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4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5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6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715E" w:rsidRDefault="008F715E">
      <w:pPr>
        <w:rPr>
          <w:rFonts w:ascii="Arial" w:hAnsi="Arial" w:cs="Arial"/>
          <w:b/>
          <w:color w:val="2B426E"/>
          <w:sz w:val="56"/>
          <w:szCs w:val="56"/>
        </w:rPr>
      </w:pPr>
      <w:bookmarkStart w:id="0" w:name="_Hlk520502113"/>
      <w:bookmarkStart w:id="1" w:name="bookmark0"/>
      <w:bookmarkStart w:id="2" w:name="_Hlk508371834"/>
      <w:bookmarkStart w:id="3" w:name="_Hlk505588930"/>
      <w:bookmarkEnd w:id="0"/>
      <w:r>
        <w:rPr>
          <w:noProof/>
        </w:rPr>
        <w:drawing>
          <wp:anchor distT="0" distB="0" distL="114300" distR="114300" simplePos="0" relativeHeight="253085696" behindDoc="0" locked="0" layoutInCell="1" allowOverlap="1">
            <wp:simplePos x="0" y="0"/>
            <wp:positionH relativeFrom="column">
              <wp:posOffset>-671964</wp:posOffset>
            </wp:positionH>
            <wp:positionV relativeFrom="paragraph">
              <wp:posOffset>-696027</wp:posOffset>
            </wp:positionV>
            <wp:extent cx="7507706" cy="10611485"/>
            <wp:effectExtent l="0" t="0" r="0" b="0"/>
            <wp:wrapNone/>
            <wp:docPr id="48" name="Εικόνα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6912" cy="10666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F715E" w:rsidRDefault="008F715E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8F715E" w:rsidRDefault="008F715E" w:rsidP="008331B9">
      <w:pPr>
        <w:keepNext/>
        <w:keepLines/>
        <w:spacing w:after="673" w:line="1160" w:lineRule="exact"/>
        <w:ind w:right="40"/>
        <w:rPr>
          <w:rFonts w:ascii="Arial" w:hAnsi="Arial" w:cs="Arial"/>
          <w:b/>
          <w:color w:val="2B426E"/>
          <w:sz w:val="56"/>
          <w:szCs w:val="56"/>
        </w:rPr>
      </w:pPr>
    </w:p>
    <w:p w:rsidR="008F715E" w:rsidRDefault="008F715E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5A4712" w:rsidRDefault="005A4712" w:rsidP="005A4712">
      <w:pPr>
        <w:jc w:val="center"/>
        <w:rPr>
          <w:rStyle w:val="Heading1"/>
          <w:bCs w:val="0"/>
          <w:sz w:val="36"/>
          <w:szCs w:val="36"/>
        </w:rPr>
      </w:pPr>
      <w:r>
        <w:rPr>
          <w:noProof/>
        </w:rPr>
        <w:lastRenderedPageBreak/>
        <w:drawing>
          <wp:inline distT="0" distB="0" distL="0" distR="0">
            <wp:extent cx="6120130" cy="807720"/>
            <wp:effectExtent l="0" t="0" r="0" b="0"/>
            <wp:docPr id="88" name="Εικόνα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712" w:rsidRDefault="005A4712" w:rsidP="005A4712">
      <w:pPr>
        <w:rPr>
          <w:rStyle w:val="Heading1"/>
          <w:b w:val="0"/>
          <w:bCs w:val="0"/>
          <w:sz w:val="36"/>
          <w:szCs w:val="36"/>
        </w:rPr>
      </w:pPr>
    </w:p>
    <w:p w:rsidR="005A4712" w:rsidRDefault="005A4712" w:rsidP="005A4712">
      <w:pPr>
        <w:suppressAutoHyphens/>
        <w:rPr>
          <w:rStyle w:val="Heading1"/>
          <w:bCs w:val="0"/>
          <w:sz w:val="56"/>
          <w:szCs w:val="56"/>
        </w:rPr>
      </w:pPr>
      <w:r>
        <w:rPr>
          <w:rStyle w:val="Heading1"/>
          <w:sz w:val="56"/>
          <w:szCs w:val="56"/>
        </w:rPr>
        <w:t xml:space="preserve">Το έργο «Καθολικός Σχεδιασμός και Ανάπτυξη </w:t>
      </w:r>
      <w:proofErr w:type="spellStart"/>
      <w:r>
        <w:rPr>
          <w:rStyle w:val="Heading1"/>
          <w:sz w:val="56"/>
          <w:szCs w:val="56"/>
        </w:rPr>
        <w:t>Προσβάσιμου</w:t>
      </w:r>
      <w:proofErr w:type="spellEnd"/>
      <w:r>
        <w:rPr>
          <w:rStyle w:val="Heading1"/>
          <w:sz w:val="56"/>
          <w:szCs w:val="56"/>
        </w:rPr>
        <w:t xml:space="preserve"> Ψηφιακού Εκπαιδευτικού Υλικού» με κωδικό ΟΠΣ (MIS) 5001313 υλοποιείται στο πλαίσιο του Επιχειρησιακού Προγράμματος «Ανάπτυξη Ανθρώπινου Δυναμικού, Εκπαίδευση και Δια Βίου Μάθηση» (ΕΣΠΑ 2014 - 2020) και συγχρηματοδοτείται από την Ευρωπαϊκή Ένωση (Ευρωπαϊκό Κοινωνικό Ταμείο – ΕΚΤ) και από εθνικούς πόρους.</w:t>
      </w:r>
    </w:p>
    <w:p w:rsidR="005A4712" w:rsidRDefault="005A4712" w:rsidP="005A4712">
      <w:pPr>
        <w:rPr>
          <w:rStyle w:val="Heading1"/>
          <w:b w:val="0"/>
          <w:bCs w:val="0"/>
          <w:sz w:val="36"/>
          <w:szCs w:val="36"/>
        </w:rPr>
      </w:pPr>
    </w:p>
    <w:p w:rsidR="005A4712" w:rsidRDefault="005A4712" w:rsidP="005A4712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drawing>
          <wp:inline distT="0" distB="0" distL="0" distR="0">
            <wp:extent cx="6120130" cy="839470"/>
            <wp:effectExtent l="0" t="0" r="0" b="0"/>
            <wp:docPr id="67" name="Εικόνα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Heading1"/>
          <w:sz w:val="36"/>
          <w:szCs w:val="36"/>
        </w:rPr>
        <w:br w:type="page"/>
      </w:r>
    </w:p>
    <w:p w:rsidR="005A4712" w:rsidRDefault="005A4712" w:rsidP="005A4712">
      <w:pPr>
        <w:keepNext/>
        <w:keepLines/>
        <w:spacing w:after="673" w:line="1160" w:lineRule="exact"/>
        <w:ind w:right="40"/>
        <w:rPr>
          <w:b/>
          <w:color w:val="2B426E"/>
          <w:sz w:val="56"/>
          <w:szCs w:val="56"/>
        </w:rPr>
      </w:pPr>
      <w:r>
        <w:rPr>
          <w:rStyle w:val="Heading1"/>
        </w:rPr>
        <w:lastRenderedPageBreak/>
        <w:br w:type="page"/>
      </w:r>
    </w:p>
    <w:p w:rsidR="008331B9" w:rsidRDefault="008331B9" w:rsidP="008331B9">
      <w:pPr>
        <w:keepNext/>
        <w:keepLines/>
        <w:spacing w:after="673" w:line="1160" w:lineRule="exact"/>
        <w:ind w:right="40"/>
        <w:rPr>
          <w:rFonts w:ascii="Arial" w:hAnsi="Arial" w:cs="Arial"/>
          <w:b/>
          <w:color w:val="2B426E"/>
          <w:sz w:val="56"/>
          <w:szCs w:val="56"/>
        </w:rPr>
      </w:pPr>
    </w:p>
    <w:p w:rsidR="008331B9" w:rsidRDefault="008331B9" w:rsidP="008331B9">
      <w:pPr>
        <w:keepNext/>
        <w:keepLines/>
        <w:spacing w:after="673" w:line="1160" w:lineRule="exact"/>
        <w:ind w:right="40"/>
        <w:rPr>
          <w:rStyle w:val="Heading1"/>
          <w:b w:val="0"/>
          <w:bCs w:val="0"/>
        </w:rPr>
      </w:pPr>
    </w:p>
    <w:p w:rsidR="008331B9" w:rsidRPr="00780125" w:rsidRDefault="008331B9" w:rsidP="008331B9">
      <w:pPr>
        <w:keepNext/>
        <w:keepLines/>
        <w:spacing w:after="673" w:line="1160" w:lineRule="exact"/>
        <w:ind w:right="40"/>
        <w:jc w:val="center"/>
      </w:pPr>
      <w:r w:rsidRPr="00780125">
        <w:rPr>
          <w:rStyle w:val="Heading1"/>
          <w:bCs w:val="0"/>
        </w:rPr>
        <w:t>Μαθηματικά</w:t>
      </w:r>
      <w:bookmarkEnd w:id="1"/>
    </w:p>
    <w:p w:rsidR="008331B9" w:rsidRPr="00780125" w:rsidRDefault="008331B9" w:rsidP="008331B9">
      <w:pPr>
        <w:spacing w:after="1094" w:line="540" w:lineRule="exact"/>
        <w:ind w:right="40"/>
        <w:jc w:val="center"/>
      </w:pPr>
      <w:r w:rsidRPr="00780125">
        <w:rPr>
          <w:rStyle w:val="Bodytext2"/>
          <w:bCs w:val="0"/>
        </w:rPr>
        <w:t>Ε' ΔΗΜΟΤΙΚΟΥ</w:t>
      </w:r>
    </w:p>
    <w:p w:rsidR="008331B9" w:rsidRPr="00780125" w:rsidRDefault="008331B9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:rsidR="008331B9" w:rsidRPr="00780125" w:rsidRDefault="00411E3C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  <w:r>
        <w:rPr>
          <w:rStyle w:val="Bodytext4"/>
          <w:bCs w:val="0"/>
        </w:rPr>
        <w:t>β</w:t>
      </w:r>
      <w:r w:rsidR="000406E2">
        <w:rPr>
          <w:rStyle w:val="Bodytext4"/>
          <w:bCs w:val="0"/>
        </w:rPr>
        <w:t>'</w:t>
      </w:r>
      <w:r w:rsidR="008331B9" w:rsidRPr="00780125">
        <w:rPr>
          <w:rStyle w:val="Bodytext4"/>
          <w:bCs w:val="0"/>
        </w:rPr>
        <w:t xml:space="preserve"> τεύχος</w:t>
      </w:r>
    </w:p>
    <w:p w:rsidR="00532F60" w:rsidRDefault="004C4C8C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  <w:r>
        <w:rPr>
          <w:rStyle w:val="Bodytext4"/>
          <w:bCs w:val="0"/>
        </w:rPr>
        <w:t>3</w:t>
      </w:r>
      <w:r w:rsidR="008331B9" w:rsidRPr="00780125">
        <w:rPr>
          <w:rStyle w:val="Bodytext4"/>
          <w:bCs w:val="0"/>
        </w:rPr>
        <w:t>ος τόμος</w:t>
      </w:r>
    </w:p>
    <w:p w:rsidR="00532F60" w:rsidRDefault="00532F60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:rsidR="00532F60" w:rsidRDefault="00532F60" w:rsidP="00532F60">
      <w:pPr>
        <w:spacing w:after="408" w:line="240" w:lineRule="auto"/>
        <w:ind w:right="40"/>
        <w:jc w:val="center"/>
        <w:rPr>
          <w:rStyle w:val="Bodytext4"/>
          <w:bCs w:val="0"/>
        </w:rPr>
      </w:pPr>
    </w:p>
    <w:p w:rsidR="008331B9" w:rsidRPr="008331B9" w:rsidRDefault="008331B9" w:rsidP="008331B9">
      <w:pPr>
        <w:spacing w:after="408" w:line="660" w:lineRule="exact"/>
        <w:ind w:right="40"/>
        <w:jc w:val="center"/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950BDF" w:rsidRPr="00950BDF" w:rsidRDefault="00931F67" w:rsidP="00950BDF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297216" behindDoc="1" locked="0" layoutInCell="1" allowOverlap="1" wp14:anchorId="055FFACF" wp14:editId="4E2599F6">
                <wp:simplePos x="0" y="0"/>
                <wp:positionH relativeFrom="page">
                  <wp:posOffset>641584</wp:posOffset>
                </wp:positionH>
                <wp:positionV relativeFrom="page">
                  <wp:posOffset>683794</wp:posOffset>
                </wp:positionV>
                <wp:extent cx="6181725" cy="8896350"/>
                <wp:effectExtent l="19050" t="19050" r="28575" b="19050"/>
                <wp:wrapNone/>
                <wp:docPr id="84" name="Ορθογώνιο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315333" id="Ορθογώνιο 84" o:spid="_x0000_s1026" style="position:absolute;margin-left:50.5pt;margin-top:53.85pt;width:486.75pt;height:700.5pt;z-index:-25101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" filled="f" strokecolor="black [3213]" strokeweight="3pt">
                <w10:wrap anchorx="page" anchory="page"/>
              </v:rect>
            </w:pict>
          </mc:Fallback>
        </mc:AlternateContent>
      </w:r>
      <w:r w:rsidR="00950BDF" w:rsidRPr="00950BDF">
        <w:rPr>
          <w:rFonts w:ascii="Arial" w:hAnsi="Arial" w:cs="Arial"/>
          <w:b/>
          <w:sz w:val="56"/>
          <w:szCs w:val="56"/>
          <w:lang w:bidi="el-GR"/>
        </w:rPr>
        <w:t>ΣΤΟΙΧΕΙΑ ΕΚΔΟΣΗΣ</w:t>
      </w:r>
    </w:p>
    <w:p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ΣΥΓΓΡΑΦΕΙΣ </w:t>
      </w:r>
    </w:p>
    <w:p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Κωνσταντίνος Βρυώνης</w:t>
      </w: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Σπυρίδων Δουκάκης</w:t>
      </w:r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03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Βασιλική Καρακώστα</w:t>
      </w:r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Γεώργιος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Μπαραλής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Αναπληρωτής Καθηγητής Ε.Κ.Π.Α.</w:t>
      </w:r>
    </w:p>
    <w:p w:rsidR="00761246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Ιωάννα Σταύρου</w:t>
      </w: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ΚΡΙΤΕΣ-ΑΞΙΟΛΟΓΗΤΕΣ 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Δέσποινα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Πόταρη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Καθηγήτρια Ε.Κ.Π.Α.</w:t>
      </w:r>
    </w:p>
    <w:p w:rsidR="00F478BA" w:rsidRPr="008331B9" w:rsidRDefault="00F478BA">
      <w:pPr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E57ACD" w:rsidRPr="00950BDF" w:rsidRDefault="00E57ACD" w:rsidP="00E57ACD">
      <w:pPr>
        <w:spacing w:after="0"/>
        <w:rPr>
          <w:rFonts w:ascii="Tahoma" w:hAnsi="Tahoma" w:cs="Tahoma"/>
          <w:b/>
          <w:sz w:val="56"/>
          <w:szCs w:val="56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lastRenderedPageBreak/>
        <w:t xml:space="preserve">Δημήτριος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Ζυμπίδης</w:t>
      </w:r>
      <w:proofErr w:type="spellEnd"/>
    </w:p>
    <w:p w:rsidR="00950BDF" w:rsidRPr="00950BDF" w:rsidRDefault="00931F67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295168" behindDoc="1" locked="0" layoutInCell="1" allowOverlap="1" wp14:anchorId="13904624" wp14:editId="20DF8967">
                <wp:simplePos x="0" y="0"/>
                <wp:positionH relativeFrom="page">
                  <wp:posOffset>666749</wp:posOffset>
                </wp:positionH>
                <wp:positionV relativeFrom="page">
                  <wp:posOffset>666750</wp:posOffset>
                </wp:positionV>
                <wp:extent cx="6181725" cy="8896350"/>
                <wp:effectExtent l="19050" t="19050" r="28575" b="19050"/>
                <wp:wrapNone/>
                <wp:docPr id="82" name="Ορθογώνιο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35B61D" id="Ορθογώνιο 82" o:spid="_x0000_s1026" style="position:absolute;margin-left:52.5pt;margin-top:52.5pt;width:486.75pt;height:700.5pt;z-index:-25102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" filled="f" strokecolor="black [3213]" strokeweight="3pt">
                <w10:wrap anchorx="page" anchory="page"/>
              </v:rect>
            </w:pict>
          </mc:Fallback>
        </mc:AlternateContent>
      </w:r>
      <w:r w:rsidR="00950BDF" w:rsidRPr="00950BDF">
        <w:rPr>
          <w:rFonts w:ascii="Arial" w:hAnsi="Arial" w:cs="Arial"/>
          <w:b/>
          <w:sz w:val="56"/>
          <w:szCs w:val="56"/>
          <w:lang w:bidi="el-GR"/>
        </w:rPr>
        <w:t>Σχολικός Σύμβουλος ΠΕ70</w:t>
      </w:r>
    </w:p>
    <w:p w:rsidR="00950BDF" w:rsidRPr="00950BDF" w:rsidRDefault="00950BDF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Μαρία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Λάτση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  <w:r w:rsidR="00931F67" w:rsidRPr="00931F67">
        <w:rPr>
          <w:rFonts w:ascii="Tahoma" w:hAnsi="Tahoma" w:cs="Tahoma"/>
          <w:b/>
          <w:noProof/>
          <w:sz w:val="56"/>
          <w:szCs w:val="56"/>
        </w:rPr>
        <w:t xml:space="preserve"> </w:t>
      </w:r>
    </w:p>
    <w:p w:rsidR="00950BDF" w:rsidRPr="00950BDF" w:rsidRDefault="00950BDF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ΕΙΚΟΝΟΓΡΑΦΗΣΗ </w:t>
      </w:r>
    </w:p>
    <w:p w:rsidR="00B93AC6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Σοφία Στασινοπούλου </w:t>
      </w:r>
    </w:p>
    <w:p w:rsidR="00950BDF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Γλυκερία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Τσιμούρτου</w:t>
      </w:r>
      <w:proofErr w:type="spellEnd"/>
    </w:p>
    <w:p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ΓΡΑΦΙΣΤΙΚΗ EΠΙΜΕΛΕΙΑ </w:t>
      </w:r>
    </w:p>
    <w:p w:rsidR="00950BDF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Δημήτριος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Μπόντης</w:t>
      </w:r>
      <w:proofErr w:type="spellEnd"/>
    </w:p>
    <w:p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ΟΡΓΑΝΩΣΗ &amp; ΕΠΟΠΤΕΙΑ ΔΙΑΔΙΚΑΣΙΑΣ ΣΥΓΓΡΑΦΗΣ ΓΙΑ ΤΟ ΙΕΠ </w:t>
      </w:r>
    </w:p>
    <w:p w:rsidR="00B93AC6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Αθανάσιος Σκούρας, </w:t>
      </w:r>
    </w:p>
    <w:p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Σύμβουλος Α' ΥΠ.Π.Ε.Θ. </w:t>
      </w:r>
    </w:p>
    <w:p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E57ACD" w:rsidRDefault="00E57ACD" w:rsidP="00E57ACD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lastRenderedPageBreak/>
        <w:t xml:space="preserve">ΕΠΟΠΤΕΙΑ ΕΙΚΟΝΟΓΡΑΦΗΣΗΣ </w:t>
      </w:r>
    </w:p>
    <w:p w:rsidR="00E57ACD" w:rsidRPr="00B93AC6" w:rsidRDefault="00E57ACD" w:rsidP="00E57ACD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Κλεοπάτρα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Μουρσελά</w:t>
      </w:r>
      <w:proofErr w:type="spellEnd"/>
      <w:r w:rsidRPr="00B93AC6">
        <w:rPr>
          <w:rFonts w:ascii="Tahoma" w:hAnsi="Tahoma" w:cs="Tahoma"/>
          <w:b/>
          <w:sz w:val="56"/>
          <w:szCs w:val="56"/>
          <w:lang w:bidi="el-GR"/>
        </w:rPr>
        <w:t>,</w:t>
      </w:r>
    </w:p>
    <w:p w:rsidR="00B93AC6" w:rsidRPr="00B93AC6" w:rsidRDefault="00931F67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299264" behindDoc="1" locked="0" layoutInCell="1" allowOverlap="1" wp14:anchorId="3AA70258" wp14:editId="3411C036">
                <wp:simplePos x="0" y="0"/>
                <wp:positionH relativeFrom="page">
                  <wp:posOffset>641350</wp:posOffset>
                </wp:positionH>
                <wp:positionV relativeFrom="page">
                  <wp:posOffset>586974</wp:posOffset>
                </wp:positionV>
                <wp:extent cx="6181725" cy="8896350"/>
                <wp:effectExtent l="19050" t="19050" r="28575" b="19050"/>
                <wp:wrapNone/>
                <wp:docPr id="85" name="Ορθογώνιο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67A12B" id="Ορθογώνιο 85" o:spid="_x0000_s1026" style="position:absolute;margin-left:50.5pt;margin-top:46.2pt;width:486.75pt;height:700.5pt;z-index:-25101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" filled="f" strokecolor="black [3213]" strokeweight="3pt">
                <w10:wrap anchorx="page" anchory="page"/>
              </v:rect>
            </w:pict>
          </mc:Fallback>
        </mc:AlternateContent>
      </w:r>
      <w:r w:rsidR="00B93AC6" w:rsidRPr="00B93AC6">
        <w:rPr>
          <w:rFonts w:ascii="Arial" w:hAnsi="Arial" w:cs="Arial"/>
          <w:b/>
          <w:sz w:val="56"/>
          <w:szCs w:val="56"/>
          <w:lang w:bidi="el-GR"/>
        </w:rPr>
        <w:t>Εισηγήτρια Ι.Ε.Π. ΠΕ08</w:t>
      </w:r>
    </w:p>
    <w:p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:rsidR="00B93AC6" w:rsidRPr="00B93AC6" w:rsidRDefault="00B93AC6" w:rsidP="00B93AC6">
      <w:pPr>
        <w:rPr>
          <w:rFonts w:ascii="Tahoma" w:hAnsi="Tahoma" w:cs="Tahoma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ΕΠΟΠΤΕΙΑ ΓΡΑΦΙΣΤΙΚΩΝ ΕΡΓΑΣΙΩΝ - ΕΠΙΜΕΛΕΙΑ ΣΧΕΔΙΑΣΜΟΥ </w:t>
      </w:r>
      <w:r w:rsidRPr="00B93AC6">
        <w:rPr>
          <w:rFonts w:ascii="Tahoma" w:hAnsi="Tahoma" w:cs="Tahoma"/>
          <w:b/>
          <w:sz w:val="56"/>
          <w:szCs w:val="56"/>
          <w:lang w:bidi="el-GR"/>
        </w:rPr>
        <w:t>Ευάγγελος Συρίγος,</w:t>
      </w:r>
    </w:p>
    <w:p w:rsidR="00B93AC6" w:rsidRPr="00B93AC6" w:rsidRDefault="00B93AC6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Ειδικός Σύμβουλος Ι.Ε.Π.</w:t>
      </w:r>
    </w:p>
    <w:p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ΦΙΛΟΛΟΓΙΚΗ ΕΠΙΜΕΛΕΙΑ</w:t>
      </w:r>
    </w:p>
    <w:p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Ιουλιανή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Βρούτση</w:t>
      </w:r>
      <w:proofErr w:type="spellEnd"/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:rsidR="00B93AC6" w:rsidRPr="00B93AC6" w:rsidRDefault="00B93AC6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Εκπαιδευτικός ΠΕ02</w:t>
      </w:r>
    </w:p>
    <w:p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ΠΡΟΕΚΤΥΠΩΤΙΚΕΣ ΕΡΓΑΣΙΕΣ </w:t>
      </w:r>
    </w:p>
    <w:p w:rsidR="00B93AC6" w:rsidRPr="00B93AC6" w:rsidRDefault="00B93AC6">
      <w:pPr>
        <w:rPr>
          <w:rFonts w:ascii="Arial" w:hAnsi="Arial" w:cs="Arial"/>
          <w:b/>
          <w:sz w:val="56"/>
          <w:szCs w:val="56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>ΙΤΥΕ "ΔΙΟΦΑΝΤΟΣ''</w:t>
      </w:r>
    </w:p>
    <w:p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995F4D" w:rsidRDefault="00931F67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301312" behindDoc="1" locked="0" layoutInCell="1" allowOverlap="1" wp14:anchorId="2807B415" wp14:editId="4A9442A6">
                <wp:simplePos x="0" y="0"/>
                <wp:positionH relativeFrom="page">
                  <wp:posOffset>649705</wp:posOffset>
                </wp:positionH>
                <wp:positionV relativeFrom="page">
                  <wp:posOffset>601579</wp:posOffset>
                </wp:positionV>
                <wp:extent cx="6181725" cy="5799221"/>
                <wp:effectExtent l="19050" t="19050" r="28575" b="11430"/>
                <wp:wrapNone/>
                <wp:docPr id="87" name="Ορθογώνιο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579922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86D374" id="Ορθογώνιο 87" o:spid="_x0000_s1026" style="position:absolute;margin-left:51.15pt;margin-top:47.35pt;width:486.75pt;height:456.65pt;z-index:-25101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" filled="f" strokecolor="black [3213]" strokeweight="3pt">
                <w10:wrap anchorx="page" anchory="page"/>
              </v:rect>
            </w:pict>
          </mc:Fallback>
        </mc:AlternateContent>
      </w:r>
      <w:r w:rsidR="00995F4D" w:rsidRPr="00995F4D">
        <w:rPr>
          <w:rFonts w:ascii="Arial" w:hAnsi="Arial" w:cs="Arial"/>
          <w:b/>
          <w:sz w:val="56"/>
          <w:szCs w:val="56"/>
          <w:lang w:bidi="el-GR"/>
        </w:rPr>
        <w:t xml:space="preserve">Το παρόν εκπονήθηκε με την υπ. </w:t>
      </w:r>
      <w:proofErr w:type="spellStart"/>
      <w:r w:rsidR="00995F4D" w:rsidRPr="00995F4D">
        <w:rPr>
          <w:rFonts w:ascii="Arial" w:hAnsi="Arial" w:cs="Arial"/>
          <w:b/>
          <w:sz w:val="56"/>
          <w:szCs w:val="56"/>
          <w:lang w:bidi="el-GR"/>
        </w:rPr>
        <w:t>αρ</w:t>
      </w:r>
      <w:proofErr w:type="spellEnd"/>
      <w:r w:rsidR="00995F4D" w:rsidRPr="00995F4D">
        <w:rPr>
          <w:rFonts w:ascii="Arial" w:hAnsi="Arial" w:cs="Arial"/>
          <w:b/>
          <w:sz w:val="56"/>
          <w:szCs w:val="56"/>
          <w:lang w:bidi="el-GR"/>
        </w:rPr>
        <w:t>. 21/16-06-2016 Πράξη του Δ.Σ. του Ι.Ε.Π.</w:t>
      </w:r>
    </w:p>
    <w:p w:rsidR="00931F67" w:rsidRPr="00995F4D" w:rsidRDefault="00931F67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</w:p>
    <w:p w:rsidR="00931F67" w:rsidRDefault="00995F4D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ΙΝΣΤΙΤΟΥΤΟ ΕΚΠΑΙΔΕΥΤΙΚΗΣ</w:t>
      </w:r>
    </w:p>
    <w:p w:rsidR="00995F4D" w:rsidRPr="00995F4D" w:rsidRDefault="00995F4D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ΠΟΛΙΤΙΚΗΣ</w:t>
      </w:r>
    </w:p>
    <w:p w:rsidR="00931F67" w:rsidRDefault="00931F67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931F67" w:rsidRPr="00931F67" w:rsidRDefault="00995F4D" w:rsidP="00780125">
      <w:pPr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931F67">
        <w:rPr>
          <w:rFonts w:ascii="Tahoma" w:hAnsi="Tahoma" w:cs="Tahoma"/>
          <w:b/>
          <w:sz w:val="56"/>
          <w:szCs w:val="56"/>
          <w:lang w:bidi="el-GR"/>
        </w:rPr>
        <w:t xml:space="preserve">Γεράσιμος </w:t>
      </w:r>
      <w:proofErr w:type="spellStart"/>
      <w:r w:rsidRPr="00931F67">
        <w:rPr>
          <w:rFonts w:ascii="Tahoma" w:hAnsi="Tahoma" w:cs="Tahoma"/>
          <w:b/>
          <w:sz w:val="56"/>
          <w:szCs w:val="56"/>
          <w:lang w:bidi="el-GR"/>
        </w:rPr>
        <w:t>Κουζέλης</w:t>
      </w:r>
      <w:proofErr w:type="spellEnd"/>
    </w:p>
    <w:p w:rsidR="00B250EB" w:rsidRDefault="00995F4D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 xml:space="preserve">Πρόεδρος του Ινστιτούτου </w:t>
      </w:r>
    </w:p>
    <w:p w:rsidR="00995F4D" w:rsidRPr="00995F4D" w:rsidRDefault="00995F4D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Εκπαιδευτικής Πολιτικής</w:t>
      </w:r>
    </w:p>
    <w:p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36671B" w:rsidRDefault="0036671B" w:rsidP="0036671B">
      <w:pPr>
        <w:spacing w:line="240" w:lineRule="auto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3087744" behindDoc="1" locked="0" layoutInCell="1" allowOverlap="1" wp14:anchorId="041F330F" wp14:editId="3BF68A43">
                <wp:simplePos x="0" y="0"/>
                <wp:positionH relativeFrom="page">
                  <wp:posOffset>723900</wp:posOffset>
                </wp:positionH>
                <wp:positionV relativeFrom="page">
                  <wp:posOffset>704850</wp:posOffset>
                </wp:positionV>
                <wp:extent cx="6181725" cy="7010400"/>
                <wp:effectExtent l="19050" t="19050" r="28575" b="19050"/>
                <wp:wrapNone/>
                <wp:docPr id="484" name="Ορθογώνιο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70104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06F666" id="Ορθογώνιο 484" o:spid="_x0000_s1026" style="position:absolute;margin-left:57pt;margin-top:55.5pt;width:486.75pt;height:552pt;z-index:-2502287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" filled="f" strokecolor="black [3213]" strokeweight="3pt">
                <w10:wrap anchorx="page" anchory="page"/>
              </v:rect>
            </w:pict>
          </mc:Fallback>
        </mc:AlternateContent>
      </w:r>
    </w:p>
    <w:p w:rsidR="0036671B" w:rsidRPr="001D474F" w:rsidRDefault="0036671B" w:rsidP="0036671B">
      <w:pPr>
        <w:spacing w:line="240" w:lineRule="auto"/>
        <w:rPr>
          <w:rFonts w:ascii="Arial" w:hAnsi="Arial" w:cs="Arial"/>
          <w:b/>
          <w:sz w:val="56"/>
          <w:szCs w:val="56"/>
          <w:lang w:bidi="el-GR"/>
        </w:rPr>
      </w:pPr>
      <w:r w:rsidRPr="001D474F">
        <w:rPr>
          <w:rFonts w:ascii="Arial" w:hAnsi="Arial" w:cs="Arial"/>
          <w:b/>
          <w:sz w:val="56"/>
          <w:szCs w:val="56"/>
          <w:lang w:bidi="el-GR"/>
        </w:rPr>
        <w:t>Η προσαρμογή του βιβλίου για μαθητές με μειωμένη όραση έγινε με βάση τις προδιαγραφές που έχουν αναπτυχθεί από ειδικούς εμπειρογνώμονες για το ΙΕΠ.</w:t>
      </w:r>
    </w:p>
    <w:p w:rsidR="0036671B" w:rsidRPr="001D474F" w:rsidRDefault="0036671B" w:rsidP="0036671B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:rsidR="0036671B" w:rsidRPr="001D474F" w:rsidRDefault="0036671B" w:rsidP="0036671B">
      <w:pPr>
        <w:rPr>
          <w:rFonts w:ascii="Arial" w:hAnsi="Arial" w:cs="Arial"/>
          <w:b/>
          <w:sz w:val="56"/>
          <w:szCs w:val="56"/>
        </w:rPr>
      </w:pPr>
    </w:p>
    <w:p w:rsidR="0036671B" w:rsidRPr="001D474F" w:rsidRDefault="0036671B" w:rsidP="0036671B">
      <w:pPr>
        <w:spacing w:line="240" w:lineRule="auto"/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sz w:val="56"/>
          <w:szCs w:val="56"/>
        </w:rPr>
        <w:t>ΠΡΟΣΑΡΜΟΓΗ ΤΟΥ ΒΙΒΛΙΟΥ</w:t>
      </w:r>
      <w:r>
        <w:rPr>
          <w:rFonts w:ascii="Arial" w:hAnsi="Arial" w:cs="Arial"/>
          <w:b/>
          <w:sz w:val="56"/>
          <w:szCs w:val="56"/>
        </w:rPr>
        <w:t xml:space="preserve"> </w:t>
      </w:r>
      <w:r w:rsidRPr="001D474F">
        <w:rPr>
          <w:rFonts w:ascii="Arial" w:hAnsi="Arial" w:cs="Arial"/>
          <w:b/>
          <w:sz w:val="56"/>
          <w:szCs w:val="56"/>
        </w:rPr>
        <w:t>ΓΙΑ ΜΑΘΗΤΕΣ ΜΕ ΜΕΙΩΜΕΝΗ ΟΡΑΣΗ</w:t>
      </w:r>
    </w:p>
    <w:p w:rsidR="0036671B" w:rsidRDefault="0036671B" w:rsidP="0036671B">
      <w:pPr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noProof/>
          <w:color w:val="2B426E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9792" behindDoc="0" locked="0" layoutInCell="1" allowOverlap="1" wp14:anchorId="27523571" wp14:editId="17D8E5ED">
                <wp:simplePos x="0" y="0"/>
                <wp:positionH relativeFrom="column">
                  <wp:posOffset>372441</wp:posOffset>
                </wp:positionH>
                <wp:positionV relativeFrom="paragraph">
                  <wp:posOffset>368135</wp:posOffset>
                </wp:positionV>
                <wp:extent cx="5474104" cy="0"/>
                <wp:effectExtent l="0" t="19050" r="31750" b="19050"/>
                <wp:wrapNone/>
                <wp:docPr id="394" name="Ευθεία γραμμή σύνδεσης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74104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2ED344E" id="Ευθεία γραμμή σύνδεσης 394" o:spid="_x0000_s1026" style="position:absolute;z-index:253089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9.35pt,29pt" to="460.4pt,2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" strokecolor="windowText" strokeweight="3pt"/>
            </w:pict>
          </mc:Fallback>
        </mc:AlternateContent>
      </w:r>
    </w:p>
    <w:p w:rsidR="0036671B" w:rsidRPr="001D474F" w:rsidRDefault="0036671B" w:rsidP="0036671B">
      <w:pPr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sz w:val="56"/>
          <w:szCs w:val="56"/>
        </w:rPr>
        <w:t xml:space="preserve">Κωνσταντίνος </w:t>
      </w:r>
      <w:proofErr w:type="spellStart"/>
      <w:r w:rsidRPr="001D474F">
        <w:rPr>
          <w:rFonts w:ascii="Arial" w:hAnsi="Arial" w:cs="Arial"/>
          <w:b/>
          <w:sz w:val="56"/>
          <w:szCs w:val="56"/>
        </w:rPr>
        <w:t>Γκυρτής</w:t>
      </w:r>
      <w:proofErr w:type="spellEnd"/>
    </w:p>
    <w:p w:rsidR="0036671B" w:rsidRPr="001D474F" w:rsidRDefault="0036671B" w:rsidP="0036671B">
      <w:pPr>
        <w:jc w:val="center"/>
        <w:rPr>
          <w:rFonts w:ascii="Arial" w:hAnsi="Arial" w:cs="Arial"/>
          <w:b/>
          <w:sz w:val="56"/>
          <w:szCs w:val="56"/>
        </w:rPr>
      </w:pPr>
      <w:proofErr w:type="spellStart"/>
      <w:r w:rsidRPr="001D474F">
        <w:rPr>
          <w:rFonts w:ascii="Arial" w:hAnsi="Arial" w:cs="Arial"/>
          <w:b/>
          <w:sz w:val="56"/>
          <w:szCs w:val="56"/>
        </w:rPr>
        <w:t>Δρ</w:t>
      </w:r>
      <w:proofErr w:type="spellEnd"/>
      <w:r w:rsidRPr="001D474F">
        <w:rPr>
          <w:rFonts w:ascii="Arial" w:hAnsi="Arial" w:cs="Arial"/>
          <w:b/>
          <w:sz w:val="56"/>
          <w:szCs w:val="56"/>
        </w:rPr>
        <w:t xml:space="preserve"> Πληροφορικής, Μαθηματικός</w:t>
      </w:r>
    </w:p>
    <w:p w:rsidR="0036671B" w:rsidRPr="001D474F" w:rsidRDefault="0036671B" w:rsidP="0036671B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:rsidR="0036671B" w:rsidRDefault="0036671B" w:rsidP="0036671B">
      <w:pPr>
        <w:rPr>
          <w:rFonts w:ascii="Arial" w:hAnsi="Arial" w:cs="Arial"/>
          <w:b/>
          <w:sz w:val="56"/>
          <w:szCs w:val="56"/>
          <w:lang w:bidi="el-GR"/>
        </w:rPr>
      </w:pPr>
    </w:p>
    <w:p w:rsidR="00857DD6" w:rsidRDefault="00857DD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lastRenderedPageBreak/>
        <w:t>ΥΠΟΥΡΓΕΙΟ ΠΑΙΔΕΙΑΣ, ΕΡΕΥΝΑΣ</w:t>
      </w:r>
      <w:r w:rsidRPr="00857DD6">
        <w:rPr>
          <w:rFonts w:ascii="Arial" w:hAnsi="Arial" w:cs="Arial"/>
          <w:b/>
          <w:sz w:val="56"/>
          <w:szCs w:val="56"/>
          <w:lang w:bidi="el-GR"/>
        </w:rPr>
        <w:br/>
        <w:t>ΚΑΙ ΘΡΗΣΚΕΥΜΑΤΩΝ</w:t>
      </w:r>
    </w:p>
    <w:p w:rsidR="00BD0BB7" w:rsidRDefault="00BD0BB7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ΙΝΣΤΙΤΟΥΤΟ ΕΚΠΑΙΔΕΥΤΙΚΗΣ</w:t>
      </w:r>
    </w:p>
    <w:p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ΠΟΛΙΤΙΚΗΣ</w:t>
      </w:r>
    </w:p>
    <w:p w:rsid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Κ. Βρυώνης, Σ. Δουκάκης</w:t>
      </w:r>
    </w:p>
    <w:p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Β. Κ</w:t>
      </w:r>
      <w:r w:rsidR="00BD0BB7">
        <w:rPr>
          <w:rFonts w:ascii="Tahoma" w:hAnsi="Tahoma" w:cs="Tahoma"/>
          <w:b/>
          <w:sz w:val="56"/>
          <w:szCs w:val="56"/>
          <w:lang w:bidi="el-GR"/>
        </w:rPr>
        <w:t>α</w:t>
      </w:r>
      <w:r w:rsidRPr="00857DD6">
        <w:rPr>
          <w:rFonts w:ascii="Tahoma" w:hAnsi="Tahoma" w:cs="Tahoma"/>
          <w:b/>
          <w:sz w:val="56"/>
          <w:szCs w:val="56"/>
          <w:lang w:bidi="el-GR"/>
        </w:rPr>
        <w:t xml:space="preserve">ρακώστα, Γ. </w:t>
      </w:r>
      <w:proofErr w:type="spellStart"/>
      <w:r w:rsidRPr="00857DD6">
        <w:rPr>
          <w:rFonts w:ascii="Tahoma" w:hAnsi="Tahoma" w:cs="Tahoma"/>
          <w:b/>
          <w:sz w:val="56"/>
          <w:szCs w:val="56"/>
          <w:lang w:bidi="el-GR"/>
        </w:rPr>
        <w:t>Μπαραλής</w:t>
      </w:r>
      <w:proofErr w:type="spellEnd"/>
    </w:p>
    <w:p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Ι. Σταύρου</w:t>
      </w:r>
    </w:p>
    <w:p w:rsid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857DD6" w:rsidRPr="00857DD6" w:rsidRDefault="00857DD6" w:rsidP="00857DD6">
      <w:pPr>
        <w:spacing w:after="0"/>
        <w:jc w:val="center"/>
        <w:rPr>
          <w:rFonts w:ascii="Tahoma" w:hAnsi="Tahoma" w:cs="Tahoma"/>
          <w:b/>
          <w:sz w:val="72"/>
          <w:szCs w:val="56"/>
          <w:lang w:bidi="el-GR"/>
        </w:rPr>
      </w:pPr>
      <w:r w:rsidRPr="00857DD6">
        <w:rPr>
          <w:rFonts w:ascii="Tahoma" w:hAnsi="Tahoma" w:cs="Tahoma"/>
          <w:b/>
          <w:sz w:val="72"/>
          <w:szCs w:val="56"/>
          <w:lang w:bidi="el-GR"/>
        </w:rPr>
        <w:t>Μαθηματικά</w:t>
      </w:r>
    </w:p>
    <w:p w:rsidR="00857DD6" w:rsidRDefault="00857DD6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Ε' ΔΗΜΟΤΙΚΟΥ</w:t>
      </w:r>
    </w:p>
    <w:p w:rsidR="00857DD6" w:rsidRP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857DD6" w:rsidRDefault="000406E2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Arial" w:hAnsi="Arial" w:cs="Arial"/>
          <w:b/>
          <w:sz w:val="56"/>
          <w:szCs w:val="56"/>
          <w:lang w:bidi="el-GR"/>
        </w:rPr>
        <w:t>β</w:t>
      </w:r>
      <w:r w:rsidR="00857DD6">
        <w:rPr>
          <w:rFonts w:ascii="Arial" w:hAnsi="Arial" w:cs="Arial"/>
          <w:b/>
          <w:sz w:val="56"/>
          <w:szCs w:val="56"/>
          <w:lang w:bidi="el-GR"/>
        </w:rPr>
        <w:t>'</w:t>
      </w:r>
      <w:r w:rsidR="00857DD6" w:rsidRPr="00857DD6">
        <w:rPr>
          <w:rFonts w:ascii="Arial" w:hAnsi="Arial" w:cs="Arial"/>
          <w:b/>
          <w:sz w:val="56"/>
          <w:szCs w:val="56"/>
          <w:lang w:bidi="el-GR"/>
        </w:rPr>
        <w:t xml:space="preserve"> τεύχος</w:t>
      </w:r>
    </w:p>
    <w:p w:rsidR="00857DD6" w:rsidRPr="00857DD6" w:rsidRDefault="004C4C8C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Arial" w:hAnsi="Arial" w:cs="Arial"/>
          <w:b/>
          <w:sz w:val="56"/>
          <w:szCs w:val="56"/>
          <w:lang w:bidi="el-GR"/>
        </w:rPr>
        <w:t>3</w:t>
      </w:r>
      <w:r w:rsidR="00857DD6" w:rsidRPr="00857DD6">
        <w:rPr>
          <w:rFonts w:ascii="Arial" w:hAnsi="Arial" w:cs="Arial"/>
          <w:b/>
          <w:sz w:val="56"/>
          <w:szCs w:val="56"/>
          <w:lang w:bidi="el-GR"/>
        </w:rPr>
        <w:t>ος τόμος</w:t>
      </w:r>
    </w:p>
    <w:p w:rsid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995F4D" w:rsidRPr="00857DD6" w:rsidRDefault="00857DD6" w:rsidP="00857DD6">
      <w:pPr>
        <w:jc w:val="center"/>
        <w:rPr>
          <w:rFonts w:ascii="Arial" w:hAnsi="Arial" w:cs="Arial"/>
          <w:b/>
          <w:sz w:val="56"/>
          <w:szCs w:val="56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Ι.Τ.Υ.Ε. «ΔΙΟΦΑΝΤΟΣ»</w:t>
      </w:r>
    </w:p>
    <w:p w:rsidR="00995F4D" w:rsidRDefault="00995F4D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F478BA" w:rsidRPr="008331B9" w:rsidRDefault="00F478BA">
      <w:pPr>
        <w:rPr>
          <w:rFonts w:ascii="Arial" w:hAnsi="Arial" w:cs="Arial"/>
          <w:b/>
          <w:color w:val="2B426E"/>
          <w:sz w:val="56"/>
          <w:szCs w:val="56"/>
        </w:rPr>
      </w:pPr>
    </w:p>
    <w:p w:rsidR="00944584" w:rsidRPr="001C4205" w:rsidRDefault="00F478BA" w:rsidP="00944584">
      <w:pPr>
        <w:rPr>
          <w:rFonts w:ascii="Arial" w:hAnsi="Arial" w:cs="Arial"/>
          <w:b/>
          <w:sz w:val="36"/>
          <w:szCs w:val="3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295F60" w:rsidRDefault="007D1ED7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851200" behindDoc="1" locked="0" layoutInCell="1" allowOverlap="1">
                <wp:simplePos x="0" y="0"/>
                <wp:positionH relativeFrom="page">
                  <wp:posOffset>711835</wp:posOffset>
                </wp:positionH>
                <wp:positionV relativeFrom="page">
                  <wp:posOffset>789940</wp:posOffset>
                </wp:positionV>
                <wp:extent cx="6138545" cy="9113520"/>
                <wp:effectExtent l="3810" t="1905" r="1270" b="0"/>
                <wp:wrapNone/>
                <wp:docPr id="5" name="Ορθογώνιο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ECD5E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E6E230" id="Ορθογώνιο 5" o:spid="_x0000_s1026" style="position:absolute;margin-left:56.05pt;margin-top:62.2pt;width:483.35pt;height:717.6pt;z-index:-2504652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" fillcolor="#ecd5e7" stroked="f">
                <w10:wrap anchorx="page" anchory="page"/>
              </v:rect>
            </w:pict>
          </mc:Fallback>
        </mc:AlternateContent>
      </w:r>
    </w:p>
    <w:p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:rsidR="00295F60" w:rsidRDefault="001D15B9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24192" behindDoc="0" locked="0" layoutInCell="1" allowOverlap="1" wp14:anchorId="49FC81EE" wp14:editId="095AB62E">
                <wp:simplePos x="0" y="0"/>
                <wp:positionH relativeFrom="column">
                  <wp:posOffset>3346953</wp:posOffset>
                </wp:positionH>
                <wp:positionV relativeFrom="paragraph">
                  <wp:posOffset>233571</wp:posOffset>
                </wp:positionV>
                <wp:extent cx="2658631" cy="867103"/>
                <wp:effectExtent l="0" t="0" r="8890" b="9525"/>
                <wp:wrapNone/>
                <wp:docPr id="3" name="Ορθογώνιο: Στρογγύλεμα γωνιών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867103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BF6DAD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:rsidR="009D3899" w:rsidRPr="00295F60" w:rsidRDefault="009D3899" w:rsidP="00944584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295F60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 xml:space="preserve">Ενότητα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9FC81EE" id="Ορθογώνιο: Στρογγύλεμα γωνιών 3" o:spid="_x0000_s1026" style="position:absolute;margin-left:263.55pt;margin-top:18.4pt;width:209.35pt;height:68.3pt;z-index:25242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" fillcolor="#bf6dad" stroked="f" strokeweight="2pt">
                <v:textbox>
                  <w:txbxContent>
                    <w:p w:rsidR="009D3899" w:rsidRPr="00295F60" w:rsidRDefault="009D3899" w:rsidP="00944584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295F60"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 xml:space="preserve">Ενότητα </w:t>
                      </w:r>
                      <w:r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>8</w:t>
                      </w:r>
                    </w:p>
                  </w:txbxContent>
                </v:textbox>
              </v:roundrect>
            </w:pict>
          </mc:Fallback>
        </mc:AlternateContent>
      </w:r>
    </w:p>
    <w:p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</w:p>
    <w:p w:rsidR="00944584" w:rsidRPr="001C4205" w:rsidRDefault="005A4712" w:rsidP="00944584">
      <w:pPr>
        <w:rPr>
          <w:rFonts w:ascii="Arial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3090816" behindDoc="0" locked="0" layoutInCell="1" allowOverlap="1" wp14:anchorId="6A83FEBD">
            <wp:simplePos x="0" y="0"/>
            <wp:positionH relativeFrom="column">
              <wp:posOffset>-4283</wp:posOffset>
            </wp:positionH>
            <wp:positionV relativeFrom="paragraph">
              <wp:posOffset>829339</wp:posOffset>
            </wp:positionV>
            <wp:extent cx="6111240" cy="5046980"/>
            <wp:effectExtent l="0" t="0" r="3810" b="1270"/>
            <wp:wrapNone/>
            <wp:docPr id="157" name="Εικόνα 1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Εικόνα 157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504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963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" name="Πλαίσιο κειμένου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857CE4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 / 5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2B4FCF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4" o:spid="_x0000_s1027" type="#_x0000_t202" style="position:absolute;margin-left:0;margin-top:785.3pt;width:186.8pt;height:36pt;z-index:2528696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yS/rQIAAC4FAAAOAAAAZHJzL2Uyb0RvYy54bWysVEtu2zAQ3RfoHQjuHUmuHFuC5SBxqqJA&#10;+gHSHoAWKYuoRKokbSkNuip6j16gKLrooj/kBsqVOqRsx+kHKIp6QXNEzp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CWLJL+tAgAALg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:rsidR="009D3899" w:rsidRPr="00857CE4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 / 5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44584" w:rsidRPr="001C4205">
        <w:rPr>
          <w:rFonts w:ascii="Arial" w:hAnsi="Arial" w:cs="Arial"/>
          <w:b/>
          <w:sz w:val="36"/>
          <w:szCs w:val="36"/>
        </w:rPr>
        <w:br w:type="page"/>
      </w:r>
    </w:p>
    <w:p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  <w:r w:rsidRPr="001C4205">
        <w:rPr>
          <w:rFonts w:ascii="Arial" w:hAnsi="Arial" w:cs="Arial"/>
          <w:b/>
          <w:sz w:val="36"/>
          <w:szCs w:val="36"/>
        </w:rPr>
        <w:lastRenderedPageBreak/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CD5E7"/>
        <w:tblLook w:val="04A0" w:firstRow="1" w:lastRow="0" w:firstColumn="1" w:lastColumn="0" w:noHBand="0" w:noVBand="1"/>
      </w:tblPr>
      <w:tblGrid>
        <w:gridCol w:w="8199"/>
        <w:gridCol w:w="1439"/>
      </w:tblGrid>
      <w:tr w:rsidR="007D1ED7" w:rsidRPr="007D1ED7" w:rsidTr="007D1ED7">
        <w:tc>
          <w:tcPr>
            <w:tcW w:w="8505" w:type="dxa"/>
            <w:shd w:val="clear" w:color="auto" w:fill="ECD5E7"/>
            <w:vAlign w:val="bottom"/>
          </w:tcPr>
          <w:p w:rsidR="00A14C0E" w:rsidRPr="007D1ED7" w:rsidRDefault="007D1ED7" w:rsidP="00555F70">
            <w:pPr>
              <w:rPr>
                <w:rFonts w:ascii="Tahoma" w:hAnsi="Tahoma" w:cs="Tahoma"/>
                <w:b/>
                <w:color w:val="BF6DAD"/>
                <w:sz w:val="62"/>
                <w:szCs w:val="62"/>
              </w:rPr>
            </w:pPr>
            <w:r w:rsidRPr="007D1ED7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lastRenderedPageBreak/>
              <w:t>Μονάδες μέτρησης</w:t>
            </w:r>
            <w:r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t xml:space="preserve"> </w:t>
            </w:r>
            <w:r w:rsidRPr="007D1ED7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t>του μήκους</w:t>
            </w:r>
          </w:p>
        </w:tc>
        <w:tc>
          <w:tcPr>
            <w:tcW w:w="1123" w:type="dxa"/>
            <w:shd w:val="clear" w:color="auto" w:fill="ECD5E7"/>
          </w:tcPr>
          <w:p w:rsidR="00E92000" w:rsidRPr="007D1ED7" w:rsidRDefault="007D1ED7" w:rsidP="003B012D">
            <w:pPr>
              <w:rPr>
                <w:rFonts w:ascii="Tahoma" w:eastAsia="Tahoma" w:hAnsi="Tahoma" w:cs="Tahoma"/>
                <w:b/>
                <w:color w:val="BF6DAD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45</w:t>
            </w:r>
          </w:p>
        </w:tc>
      </w:tr>
      <w:bookmarkEnd w:id="2"/>
    </w:tbl>
    <w:p w:rsidR="003B012D" w:rsidRPr="003B012D" w:rsidRDefault="003B012D" w:rsidP="003B012D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3B012D" w:rsidRPr="003B012D" w:rsidTr="00232C4B">
        <w:tc>
          <w:tcPr>
            <w:tcW w:w="1476" w:type="dxa"/>
            <w:vAlign w:val="center"/>
          </w:tcPr>
          <w:p w:rsidR="003B012D" w:rsidRPr="003B012D" w:rsidRDefault="003B012D" w:rsidP="003B012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55597104" wp14:editId="63517C18">
                  <wp:extent cx="792000" cy="792000"/>
                  <wp:effectExtent l="0" t="0" r="8255" b="8255"/>
                  <wp:docPr id="181" name="Εικόνα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:rsidR="003B012D" w:rsidRPr="003B012D" w:rsidRDefault="003B012D" w:rsidP="003B012D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:rsidR="003B012D" w:rsidRPr="003B012D" w:rsidRDefault="003B012D" w:rsidP="003B012D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7D1ED7" w:rsidRDefault="007D1ED7" w:rsidP="007D1ED7">
      <w:pPr>
        <w:spacing w:line="240" w:lineRule="auto"/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Ο Νίκος χρειάζεται μία βιβλιοθήκ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για το δωμάτιό του. Στο Διαδίκτυ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βρήκε το σκίτσο της βιβλιοθήκη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που του αρέσει.</w:t>
      </w:r>
      <w:r w:rsidRPr="007D1ED7">
        <w:t xml:space="preserve"> </w:t>
      </w:r>
    </w:p>
    <w:p w:rsidR="007D1ED7" w:rsidRDefault="007D1ED7" w:rsidP="001355E7">
      <w:pPr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drawing>
          <wp:inline distT="0" distB="0" distL="0" distR="0" wp14:anchorId="6ECE38E1" wp14:editId="6CC159E8">
            <wp:extent cx="4438650" cy="5238750"/>
            <wp:effectExtent l="0" t="0" r="0" b="0"/>
            <wp:docPr id="34" name="Εικόνα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523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168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" name="Πλαίσιο κειμένου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857CE4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9" o:spid="_x0000_s1028" type="#_x0000_t202" style="position:absolute;left:0;text-align:left;margin-left:0;margin-top:785.3pt;width:186.8pt;height:36pt;z-index:252871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mdaz+wAgAAL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857CE4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Arial" w:hAnsi="Arial" w:cs="Arial"/>
          <w:b/>
          <w:sz w:val="56"/>
          <w:szCs w:val="56"/>
        </w:rPr>
        <w:br w:type="page"/>
      </w:r>
    </w:p>
    <w:p w:rsidR="007D1ED7" w:rsidRDefault="007D1ED7" w:rsidP="007D1ED7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Ποιες είναι οι διαστάσεις της βιβλιοθήκης;</w:t>
      </w:r>
    </w:p>
    <w:p w:rsidR="007D1ED7" w:rsidRDefault="007D1ED7" w:rsidP="007D1ED7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:rsidR="007D1ED7" w:rsidRDefault="007D1ED7" w:rsidP="007D1ED7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7D1ED7" w:rsidRDefault="007D1ED7" w:rsidP="007D1ED7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Με ποιες μονάδες μέτρησης εκφράζεται καθεμία από αυτές και ποι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σχέση έχουν μεταξύ τους;</w:t>
      </w:r>
    </w:p>
    <w:p w:rsidR="007D1ED7" w:rsidRDefault="007D1ED7" w:rsidP="007D1ED7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:rsidR="007D1ED7" w:rsidRDefault="007D1ED7" w:rsidP="007D1ED7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7D1ED7" w:rsidRDefault="007D1ED7" w:rsidP="007D1ED7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7D1ED7" w:rsidRDefault="007D1ED7" w:rsidP="007D1ED7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Μία άλλη βιβλιοθήκη που έχει υπόψη του ο Νίκος έχει τις παρακάτ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διαστάσεις:</w:t>
      </w:r>
    </w:p>
    <w:p w:rsidR="007D1ED7" w:rsidRDefault="007D1ED7" w:rsidP="007D1ED7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Πλάτος: 96 εκ.</w:t>
      </w:r>
    </w:p>
    <w:p w:rsidR="007D1ED7" w:rsidRDefault="007D1ED7" w:rsidP="007D1ED7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Βάθος: 35 εκ.</w:t>
      </w:r>
    </w:p>
    <w:p w:rsidR="007D1ED7" w:rsidRDefault="007D1ED7" w:rsidP="007D1ED7">
      <w:pPr>
        <w:rPr>
          <w:rFonts w:ascii="Arial" w:hAnsi="Arial" w:cs="Arial"/>
          <w:b/>
          <w:sz w:val="56"/>
          <w:szCs w:val="56"/>
        </w:rPr>
      </w:pPr>
      <w:r w:rsidRPr="007D1ED7">
        <w:rPr>
          <w:rFonts w:ascii="Arial-BoldMT" w:hAnsi="Arial-BoldMT"/>
          <w:b/>
          <w:bCs/>
          <w:color w:val="242021"/>
          <w:sz w:val="56"/>
          <w:szCs w:val="56"/>
        </w:rPr>
        <w:t>Ύψος: 197 εκ.</w:t>
      </w:r>
    </w:p>
    <w:p w:rsidR="007D1ED7" w:rsidRDefault="007D1ED7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372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" name="Πλαίσιο κειμένου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0" o:spid="_x0000_s1029" type="#_x0000_t202" style="position:absolute;margin-left:0;margin-top:785.3pt;width:186.8pt;height:36pt;z-index:2528737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hv+hTrgIAADA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0A15A1" w:rsidRDefault="000A15A1" w:rsidP="000A15A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Πώς μπορεί ο Νίκος να συγκρίνε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τις διαστάσεις της μίας βιβλιοθήκη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με αυτές της άλλης;</w:t>
      </w:r>
    </w:p>
    <w:p w:rsidR="000A15A1" w:rsidRDefault="000A15A1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0A15A1" w:rsidRDefault="000A15A1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0A15A1" w:rsidRDefault="000A15A1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0A15A1" w:rsidRDefault="000A15A1" w:rsidP="000A15A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Με ποιες διαφορετικές μορφέ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αριθμών μπορούμε να εκφράσ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τις διαστάσεις μιας βιβλιοθήκης;</w:t>
      </w:r>
    </w:p>
    <w:p w:rsidR="000A15A1" w:rsidRDefault="000A15A1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0A15A1" w:rsidRDefault="000A15A1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..........................</w:t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577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" name="Πλαίσιο κειμένου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1" o:spid="_x0000_s1030" type="#_x0000_t202" style="position:absolute;margin-left:0;margin-top:785.3pt;width:186.8pt;height:36pt;z-index:252875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I+TnL6tAgAAMA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</w:t>
      </w:r>
    </w:p>
    <w:p w:rsidR="007D1ED7" w:rsidRDefault="000A15A1">
      <w:pPr>
        <w:rPr>
          <w:rFonts w:ascii="Arial" w:hAnsi="Arial" w:cs="Arial"/>
          <w:b/>
          <w:sz w:val="56"/>
          <w:szCs w:val="56"/>
        </w:rPr>
      </w:pPr>
      <w:r w:rsidRPr="000A15A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0A15A1" w:rsidRPr="007D6C8D" w:rsidTr="00107E1D">
        <w:tc>
          <w:tcPr>
            <w:tcW w:w="1701" w:type="dxa"/>
          </w:tcPr>
          <w:p w:rsidR="000A15A1" w:rsidRPr="007D6C8D" w:rsidRDefault="000A15A1" w:rsidP="00107E1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F873F21" wp14:editId="028DDBB7">
                  <wp:extent cx="719455" cy="496570"/>
                  <wp:effectExtent l="0" t="0" r="4445" b="0"/>
                  <wp:docPr id="38" name="Εικόνα 3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0A15A1" w:rsidRPr="007D6C8D" w:rsidRDefault="000A15A1" w:rsidP="000A15A1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0A15A1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οια είναι η βασική μονάδα μέτρησης του μήκους και ποια η σχέση της με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0A15A1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ις υποδιαιρέσεις και τα πολλαπλάσιά της.</w:t>
            </w:r>
          </w:p>
        </w:tc>
      </w:tr>
    </w:tbl>
    <w:p w:rsidR="000A15A1" w:rsidRDefault="000A15A1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E6A1D" w:rsidRPr="008936A5" w:rsidTr="006232BE">
        <w:tc>
          <w:tcPr>
            <w:tcW w:w="9639" w:type="dxa"/>
            <w:shd w:val="clear" w:color="auto" w:fill="006600"/>
          </w:tcPr>
          <w:p w:rsidR="00CE6A1D" w:rsidRPr="00C058D4" w:rsidRDefault="00CE6A1D" w:rsidP="006232BE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CE6A1D" w:rsidRPr="008936A5" w:rsidTr="006232BE">
        <w:trPr>
          <w:trHeight w:val="294"/>
        </w:trPr>
        <w:tc>
          <w:tcPr>
            <w:tcW w:w="9639" w:type="dxa"/>
            <w:shd w:val="clear" w:color="auto" w:fill="D9FFD9"/>
          </w:tcPr>
          <w:p w:rsidR="00CE6A1D" w:rsidRPr="00202722" w:rsidRDefault="00202722" w:rsidP="00202722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0272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ήκος </w:t>
            </w: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ός ευθύγραμμου τμήματος είναι ο αριθμός που εκφράζ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αποτέλεσμα της σύγκρισή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 με ένα άλλο, το οποίο θεωρούμε </w:t>
            </w:r>
            <w:r w:rsidRPr="0020272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ονάδα μέτρησης</w:t>
            </w:r>
          </w:p>
        </w:tc>
      </w:tr>
    </w:tbl>
    <w:p w:rsidR="00D2016B" w:rsidRDefault="00D2016B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2016B" w:rsidRPr="008936A5" w:rsidTr="006232BE">
        <w:trPr>
          <w:jc w:val="center"/>
        </w:trPr>
        <w:tc>
          <w:tcPr>
            <w:tcW w:w="9639" w:type="dxa"/>
            <w:shd w:val="clear" w:color="auto" w:fill="FF0000"/>
          </w:tcPr>
          <w:p w:rsidR="00D2016B" w:rsidRPr="008936A5" w:rsidRDefault="00D2016B" w:rsidP="006232BE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D2016B" w:rsidRPr="008936A5" w:rsidTr="006232B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D2016B" w:rsidRDefault="00D2016B" w:rsidP="006232BE">
            <w:pPr>
              <w:rPr>
                <w:sz w:val="2"/>
                <w:szCs w:val="2"/>
              </w:rPr>
            </w:pPr>
          </w:p>
          <w:p w:rsidR="00202722" w:rsidRDefault="00202722" w:rsidP="00202722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FA42F84" wp14:editId="4A365D07">
                  <wp:extent cx="923925" cy="238125"/>
                  <wp:effectExtent l="0" t="0" r="9525" b="9525"/>
                  <wp:docPr id="39" name="Εικόνα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02722" w:rsidRDefault="00202722" w:rsidP="00202722">
            <w:pPr>
              <w:rPr>
                <w:noProof/>
              </w:rPr>
            </w:pP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409E9238" wp14:editId="1997D32F">
                  <wp:extent cx="2390775" cy="285750"/>
                  <wp:effectExtent l="0" t="0" r="9525" b="0"/>
                  <wp:docPr id="41" name="Εικόνα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077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2016B" w:rsidRPr="00750D9E" w:rsidRDefault="00202722" w:rsidP="00202722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ήκος του ευθύγραμμου τμήματος β με μονάδα μέτρησης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 είναι 3.</w:t>
            </w:r>
            <w:r w:rsidRPr="00202722">
              <w:t xml:space="preserve"> </w:t>
            </w:r>
          </w:p>
        </w:tc>
      </w:tr>
    </w:tbl>
    <w:p w:rsidR="00D2016B" w:rsidRDefault="00FC7F45" w:rsidP="00D2016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782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" name="Πλαίσιο κειμένου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857CE4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2" o:spid="_x0000_s1031" type="#_x0000_t202" style="position:absolute;margin-left:0;margin-top:785.3pt;width:186.8pt;height:36pt;z-index:2528778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jR9YrQIAADA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HiNH1itAgAAMA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:rsidR="009D3899" w:rsidRPr="00857CE4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D2016B" w:rsidRDefault="00D2016B">
      <w:pPr>
        <w:rPr>
          <w:rFonts w:ascii="Arial" w:eastAsia="Calibri" w:hAnsi="Arial" w:cs="Arial"/>
          <w:b/>
          <w:sz w:val="56"/>
          <w:szCs w:val="36"/>
        </w:rPr>
      </w:pPr>
    </w:p>
    <w:p w:rsidR="00750D9E" w:rsidRDefault="00750D9E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8936A5" w:rsidTr="00232C4B">
        <w:tc>
          <w:tcPr>
            <w:tcW w:w="9639" w:type="dxa"/>
            <w:shd w:val="clear" w:color="auto" w:fill="006600"/>
          </w:tcPr>
          <w:p w:rsidR="008936A5" w:rsidRPr="00C058D4" w:rsidRDefault="008936A5" w:rsidP="008936A5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8936A5" w:rsidRPr="008936A5" w:rsidTr="00232C4B">
        <w:trPr>
          <w:trHeight w:val="294"/>
        </w:trPr>
        <w:tc>
          <w:tcPr>
            <w:tcW w:w="9639" w:type="dxa"/>
            <w:shd w:val="clear" w:color="auto" w:fill="D9FFD9"/>
          </w:tcPr>
          <w:p w:rsidR="00202722" w:rsidRDefault="00202722" w:rsidP="008936A5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ασική μονάδα μέτρηση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ήκους είναι το </w:t>
            </w:r>
            <w:r w:rsidRPr="0020272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έτρο </w:t>
            </w: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μ. ή m).</w:t>
            </w:r>
          </w:p>
          <w:p w:rsidR="00202722" w:rsidRDefault="00202722" w:rsidP="008936A5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Υποδιαιρέσεις του μέτρου είναι:</w:t>
            </w:r>
          </w:p>
          <w:p w:rsidR="00202722" w:rsidRPr="00202722" w:rsidRDefault="00202722" w:rsidP="00202722">
            <w:pPr>
              <w:pStyle w:val="a3"/>
              <w:numPr>
                <w:ilvl w:val="0"/>
                <w:numId w:val="32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δεκατόμετρο ή παλάμη (</w:t>
            </w:r>
            <w:proofErr w:type="spellStart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 </w:t>
            </w:r>
            <w:proofErr w:type="spellStart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dm</w:t>
            </w:r>
            <w:proofErr w:type="spellEnd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),</w:t>
            </w:r>
          </w:p>
          <w:p w:rsidR="00202722" w:rsidRPr="00202722" w:rsidRDefault="00202722" w:rsidP="00202722">
            <w:pPr>
              <w:pStyle w:val="a3"/>
              <w:numPr>
                <w:ilvl w:val="0"/>
                <w:numId w:val="32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proofErr w:type="spellStart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ατoστόμετρο</w:t>
            </w:r>
            <w:proofErr w:type="spellEnd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 εκατοστό ή πόντος (εκ. ή </w:t>
            </w:r>
            <w:proofErr w:type="spellStart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cm</w:t>
            </w:r>
            <w:proofErr w:type="spellEnd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),</w:t>
            </w:r>
          </w:p>
          <w:p w:rsidR="00202722" w:rsidRPr="00202722" w:rsidRDefault="00202722" w:rsidP="00202722">
            <w:pPr>
              <w:pStyle w:val="a3"/>
              <w:numPr>
                <w:ilvl w:val="0"/>
                <w:numId w:val="32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χιλιοστόμετρο ή χιλιοστό (χιλ. ή </w:t>
            </w:r>
            <w:proofErr w:type="spellStart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mm</w:t>
            </w:r>
            <w:proofErr w:type="spellEnd"/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).</w:t>
            </w:r>
          </w:p>
          <w:p w:rsidR="00182B49" w:rsidRDefault="00202722" w:rsidP="008936A5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0272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Πολλαπλάσια του μέτρου είναι</w:t>
            </w:r>
            <w:r w:rsidR="00182B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:</w:t>
            </w:r>
          </w:p>
          <w:p w:rsidR="00202722" w:rsidRPr="00182B49" w:rsidRDefault="00202722" w:rsidP="00182B49">
            <w:pPr>
              <w:pStyle w:val="a3"/>
              <w:numPr>
                <w:ilvl w:val="0"/>
                <w:numId w:val="33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82B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χιλιόμετρο (</w:t>
            </w:r>
            <w:proofErr w:type="spellStart"/>
            <w:r w:rsidRPr="00182B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μ</w:t>
            </w:r>
            <w:proofErr w:type="spellEnd"/>
            <w:r w:rsidRPr="00182B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ή </w:t>
            </w:r>
            <w:proofErr w:type="spellStart"/>
            <w:r w:rsidRPr="00182B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km</w:t>
            </w:r>
            <w:proofErr w:type="spellEnd"/>
            <w:r w:rsidRPr="00182B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).</w:t>
            </w:r>
          </w:p>
          <w:p w:rsidR="008936A5" w:rsidRPr="00182B49" w:rsidRDefault="00202722" w:rsidP="00182B49">
            <w:pPr>
              <w:pStyle w:val="a3"/>
              <w:numPr>
                <w:ilvl w:val="0"/>
                <w:numId w:val="33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82B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ναυτικό μίλι (χρησιμοποιείται στη ναυσιπλοΐα).</w:t>
            </w:r>
          </w:p>
        </w:tc>
      </w:tr>
    </w:tbl>
    <w:p w:rsidR="00202722" w:rsidRDefault="00FC7F45" w:rsidP="008936A5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987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" name="Πλαίσιο κειμένου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3" o:spid="_x0000_s1032" type="#_x0000_t202" style="position:absolute;margin-left:0;margin-top:785.3pt;width:186.8pt;height:36pt;z-index:2528798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BSXXLCtAgAAMA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202722" w:rsidRDefault="00202722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8936A5" w:rsidTr="00232C4B">
        <w:trPr>
          <w:jc w:val="center"/>
        </w:trPr>
        <w:tc>
          <w:tcPr>
            <w:tcW w:w="9639" w:type="dxa"/>
            <w:shd w:val="clear" w:color="auto" w:fill="FF0000"/>
          </w:tcPr>
          <w:p w:rsidR="008936A5" w:rsidRPr="008936A5" w:rsidRDefault="008936A5" w:rsidP="008936A5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8936A5" w:rsidRPr="008936A5" w:rsidTr="00E5465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464DAC" w:rsidRDefault="00464DAC" w:rsidP="00E54656">
            <w:pPr>
              <w:rPr>
                <w:sz w:val="2"/>
                <w:szCs w:val="2"/>
              </w:rPr>
            </w:pPr>
          </w:p>
          <w:p w:rsidR="00446782" w:rsidRDefault="00446782" w:rsidP="00541E66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μ. = 10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</w:t>
            </w:r>
          </w:p>
          <w:p w:rsidR="00446782" w:rsidRDefault="00446782" w:rsidP="00541E66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 </w:t>
            </w:r>
            <w:bookmarkStart w:id="4" w:name="_Hlk520393437"/>
            <w:r w:rsidR="00EE0A76" w:rsidRPr="00EE0A76">
              <w:rPr>
                <w:position w:val="-48"/>
              </w:rPr>
              <w:object w:dxaOrig="740" w:dyaOrig="1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2pt;height:67.2pt" o:ole="">
                  <v:imagedata r:id="rId17" o:title=""/>
                </v:shape>
                <o:OLEObject Type="Embed" ProgID="Equation.DSMT4" ShapeID="_x0000_i1025" DrawAspect="Content" ObjectID="_1620554709" r:id="rId18"/>
              </w:object>
            </w:r>
            <w:bookmarkEnd w:id="4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μ. = 0,1 μ.</w:t>
            </w:r>
          </w:p>
          <w:p w:rsidR="00446782" w:rsidRDefault="00446782" w:rsidP="00541E66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10 εκ. ή</w:t>
            </w:r>
          </w:p>
          <w:p w:rsidR="00446782" w:rsidRDefault="00446782" w:rsidP="00541E66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εκ. = </w:t>
            </w:r>
            <w:r w:rsidR="00EE0A76" w:rsidRPr="00EE0A76">
              <w:rPr>
                <w:position w:val="-48"/>
              </w:rPr>
              <w:object w:dxaOrig="740" w:dyaOrig="1320">
                <v:shape id="_x0000_i1026" type="#_x0000_t75" style="width:37.2pt;height:67.2pt" o:ole="">
                  <v:imagedata r:id="rId17" o:title=""/>
                </v:shape>
                <o:OLEObject Type="Embed" ProgID="Equation.DSMT4" ShapeID="_x0000_i1026" DrawAspect="Content" ObjectID="_1620554710" r:id="rId19"/>
              </w:objec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 0,1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</w:p>
          <w:p w:rsidR="00446782" w:rsidRDefault="00446782" w:rsidP="00541E66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 εκ. =10 χιλ. ή</w:t>
            </w:r>
          </w:p>
          <w:p w:rsidR="00446782" w:rsidRDefault="00446782" w:rsidP="00541E66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χιλ. = </w:t>
            </w:r>
            <w:r w:rsidR="00EE0A76" w:rsidRPr="00EE0A76">
              <w:rPr>
                <w:position w:val="-48"/>
              </w:rPr>
              <w:object w:dxaOrig="740" w:dyaOrig="1320">
                <v:shape id="_x0000_i1027" type="#_x0000_t75" style="width:37.2pt;height:67.2pt" o:ole="">
                  <v:imagedata r:id="rId17" o:title=""/>
                </v:shape>
                <o:OLEObject Type="Embed" ProgID="Equation.DSMT4" ShapeID="_x0000_i1027" DrawAspect="Content" ObjectID="_1620554711" r:id="rId20"/>
              </w:objec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εκ. = 0,1 εκ.</w:t>
            </w:r>
          </w:p>
          <w:p w:rsidR="00EE0A76" w:rsidRDefault="00446782" w:rsidP="00541E66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μ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 1.000 μ.</w:t>
            </w:r>
          </w:p>
          <w:p w:rsidR="00464DAC" w:rsidRPr="00541E66" w:rsidRDefault="00446782" w:rsidP="00541E66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 ναυτικό μίλι = 1.852 μ.</w:t>
            </w:r>
          </w:p>
        </w:tc>
      </w:tr>
    </w:tbl>
    <w:p w:rsidR="0066065F" w:rsidRDefault="00FC7F45">
      <w:pPr>
        <w:rPr>
          <w:rFonts w:ascii="Arial" w:hAnsi="Arial" w:cs="Arial"/>
          <w:b/>
          <w:noProof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192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" name="Πλαίσιο κειμένου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4" o:spid="_x0000_s1033" type="#_x0000_t202" style="position:absolute;margin-left:0;margin-top:785.3pt;width:186.8pt;height:36pt;z-index:2528819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mhOrQIAADA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Ne2aE6tAgAAMA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250EB2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6065F" w:rsidRPr="008936A5" w:rsidTr="00107E1D">
        <w:tc>
          <w:tcPr>
            <w:tcW w:w="9639" w:type="dxa"/>
            <w:shd w:val="clear" w:color="auto" w:fill="006600"/>
          </w:tcPr>
          <w:p w:rsidR="0066065F" w:rsidRPr="00C058D4" w:rsidRDefault="0066065F" w:rsidP="00107E1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66065F" w:rsidRPr="008936A5" w:rsidTr="00107E1D">
        <w:trPr>
          <w:trHeight w:val="294"/>
        </w:trPr>
        <w:tc>
          <w:tcPr>
            <w:tcW w:w="9639" w:type="dxa"/>
            <w:shd w:val="clear" w:color="auto" w:fill="D9FFD9"/>
          </w:tcPr>
          <w:p w:rsidR="0066065F" w:rsidRPr="00202722" w:rsidRDefault="0066065F" w:rsidP="00107E1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606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μετατρέψουμε μία μονάδα μέτρησης του μήκους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606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μέσως μικρότερή της, </w:t>
            </w:r>
            <w:r w:rsidRPr="0066065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ολλαπλασιάζουμε </w:t>
            </w:r>
            <w:r w:rsidRPr="006606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το </w:t>
            </w:r>
            <w:r w:rsidRPr="0066065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0</w:t>
            </w:r>
            <w:r w:rsidRPr="006606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ενώ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606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μέσως μεγαλύτερή της, </w:t>
            </w:r>
            <w:r w:rsidRPr="0066065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ιαιρούμε </w:t>
            </w:r>
            <w:r w:rsidRPr="006606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το </w:t>
            </w:r>
            <w:r w:rsidRPr="0066065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0</w:t>
            </w:r>
            <w:r w:rsidRPr="006606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66065F" w:rsidRDefault="0066065F" w:rsidP="0066065F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6065F" w:rsidRPr="008936A5" w:rsidTr="00107E1D">
        <w:trPr>
          <w:jc w:val="center"/>
        </w:trPr>
        <w:tc>
          <w:tcPr>
            <w:tcW w:w="9639" w:type="dxa"/>
            <w:shd w:val="clear" w:color="auto" w:fill="FF0000"/>
          </w:tcPr>
          <w:p w:rsidR="0066065F" w:rsidRPr="008936A5" w:rsidRDefault="0066065F" w:rsidP="00107E1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66065F" w:rsidRPr="008936A5" w:rsidTr="00107E1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66065F" w:rsidRDefault="0066065F" w:rsidP="00107E1D">
            <w:pPr>
              <w:rPr>
                <w:sz w:val="2"/>
                <w:szCs w:val="2"/>
              </w:rPr>
            </w:pPr>
          </w:p>
          <w:p w:rsidR="0066065F" w:rsidRDefault="008816A9" w:rsidP="008816A9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028C44F" wp14:editId="419917AF">
                  <wp:extent cx="5448300" cy="2286000"/>
                  <wp:effectExtent l="0" t="0" r="0" b="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830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816A9" w:rsidRPr="00750D9E" w:rsidRDefault="008816A9" w:rsidP="00107E1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66065F" w:rsidRDefault="0066065F" w:rsidP="0066065F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:rsidR="00C605E7" w:rsidRDefault="00C605E7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  <w:r w:rsidR="00FC7F45"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396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" name="Πλαίσιο κειμένου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5" o:spid="_x0000_s1034" type="#_x0000_t202" style="position:absolute;margin-left:0;margin-top:785.3pt;width:186.8pt;height:36pt;z-index:2528839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9nKprQIAADA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L32cqmtAgAAMA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939D1" w:rsidRPr="000939D1" w:rsidTr="00232C4B">
        <w:tc>
          <w:tcPr>
            <w:tcW w:w="9639" w:type="dxa"/>
            <w:shd w:val="clear" w:color="auto" w:fill="E5DFEC"/>
          </w:tcPr>
          <w:p w:rsidR="000939D1" w:rsidRPr="000939D1" w:rsidRDefault="000939D1" w:rsidP="0063692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274A7ADB" wp14:editId="6F57E27F">
                  <wp:extent cx="500380" cy="719455"/>
                  <wp:effectExtent l="0" t="0" r="0" b="4445"/>
                  <wp:docPr id="9506" name="Εικόνα 9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0939D1" w:rsidRPr="000939D1" w:rsidTr="00232C4B">
        <w:tc>
          <w:tcPr>
            <w:tcW w:w="9639" w:type="dxa"/>
            <w:shd w:val="clear" w:color="auto" w:fill="E5DFEC"/>
          </w:tcPr>
          <w:p w:rsidR="000939D1" w:rsidRPr="000939D1" w:rsidRDefault="00B1133A" w:rsidP="000939D1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B1133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Η αυλή ενός σχολείου έχει τ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1133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χήμα της εικόνας στην επόμενη σελίδα. Να υπολογίσετε τη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1133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ερίμετρό της.</w:t>
            </w:r>
          </w:p>
        </w:tc>
      </w:tr>
      <w:tr w:rsidR="000939D1" w:rsidRPr="000939D1" w:rsidTr="00232C4B">
        <w:tc>
          <w:tcPr>
            <w:tcW w:w="9639" w:type="dxa"/>
            <w:shd w:val="clear" w:color="auto" w:fill="E5DFEC"/>
          </w:tcPr>
          <w:p w:rsidR="003A2419" w:rsidRDefault="003A2419" w:rsidP="0093186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A241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περίμετρος της αυλής, δηλαδή το άθροισμα του μήκους τω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A241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λευρών της, είναι:</w:t>
            </w:r>
          </w:p>
          <w:p w:rsidR="003A2419" w:rsidRDefault="003A2419" w:rsidP="0093186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A241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:rsidR="003A2419" w:rsidRDefault="003A2419" w:rsidP="0093186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A241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:rsidR="003A2419" w:rsidRDefault="003A2419" w:rsidP="0093186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A241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:rsidR="0093186D" w:rsidRDefault="003A2419" w:rsidP="0093186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A241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:rsidR="004F52C0" w:rsidRPr="000939D1" w:rsidRDefault="004F52C0" w:rsidP="0093186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:rsidR="00C26F58" w:rsidRDefault="00FC7F45" w:rsidP="0093186D">
      <w:pPr>
        <w:spacing w:after="160" w:line="259" w:lineRule="auto"/>
        <w:rPr>
          <w:rFonts w:ascii="Arial-BoldMT" w:hAnsi="Arial-BoldMT"/>
          <w:b/>
          <w:bCs/>
          <w:color w:val="242021"/>
          <w:sz w:val="56"/>
          <w:szCs w:val="56"/>
        </w:rPr>
        <w:sectPr w:rsidR="00C26F58" w:rsidSect="006634DE">
          <w:headerReference w:type="even" r:id="rId23"/>
          <w:footerReference w:type="even" r:id="rId24"/>
          <w:footerReference w:type="default" r:id="rId2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601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" name="Πλαίσιο κειμένου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6" o:spid="_x0000_s1035" type="#_x0000_t202" style="position:absolute;margin-left:0;margin-top:785.3pt;width:186.8pt;height:36pt;z-index:2528860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PFPrQIAADA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Ero8U+tAgAAMA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146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612"/>
      </w:tblGrid>
      <w:tr w:rsidR="00C26F58" w:rsidRPr="000939D1" w:rsidTr="00C26F58">
        <w:tc>
          <w:tcPr>
            <w:tcW w:w="14612" w:type="dxa"/>
            <w:shd w:val="clear" w:color="auto" w:fill="E5DFEC"/>
          </w:tcPr>
          <w:p w:rsidR="00C26F58" w:rsidRPr="003A2419" w:rsidRDefault="00C26F58" w:rsidP="00C26F58">
            <w:pPr>
              <w:spacing w:after="160" w:line="259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53DC445" wp14:editId="5D9F8C77">
                  <wp:extent cx="5256739" cy="9120513"/>
                  <wp:effectExtent l="0" t="7938" r="0" b="0"/>
                  <wp:docPr id="44" name="Εικόνα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5273720" cy="91499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26F58" w:rsidRDefault="002C085D">
      <w:pPr>
        <w:sectPr w:rsidR="00C26F58" w:rsidSect="00C26F58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4672" behindDoc="0" locked="0" layoutInCell="0" allowOverlap="0" wp14:anchorId="31DF31CA" wp14:editId="5A85E9D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21" name="Πλαίσιο κειμένου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DF31CA" id="Πλαίσιο κειμένου 121" o:spid="_x0000_s1036" type="#_x0000_t202" style="position:absolute;margin-left:0;margin-top:538.65pt;width:186.8pt;height:36pt;z-index:253084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A52D53" w:rsidRPr="00A52D53" w:rsidTr="0061142C">
        <w:trPr>
          <w:jc w:val="center"/>
        </w:trPr>
        <w:tc>
          <w:tcPr>
            <w:tcW w:w="9639" w:type="dxa"/>
            <w:shd w:val="clear" w:color="auto" w:fill="FFF6E4"/>
            <w:vAlign w:val="center"/>
          </w:tcPr>
          <w:p w:rsidR="00A52D53" w:rsidRPr="00A52D53" w:rsidRDefault="00A52D53" w:rsidP="0061142C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38880" behindDoc="0" locked="0" layoutInCell="1" allowOverlap="1" wp14:anchorId="0328F97C" wp14:editId="55F7AD13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09" name="Εικόνα 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52D53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A52D53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A52D53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A52D53" w:rsidRPr="00A52D53" w:rsidTr="00232C4B">
        <w:trPr>
          <w:jc w:val="center"/>
        </w:trPr>
        <w:tc>
          <w:tcPr>
            <w:tcW w:w="9639" w:type="dxa"/>
            <w:shd w:val="clear" w:color="auto" w:fill="FFF6E4"/>
          </w:tcPr>
          <w:p w:rsidR="002A4CB2" w:rsidRDefault="002A4CB2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A4C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. Η Δανάη μέτρησε το μήκο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2A4C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όμας της κι έγραψε στο τετράδιό της τον αριθμό 5. Τι ξέχασ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A4C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γράψει δίπλα στο 5;</w:t>
            </w:r>
          </w:p>
          <w:p w:rsidR="002A4CB2" w:rsidRDefault="002A4CB2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A4C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Εξηγούμε γιατί διαιρούμε με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A4C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000, όταν μετατρέπουμε τα μέτρα σε χιλιόμετρα.</w:t>
            </w:r>
          </w:p>
          <w:p w:rsidR="002C0815" w:rsidRDefault="002A4CB2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A4C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Αναφέρουμε τη μονάδα μέτρησης που χρησιμοποιούμε, για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A4C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ρήσουμε το μήκος, το πλάτος και το πάχος του βιβλίου τω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A4C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αθηματικών μας.</w:t>
            </w:r>
          </w:p>
          <w:p w:rsidR="00EB5DEC" w:rsidRPr="00A52D53" w:rsidRDefault="00EB5DEC" w:rsidP="002C081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EB5DEC" w:rsidRDefault="00EB5DEC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806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" name="Πλαίσιο κειμένου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7" o:spid="_x0000_s1037" type="#_x0000_t202" style="position:absolute;margin-left:0;margin-top:785.3pt;width:186.8pt;height:36pt;z-index:2528880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rCLrQ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EzasIutAgAAMQ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EB5DEC" w:rsidRPr="00A52D53" w:rsidTr="00232C4B">
        <w:trPr>
          <w:jc w:val="center"/>
        </w:trPr>
        <w:tc>
          <w:tcPr>
            <w:tcW w:w="9639" w:type="dxa"/>
            <w:shd w:val="clear" w:color="auto" w:fill="FFF6E4"/>
          </w:tcPr>
          <w:p w:rsidR="00EB5DEC" w:rsidRDefault="00EB5DEC" w:rsidP="00EB5DE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B5DE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4. Διακρίνουμε τη μορφή κάθε αριθμού κι εξηγού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B5DE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τί οι παρακάτω αριθμοί εκφράζουν ίσο μήκος:</w:t>
            </w:r>
          </w:p>
          <w:p w:rsidR="00EB5DEC" w:rsidRPr="00EB5DEC" w:rsidRDefault="00EB5DEC" w:rsidP="00EB5DE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37"/>
              <w:gridCol w:w="3704"/>
            </w:tblGrid>
            <w:tr w:rsidR="00EB5DEC" w:rsidRPr="00EB5DEC" w:rsidTr="00EB5DEC">
              <w:tc>
                <w:tcPr>
                  <w:tcW w:w="3137" w:type="dxa"/>
                  <w:vAlign w:val="center"/>
                </w:tcPr>
                <w:p w:rsidR="00EB5DEC" w:rsidRPr="00EB5DEC" w:rsidRDefault="00EB5DEC" w:rsidP="00EB5DEC">
                  <w:pPr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α. 1,06 μ.</w:t>
                  </w:r>
                </w:p>
              </w:tc>
              <w:tc>
                <w:tcPr>
                  <w:tcW w:w="3704" w:type="dxa"/>
                  <w:vAlign w:val="center"/>
                </w:tcPr>
                <w:p w:rsidR="00EB5DEC" w:rsidRPr="00EB5DEC" w:rsidRDefault="00EB5DEC" w:rsidP="00EB5DEC">
                  <w:pPr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β. 1μ. 6 εκ.</w:t>
                  </w:r>
                </w:p>
              </w:tc>
            </w:tr>
            <w:tr w:rsidR="00EB5DEC" w:rsidRPr="00EB5DEC" w:rsidTr="00EB5DEC">
              <w:tc>
                <w:tcPr>
                  <w:tcW w:w="3137" w:type="dxa"/>
                  <w:vAlign w:val="center"/>
                </w:tcPr>
                <w:p w:rsidR="00EB5DEC" w:rsidRPr="00EB5DEC" w:rsidRDefault="00EB5DEC" w:rsidP="00EB5DEC">
                  <w:pPr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 xml:space="preserve">γ. </w:t>
                  </w:r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position w:val="-48"/>
                      <w:sz w:val="56"/>
                      <w:szCs w:val="56"/>
                    </w:rPr>
                    <w:object w:dxaOrig="1060" w:dyaOrig="1320">
                      <v:shape id="_x0000_i1028" type="#_x0000_t75" style="width:51.6pt;height:67.2pt" o:ole="">
                        <v:imagedata r:id="rId28" o:title=""/>
                      </v:shape>
                      <o:OLEObject Type="Embed" ProgID="Equation.DSMT4" ShapeID="_x0000_i1028" DrawAspect="Content" ObjectID="_1620554712" r:id="rId29"/>
                    </w:object>
                  </w:r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 xml:space="preserve"> μ.</w:t>
                  </w:r>
                </w:p>
              </w:tc>
              <w:tc>
                <w:tcPr>
                  <w:tcW w:w="3704" w:type="dxa"/>
                  <w:vAlign w:val="center"/>
                </w:tcPr>
                <w:p w:rsidR="00EB5DEC" w:rsidRPr="00EB5DEC" w:rsidRDefault="00EB5DEC" w:rsidP="00EB5DEC">
                  <w:pPr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δ. 1</w:t>
                  </w:r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position w:val="-48"/>
                      <w:sz w:val="56"/>
                      <w:szCs w:val="56"/>
                    </w:rPr>
                    <w:object w:dxaOrig="1060" w:dyaOrig="1320">
                      <v:shape id="_x0000_i1029" type="#_x0000_t75" style="width:51.6pt;height:67.2pt" o:ole="">
                        <v:imagedata r:id="rId30" o:title=""/>
                      </v:shape>
                      <o:OLEObject Type="Embed" ProgID="Equation.DSMT4" ShapeID="_x0000_i1029" DrawAspect="Content" ObjectID="_1620554713" r:id="rId31"/>
                    </w:object>
                  </w:r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 xml:space="preserve"> μ.</w:t>
                  </w:r>
                </w:p>
              </w:tc>
            </w:tr>
            <w:tr w:rsidR="00EB5DEC" w:rsidRPr="00EB5DEC" w:rsidTr="00EB5DEC">
              <w:tc>
                <w:tcPr>
                  <w:tcW w:w="3137" w:type="dxa"/>
                  <w:vAlign w:val="center"/>
                </w:tcPr>
                <w:p w:rsidR="00EB5DEC" w:rsidRPr="00EB5DEC" w:rsidRDefault="00EB5DEC" w:rsidP="00EB5DEC">
                  <w:pPr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ε. 106 εκ.</w:t>
                  </w:r>
                </w:p>
              </w:tc>
              <w:tc>
                <w:tcPr>
                  <w:tcW w:w="3704" w:type="dxa"/>
                  <w:vAlign w:val="center"/>
                </w:tcPr>
                <w:p w:rsidR="00EB5DEC" w:rsidRPr="00EB5DEC" w:rsidRDefault="00EB5DEC" w:rsidP="00EB5DEC">
                  <w:pPr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proofErr w:type="spellStart"/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στ</w:t>
                  </w:r>
                  <w:proofErr w:type="spellEnd"/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 xml:space="preserve">. 10,6 </w:t>
                  </w:r>
                  <w:proofErr w:type="spellStart"/>
                  <w:r w:rsidRPr="00EB5DEC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δεκ.</w:t>
                  </w:r>
                  <w:proofErr w:type="spellEnd"/>
                </w:p>
              </w:tc>
            </w:tr>
          </w:tbl>
          <w:p w:rsidR="00EB5DEC" w:rsidRPr="00EB5DEC" w:rsidRDefault="00EB5DEC" w:rsidP="00EB5DE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:rsidR="00EB5DEC" w:rsidRPr="002A4CB2" w:rsidRDefault="00EB5DEC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:rsidR="0040421A" w:rsidRDefault="0040421A">
      <w:pPr>
        <w:rPr>
          <w:rFonts w:ascii="Arial" w:hAnsi="Arial" w:cs="Arial"/>
          <w:b/>
          <w:noProof/>
          <w:sz w:val="56"/>
          <w:szCs w:val="56"/>
        </w:rPr>
      </w:pPr>
    </w:p>
    <w:p w:rsidR="0040421A" w:rsidRDefault="0040421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011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8" name="Πλαίσιο κειμένου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857CE4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8" o:spid="_x0000_s1038" type="#_x0000_t202" style="position:absolute;margin-left:0;margin-top:785.3pt;width:186.8pt;height:36pt;z-index:2528901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S/yrQ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HR5L/KtAgAAMQ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:rsidR="009D3899" w:rsidRPr="00857CE4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CD5E7"/>
        <w:tblLook w:val="04A0" w:firstRow="1" w:lastRow="0" w:firstColumn="1" w:lastColumn="0" w:noHBand="0" w:noVBand="1"/>
      </w:tblPr>
      <w:tblGrid>
        <w:gridCol w:w="8199"/>
        <w:gridCol w:w="1439"/>
      </w:tblGrid>
      <w:tr w:rsidR="001355E7" w:rsidRPr="007D1ED7" w:rsidTr="00107E1D">
        <w:tc>
          <w:tcPr>
            <w:tcW w:w="8505" w:type="dxa"/>
            <w:shd w:val="clear" w:color="auto" w:fill="ECD5E7"/>
            <w:vAlign w:val="bottom"/>
          </w:tcPr>
          <w:p w:rsidR="001355E7" w:rsidRPr="007D1ED7" w:rsidRDefault="001355E7" w:rsidP="00107E1D">
            <w:pPr>
              <w:rPr>
                <w:rFonts w:ascii="Tahoma" w:hAnsi="Tahoma" w:cs="Tahoma"/>
                <w:b/>
                <w:color w:val="BF6DAD"/>
                <w:sz w:val="62"/>
                <w:szCs w:val="62"/>
              </w:rPr>
            </w:pPr>
            <w:bookmarkStart w:id="5" w:name="_Hlk3902741"/>
            <w:r w:rsidRPr="001355E7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lastRenderedPageBreak/>
              <w:t>Γεωμετρικά σχήματα –</w:t>
            </w:r>
            <w:r w:rsidRPr="001355E7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br/>
              <w:t>Η περίμετρος</w:t>
            </w:r>
          </w:p>
        </w:tc>
        <w:tc>
          <w:tcPr>
            <w:tcW w:w="1123" w:type="dxa"/>
            <w:shd w:val="clear" w:color="auto" w:fill="ECD5E7"/>
          </w:tcPr>
          <w:p w:rsidR="001355E7" w:rsidRPr="007D1ED7" w:rsidRDefault="001355E7" w:rsidP="00107E1D">
            <w:pPr>
              <w:rPr>
                <w:rFonts w:ascii="Tahoma" w:eastAsia="Tahoma" w:hAnsi="Tahoma" w:cs="Tahoma"/>
                <w:b/>
                <w:color w:val="BF6DAD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46</w:t>
            </w:r>
          </w:p>
        </w:tc>
      </w:tr>
    </w:tbl>
    <w:p w:rsidR="001355E7" w:rsidRPr="003B012D" w:rsidRDefault="001355E7" w:rsidP="001355E7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1355E7" w:rsidRPr="003B012D" w:rsidTr="00107E1D">
        <w:tc>
          <w:tcPr>
            <w:tcW w:w="1476" w:type="dxa"/>
            <w:vAlign w:val="center"/>
          </w:tcPr>
          <w:p w:rsidR="001355E7" w:rsidRPr="003B012D" w:rsidRDefault="001355E7" w:rsidP="00107E1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500AEB60" wp14:editId="4DF49618">
                  <wp:extent cx="792000" cy="792000"/>
                  <wp:effectExtent l="0" t="0" r="8255" b="8255"/>
                  <wp:docPr id="45" name="Εικόνα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:rsidR="001355E7" w:rsidRPr="003B012D" w:rsidRDefault="001355E7" w:rsidP="00107E1D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:rsidR="001355E7" w:rsidRPr="003B012D" w:rsidRDefault="001355E7" w:rsidP="001355E7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1355E7" w:rsidRDefault="001355E7" w:rsidP="001355E7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>
            <wp:extent cx="5427023" cy="2950764"/>
            <wp:effectExtent l="0" t="0" r="2540" b="2540"/>
            <wp:docPr id="57" name="Εικόνα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6445" cy="298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55E7" w:rsidRDefault="001355E7" w:rsidP="001355E7">
      <w:pPr>
        <w:rPr>
          <w:rFonts w:ascii="Arial" w:hAnsi="Arial" w:cs="Arial"/>
          <w:b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1355E7" w:rsidRPr="007D6C8D" w:rsidTr="00107E1D">
        <w:tc>
          <w:tcPr>
            <w:tcW w:w="1701" w:type="dxa"/>
          </w:tcPr>
          <w:p w:rsidR="001355E7" w:rsidRPr="007D6C8D" w:rsidRDefault="001355E7" w:rsidP="00107E1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A14BEF7" wp14:editId="38EEF76D">
                  <wp:extent cx="719455" cy="496570"/>
                  <wp:effectExtent l="0" t="0" r="4445" b="0"/>
                  <wp:docPr id="50" name="Εικόνα 5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1355E7" w:rsidRPr="007D6C8D" w:rsidRDefault="001355E7" w:rsidP="001355E7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1355E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τα είδη των γραμμών που αναγνωρίζουμε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1355E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την παραπάνω ζωγραφιά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1355E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ων μαθητών και των μαθητριών της Ε΄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1355E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άξης.</w:t>
            </w:r>
          </w:p>
        </w:tc>
      </w:tr>
    </w:tbl>
    <w:p w:rsidR="001355E7" w:rsidRDefault="001355E7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216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9" name="Πλαίσιο κειμένου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857CE4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9" o:spid="_x0000_s1039" type="#_x0000_t202" style="position:absolute;margin-left:0;margin-top:785.3pt;width:186.8pt;height:36pt;z-index:252892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akCfu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857CE4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1355E7" w:rsidRDefault="000E2497">
      <w:pPr>
        <w:rPr>
          <w:rFonts w:ascii="Arial" w:hAnsi="Arial" w:cs="Arial"/>
          <w:b/>
          <w:sz w:val="56"/>
          <w:szCs w:val="56"/>
        </w:rPr>
      </w:pPr>
      <w:r w:rsidRPr="000E2497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Στο χαρτί με τις τελείες σχεδιάζ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E2497">
        <w:rPr>
          <w:rFonts w:ascii="Arial-BoldMT" w:hAnsi="Arial-BoldMT"/>
          <w:b/>
          <w:bCs/>
          <w:color w:val="242021"/>
          <w:sz w:val="56"/>
          <w:szCs w:val="56"/>
        </w:rPr>
        <w:t>κλειστές τεθλασμένες γραμμές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E2497">
        <w:rPr>
          <w:rFonts w:ascii="Arial-BoldMT" w:hAnsi="Arial-BoldMT"/>
          <w:b/>
          <w:bCs/>
          <w:color w:val="242021"/>
          <w:sz w:val="56"/>
          <w:szCs w:val="56"/>
        </w:rPr>
        <w:t>φτιάχνουμε διάφορα γεωμετρικ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E2497">
        <w:rPr>
          <w:rFonts w:ascii="Arial-BoldMT" w:hAnsi="Arial-BoldMT"/>
          <w:b/>
          <w:bCs/>
          <w:color w:val="242021"/>
          <w:sz w:val="56"/>
          <w:szCs w:val="56"/>
        </w:rPr>
        <w:t>σχήματα:</w:t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420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0" name="Πλαίσιο κειμένου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9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0" o:spid="_x0000_s1040" type="#_x0000_t202" style="position:absolute;margin-left:0;margin-top:785.3pt;width:186.8pt;height:36pt;z-index:2528942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LDSii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9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1355E7" w:rsidRDefault="000E2497" w:rsidP="000E2497">
      <w:pPr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drawing>
          <wp:inline distT="0" distB="0" distL="0" distR="0">
            <wp:extent cx="6469200" cy="4640400"/>
            <wp:effectExtent l="0" t="0" r="8255" b="8255"/>
            <wp:docPr id="59" name="Εικόνα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469200" cy="464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55E7">
        <w:rPr>
          <w:rFonts w:ascii="Arial" w:hAnsi="Arial" w:cs="Arial"/>
          <w:b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457FDE" w:rsidRPr="007D6C8D" w:rsidTr="00107E1D">
        <w:tc>
          <w:tcPr>
            <w:tcW w:w="1701" w:type="dxa"/>
          </w:tcPr>
          <w:p w:rsidR="00457FDE" w:rsidRPr="007D6C8D" w:rsidRDefault="00457FDE" w:rsidP="00107E1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62641705" wp14:editId="34D407D7">
                  <wp:extent cx="719455" cy="496570"/>
                  <wp:effectExtent l="0" t="0" r="4445" b="0"/>
                  <wp:docPr id="60" name="Εικόνα 6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457FDE" w:rsidRDefault="00457FDE" w:rsidP="00107E1D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1355E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</w:t>
            </w:r>
          </w:p>
          <w:p w:rsidR="00457FDE" w:rsidRPr="00457FDE" w:rsidRDefault="00457FDE" w:rsidP="00457FDE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457FD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α. σε ποιες ομάδες μπορούμε ν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457FD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διακρίνουμε τα γεωμετρικά σχήματα, αν μετρήσουμε το πλήθος</w:t>
            </w:r>
            <w:r w:rsidR="00046CC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457FD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ων κορυφών τους,</w:t>
            </w:r>
          </w:p>
          <w:p w:rsidR="00457FDE" w:rsidRPr="007D6C8D" w:rsidRDefault="00457FDE" w:rsidP="00046CCC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457FD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β. τι μετράμε, αν προσθέσουμε τα</w:t>
            </w:r>
            <w:r w:rsidR="00046CC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457FD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μήκη όλων των πλευρών κάθε γεωμετρικού σχήματος.</w:t>
            </w:r>
          </w:p>
        </w:tc>
      </w:tr>
    </w:tbl>
    <w:p w:rsidR="001355E7" w:rsidRDefault="00FC7F45" w:rsidP="001355E7">
      <w:pPr>
        <w:rPr>
          <w:rFonts w:ascii="Arial" w:hAnsi="Arial" w:cs="Arial"/>
          <w:b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625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1" name="Πλαίσιο κειμένου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0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1" o:spid="_x0000_s1041" type="#_x0000_t202" style="position:absolute;margin-left:0;margin-top:785.3pt;width:186.8pt;height:36pt;z-index:2528962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EB5sI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0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3A5070" w:rsidRDefault="003A5070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355E7" w:rsidRPr="008936A5" w:rsidTr="00107E1D">
        <w:tc>
          <w:tcPr>
            <w:tcW w:w="9639" w:type="dxa"/>
            <w:shd w:val="clear" w:color="auto" w:fill="006600"/>
          </w:tcPr>
          <w:p w:rsidR="001355E7" w:rsidRPr="00C058D4" w:rsidRDefault="001355E7" w:rsidP="00107E1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1355E7" w:rsidRPr="008936A5" w:rsidTr="00107E1D">
        <w:trPr>
          <w:trHeight w:val="294"/>
        </w:trPr>
        <w:tc>
          <w:tcPr>
            <w:tcW w:w="9639" w:type="dxa"/>
            <w:shd w:val="clear" w:color="auto" w:fill="D9FFD9"/>
          </w:tcPr>
          <w:p w:rsidR="001355E7" w:rsidRPr="00202722" w:rsidRDefault="003A5070" w:rsidP="00107E1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A50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σχήμα που φτιάχνεται απ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A50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ια κλειστή τεθλασμένη γραμμή και οι πλευρές του τέμνον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A50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όνο σε σημεία που είναι κορυφές του ονομάζεται </w:t>
            </w:r>
            <w:r w:rsidRPr="003A507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ολύγωνο</w:t>
            </w:r>
            <w:r w:rsidRPr="003A50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1355E7" w:rsidRDefault="001355E7" w:rsidP="001355E7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355E7" w:rsidRPr="008936A5" w:rsidTr="00107E1D">
        <w:trPr>
          <w:jc w:val="center"/>
        </w:trPr>
        <w:tc>
          <w:tcPr>
            <w:tcW w:w="9639" w:type="dxa"/>
            <w:shd w:val="clear" w:color="auto" w:fill="FF0000"/>
          </w:tcPr>
          <w:p w:rsidR="001355E7" w:rsidRPr="008936A5" w:rsidRDefault="001355E7" w:rsidP="00107E1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1355E7" w:rsidRPr="008936A5" w:rsidTr="00107E1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1355E7" w:rsidRDefault="001355E7" w:rsidP="00107E1D">
            <w:pPr>
              <w:rPr>
                <w:sz w:val="2"/>
                <w:szCs w:val="2"/>
              </w:rPr>
            </w:pPr>
          </w:p>
          <w:p w:rsidR="001355E7" w:rsidRDefault="00476452" w:rsidP="00476452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1443600" cy="1116000"/>
                  <wp:effectExtent l="0" t="0" r="4445" b="8255"/>
                  <wp:docPr id="61" name="Εικόνα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3600" cy="11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452" w:rsidRPr="00750D9E" w:rsidRDefault="00476452" w:rsidP="00107E1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1355E7" w:rsidRDefault="00FC7F45" w:rsidP="001355E7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830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2" name="Πλαίσιο κειμένου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857CE4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1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2" o:spid="_x0000_s1042" type="#_x0000_t202" style="position:absolute;margin-left:0;margin-top:785.3pt;width:186.8pt;height:36pt;z-index:2528983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2eQc6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857CE4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1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476452" w:rsidRDefault="00476452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76452" w:rsidRPr="008936A5" w:rsidTr="00107E1D">
        <w:tc>
          <w:tcPr>
            <w:tcW w:w="9639" w:type="dxa"/>
            <w:shd w:val="clear" w:color="auto" w:fill="006600"/>
          </w:tcPr>
          <w:p w:rsidR="00476452" w:rsidRPr="00C058D4" w:rsidRDefault="00476452" w:rsidP="00107E1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476452" w:rsidRPr="008936A5" w:rsidTr="00107E1D">
        <w:trPr>
          <w:trHeight w:val="294"/>
        </w:trPr>
        <w:tc>
          <w:tcPr>
            <w:tcW w:w="9639" w:type="dxa"/>
            <w:shd w:val="clear" w:color="auto" w:fill="D9FFD9"/>
          </w:tcPr>
          <w:p w:rsidR="00476452" w:rsidRPr="00202722" w:rsidRDefault="00476452" w:rsidP="00107E1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764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47645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ρίγωνο</w:t>
            </w:r>
            <w:r w:rsidRPr="004764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, το </w:t>
            </w:r>
            <w:r w:rsidRPr="0047645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ετράπλευρο</w:t>
            </w:r>
            <w:r w:rsidRPr="004764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7645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εντάγωνο </w:t>
            </w:r>
            <w:r w:rsidRPr="004764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αι το </w:t>
            </w:r>
            <w:r w:rsidRPr="0047645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ξάγωνο </w:t>
            </w:r>
            <w:r w:rsidRPr="004764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764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λύγωνα με τρεις, τέσσερις, πέντε και έξι κορυφές αντίστοιχα.</w:t>
            </w:r>
          </w:p>
        </w:tc>
      </w:tr>
    </w:tbl>
    <w:p w:rsidR="00476452" w:rsidRDefault="00476452" w:rsidP="00476452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76452" w:rsidRPr="008936A5" w:rsidTr="00107E1D">
        <w:trPr>
          <w:jc w:val="center"/>
        </w:trPr>
        <w:tc>
          <w:tcPr>
            <w:tcW w:w="9639" w:type="dxa"/>
            <w:shd w:val="clear" w:color="auto" w:fill="FF0000"/>
          </w:tcPr>
          <w:p w:rsidR="00476452" w:rsidRPr="008936A5" w:rsidRDefault="00476452" w:rsidP="00107E1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476452" w:rsidRPr="008936A5" w:rsidTr="006E4415">
        <w:trPr>
          <w:jc w:val="center"/>
        </w:trPr>
        <w:tc>
          <w:tcPr>
            <w:tcW w:w="9639" w:type="dxa"/>
            <w:shd w:val="clear" w:color="auto" w:fill="FFEBEB"/>
            <w:vAlign w:val="center"/>
          </w:tcPr>
          <w:p w:rsidR="00476452" w:rsidRDefault="00476452" w:rsidP="00107E1D">
            <w:pPr>
              <w:rPr>
                <w:sz w:val="2"/>
                <w:szCs w:val="2"/>
              </w:rPr>
            </w:pPr>
          </w:p>
          <w:p w:rsidR="00611844" w:rsidRDefault="00374824" w:rsidP="00107E1D">
            <w:pPr>
              <w:spacing w:before="24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360800" cy="615600"/>
                  <wp:effectExtent l="0" t="0" r="0" b="0"/>
                  <wp:docPr id="448" name="Εικόνα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0" cy="61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2054D" w:rsidRDefault="0042054D" w:rsidP="00107E1D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205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ρίγωνο</w:t>
            </w:r>
          </w:p>
          <w:p w:rsidR="00374824" w:rsidRDefault="00374824" w:rsidP="00107E1D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C3100B1" wp14:editId="1EF44578">
                  <wp:extent cx="1566000" cy="792000"/>
                  <wp:effectExtent l="0" t="0" r="0" b="8255"/>
                  <wp:docPr id="63" name="Εικόνα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00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2054D" w:rsidRDefault="0042054D" w:rsidP="00107E1D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205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ετράπλευρο</w:t>
            </w:r>
          </w:p>
          <w:p w:rsidR="0042054D" w:rsidRDefault="00374824" w:rsidP="00107E1D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763979" cy="985652"/>
                  <wp:effectExtent l="0" t="0" r="0" b="5080"/>
                  <wp:docPr id="449" name="Εικόνα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5143" cy="1012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844" w:rsidRDefault="0042054D" w:rsidP="00107E1D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205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εντάγωνο</w:t>
            </w:r>
          </w:p>
          <w:p w:rsidR="00476452" w:rsidRPr="00750D9E" w:rsidRDefault="00476452" w:rsidP="00107E1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  <w:tr w:rsidR="005C5AA4" w:rsidRPr="008936A5" w:rsidTr="005C5AA4">
        <w:trPr>
          <w:jc w:val="center"/>
        </w:trPr>
        <w:tc>
          <w:tcPr>
            <w:tcW w:w="9639" w:type="dxa"/>
            <w:shd w:val="clear" w:color="auto" w:fill="FFEBEB"/>
            <w:vAlign w:val="center"/>
          </w:tcPr>
          <w:p w:rsidR="005C5AA4" w:rsidRDefault="005C5AA4" w:rsidP="00107E1D">
            <w:pPr>
              <w:rPr>
                <w:sz w:val="2"/>
                <w:szCs w:val="2"/>
              </w:rPr>
            </w:pPr>
          </w:p>
        </w:tc>
      </w:tr>
      <w:tr w:rsidR="005C5AA4" w:rsidRPr="008936A5" w:rsidTr="005C5AA4">
        <w:trPr>
          <w:jc w:val="center"/>
        </w:trPr>
        <w:tc>
          <w:tcPr>
            <w:tcW w:w="9639" w:type="dxa"/>
            <w:shd w:val="clear" w:color="auto" w:fill="FFEBEB"/>
            <w:vAlign w:val="center"/>
          </w:tcPr>
          <w:p w:rsidR="005C5AA4" w:rsidRDefault="005C5AA4" w:rsidP="00107E1D">
            <w:pPr>
              <w:rPr>
                <w:sz w:val="2"/>
                <w:szCs w:val="2"/>
              </w:rPr>
            </w:pPr>
          </w:p>
        </w:tc>
      </w:tr>
    </w:tbl>
    <w:p w:rsidR="006E4415" w:rsidRDefault="00FC7F45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035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3" name="Πλαίσιο κειμένου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2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3" o:spid="_x0000_s1043" type="#_x0000_t202" style="position:absolute;margin-left:0;margin-top:785.3pt;width:186.8pt;height:36pt;z-index:2529003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CEz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1KQhM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2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C5AA4" w:rsidRPr="006E4415" w:rsidTr="005C5AA4">
        <w:trPr>
          <w:trHeight w:val="633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5C5AA4" w:rsidRDefault="006E4415" w:rsidP="006E4415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504800" cy="928800"/>
                  <wp:effectExtent l="0" t="0" r="635" b="5080"/>
                  <wp:docPr id="450" name="Εικόνα 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800" cy="9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4415" w:rsidRDefault="006E4415" w:rsidP="006E4415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6E44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ξάγωνο</w:t>
            </w:r>
          </w:p>
          <w:p w:rsidR="006E4415" w:rsidRPr="006E4415" w:rsidRDefault="006E4415" w:rsidP="00107E1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:rsidR="006E4415" w:rsidRDefault="006E4415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E4415" w:rsidRPr="008936A5" w:rsidTr="00107E1D">
        <w:tc>
          <w:tcPr>
            <w:tcW w:w="9639" w:type="dxa"/>
            <w:shd w:val="clear" w:color="auto" w:fill="006600"/>
          </w:tcPr>
          <w:p w:rsidR="006E4415" w:rsidRPr="00C058D4" w:rsidRDefault="006E4415" w:rsidP="00107E1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6E4415" w:rsidRPr="008936A5" w:rsidTr="00107E1D">
        <w:trPr>
          <w:trHeight w:val="294"/>
        </w:trPr>
        <w:tc>
          <w:tcPr>
            <w:tcW w:w="9639" w:type="dxa"/>
            <w:shd w:val="clear" w:color="auto" w:fill="D9FFD9"/>
          </w:tcPr>
          <w:p w:rsidR="006E4415" w:rsidRPr="00202722" w:rsidRDefault="006E4415" w:rsidP="00107E1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E44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να πολύγωνο ονομάζεται </w:t>
            </w:r>
            <w:r w:rsidRPr="006E441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νονικό</w:t>
            </w:r>
            <w:r w:rsidRPr="006E44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όταν έχει όλες τις πλευρές του ίσες και όλες τις γωνίε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E44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ίσες.</w:t>
            </w:r>
          </w:p>
        </w:tc>
      </w:tr>
    </w:tbl>
    <w:p w:rsidR="006E4415" w:rsidRDefault="006E4415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76D7C" w:rsidRPr="008936A5" w:rsidTr="00107E1D">
        <w:trPr>
          <w:jc w:val="center"/>
        </w:trPr>
        <w:tc>
          <w:tcPr>
            <w:tcW w:w="9639" w:type="dxa"/>
            <w:shd w:val="clear" w:color="auto" w:fill="FF0000"/>
          </w:tcPr>
          <w:p w:rsidR="00476D7C" w:rsidRPr="008936A5" w:rsidRDefault="00476D7C" w:rsidP="00107E1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476D7C" w:rsidRPr="008936A5" w:rsidTr="00512629">
        <w:trPr>
          <w:trHeight w:val="2715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476D7C" w:rsidRDefault="00476D7C" w:rsidP="00107E1D">
            <w:pPr>
              <w:rPr>
                <w:sz w:val="2"/>
                <w:szCs w:val="2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53"/>
              <w:gridCol w:w="2353"/>
              <w:gridCol w:w="2353"/>
              <w:gridCol w:w="2354"/>
            </w:tblGrid>
            <w:tr w:rsidR="00476D7C" w:rsidRPr="00512629" w:rsidTr="00476D7C">
              <w:tc>
                <w:tcPr>
                  <w:tcW w:w="2353" w:type="dxa"/>
                  <w:vAlign w:val="center"/>
                </w:tcPr>
                <w:p w:rsidR="00476D7C" w:rsidRPr="00512629" w:rsidRDefault="00476D7C" w:rsidP="00512629">
                  <w:pPr>
                    <w:spacing w:after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</w:rPr>
                  </w:pPr>
                  <w:r w:rsidRPr="00512629">
                    <w:rPr>
                      <w:noProof/>
                    </w:rPr>
                    <w:drawing>
                      <wp:inline distT="0" distB="0" distL="0" distR="0" wp14:anchorId="34CA207A" wp14:editId="494CC60E">
                        <wp:extent cx="975600" cy="842400"/>
                        <wp:effectExtent l="0" t="0" r="0" b="0"/>
                        <wp:docPr id="452" name="Εικόνα 45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600" cy="84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53" w:type="dxa"/>
                  <w:vAlign w:val="center"/>
                </w:tcPr>
                <w:p w:rsidR="00476D7C" w:rsidRPr="00512629" w:rsidRDefault="00476D7C" w:rsidP="00512629">
                  <w:pPr>
                    <w:spacing w:after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</w:rPr>
                  </w:pPr>
                  <w:r w:rsidRPr="00512629">
                    <w:rPr>
                      <w:noProof/>
                    </w:rPr>
                    <w:drawing>
                      <wp:inline distT="0" distB="0" distL="0" distR="0" wp14:anchorId="20BFB4D6" wp14:editId="758944DD">
                        <wp:extent cx="975600" cy="842400"/>
                        <wp:effectExtent l="0" t="0" r="0" b="0"/>
                        <wp:docPr id="453" name="Εικόνα 4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600" cy="84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53" w:type="dxa"/>
                  <w:vAlign w:val="center"/>
                </w:tcPr>
                <w:p w:rsidR="00476D7C" w:rsidRPr="00512629" w:rsidRDefault="00476D7C" w:rsidP="00512629">
                  <w:pPr>
                    <w:spacing w:after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</w:rPr>
                  </w:pPr>
                  <w:r w:rsidRPr="00512629">
                    <w:rPr>
                      <w:noProof/>
                    </w:rPr>
                    <w:drawing>
                      <wp:inline distT="0" distB="0" distL="0" distR="0" wp14:anchorId="1C366FEB" wp14:editId="6F7050A7">
                        <wp:extent cx="975600" cy="842400"/>
                        <wp:effectExtent l="0" t="0" r="0" b="0"/>
                        <wp:docPr id="454" name="Εικόνα 4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600" cy="84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54" w:type="dxa"/>
                  <w:vAlign w:val="center"/>
                </w:tcPr>
                <w:p w:rsidR="00476D7C" w:rsidRPr="00512629" w:rsidRDefault="00476D7C" w:rsidP="00512629">
                  <w:pPr>
                    <w:spacing w:after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</w:rPr>
                  </w:pPr>
                  <w:r w:rsidRPr="00512629">
                    <w:rPr>
                      <w:noProof/>
                    </w:rPr>
                    <w:drawing>
                      <wp:inline distT="0" distB="0" distL="0" distR="0" wp14:anchorId="246276E0" wp14:editId="707743F7">
                        <wp:extent cx="975600" cy="842400"/>
                        <wp:effectExtent l="0" t="0" r="0" b="0"/>
                        <wp:docPr id="455" name="Εικόνα 45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600" cy="84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76D7C" w:rsidRPr="00750D9E" w:rsidRDefault="00476D7C" w:rsidP="002B0A91">
            <w:pPr>
              <w:spacing w:before="24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6E4415" w:rsidRDefault="00FC7F45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240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4" name="Πλαίσιο κειμένου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3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4" o:spid="_x0000_s1044" type="#_x0000_t202" style="position:absolute;margin-left:0;margin-top:785.3pt;width:186.8pt;height:36pt;z-index:2529024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r8Grw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/tq/B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3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A67706" w:rsidRDefault="00A67706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90121" w:rsidRPr="008936A5" w:rsidTr="00107E1D">
        <w:tc>
          <w:tcPr>
            <w:tcW w:w="9639" w:type="dxa"/>
            <w:shd w:val="clear" w:color="auto" w:fill="006600"/>
          </w:tcPr>
          <w:p w:rsidR="00390121" w:rsidRPr="00C058D4" w:rsidRDefault="00390121" w:rsidP="00107E1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390121" w:rsidRPr="008936A5" w:rsidTr="00107E1D">
        <w:trPr>
          <w:trHeight w:val="294"/>
        </w:trPr>
        <w:tc>
          <w:tcPr>
            <w:tcW w:w="9639" w:type="dxa"/>
            <w:shd w:val="clear" w:color="auto" w:fill="D9FFD9"/>
          </w:tcPr>
          <w:p w:rsidR="00390121" w:rsidRPr="00202722" w:rsidRDefault="00390121" w:rsidP="00107E1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9012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ερίμετρος </w:t>
            </w:r>
            <w:r w:rsidRPr="0039012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Π) ενός πολυγών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9012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το άθροισμα των μηκώ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9012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ων πλευρών του.</w:t>
            </w:r>
          </w:p>
        </w:tc>
      </w:tr>
    </w:tbl>
    <w:p w:rsidR="00390121" w:rsidRDefault="00390121" w:rsidP="00390121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90121" w:rsidRPr="008936A5" w:rsidTr="00107E1D">
        <w:trPr>
          <w:jc w:val="center"/>
        </w:trPr>
        <w:tc>
          <w:tcPr>
            <w:tcW w:w="9639" w:type="dxa"/>
            <w:shd w:val="clear" w:color="auto" w:fill="FF0000"/>
          </w:tcPr>
          <w:p w:rsidR="00390121" w:rsidRPr="008936A5" w:rsidRDefault="00390121" w:rsidP="00107E1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390121" w:rsidRPr="008936A5" w:rsidTr="00107E1D">
        <w:trPr>
          <w:trHeight w:val="2715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390121" w:rsidRDefault="00390121" w:rsidP="00107E1D">
            <w:pPr>
              <w:rPr>
                <w:sz w:val="2"/>
                <w:szCs w:val="2"/>
              </w:rPr>
            </w:pPr>
          </w:p>
          <w:p w:rsidR="00390121" w:rsidRDefault="00390121" w:rsidP="00390121">
            <w:pPr>
              <w:spacing w:before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1E88254" wp14:editId="2B4C39DA">
                  <wp:extent cx="2771775" cy="1371600"/>
                  <wp:effectExtent l="0" t="0" r="9525" b="0"/>
                  <wp:docPr id="460" name="Εικόνα 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1775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90121" w:rsidRPr="00750D9E" w:rsidRDefault="00390121" w:rsidP="00107E1D">
            <w:pPr>
              <w:spacing w:before="240"/>
              <w:rPr>
                <w:rFonts w:ascii="Arial" w:eastAsia="Calibri" w:hAnsi="Arial" w:cs="Arial"/>
                <w:b/>
                <w:sz w:val="56"/>
                <w:szCs w:val="56"/>
              </w:rPr>
            </w:pPr>
            <w:proofErr w:type="spellStart"/>
            <w:r w:rsidRPr="0039012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τρ</w:t>
            </w:r>
            <w:proofErr w:type="spellEnd"/>
            <w:r w:rsidRPr="0039012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 2 εκ. + 3 εκ. + 4 εκ. = 9 εκ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6E4415" w:rsidRDefault="006E4415">
      <w:pPr>
        <w:rPr>
          <w:rFonts w:ascii="Arial" w:eastAsia="Calibri" w:hAnsi="Arial" w:cs="Arial"/>
          <w:b/>
          <w:sz w:val="56"/>
          <w:szCs w:val="36"/>
        </w:rPr>
      </w:pPr>
    </w:p>
    <w:p w:rsidR="00374824" w:rsidRDefault="00374824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  <w:r w:rsidR="00FC7F45"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444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5" name="Πλαίσιο κειμένου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4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5" o:spid="_x0000_s1045" type="#_x0000_t202" style="position:absolute;margin-left:0;margin-top:785.3pt;width:186.8pt;height:36pt;z-index:2529044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5kP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cB5kP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4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355E7" w:rsidRPr="000939D1" w:rsidTr="00107E1D">
        <w:tc>
          <w:tcPr>
            <w:tcW w:w="9639" w:type="dxa"/>
            <w:shd w:val="clear" w:color="auto" w:fill="E5DFEC"/>
          </w:tcPr>
          <w:p w:rsidR="001355E7" w:rsidRPr="000939D1" w:rsidRDefault="001355E7" w:rsidP="00107E1D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1BFCF282" wp14:editId="51F02FDB">
                  <wp:extent cx="500380" cy="719455"/>
                  <wp:effectExtent l="0" t="0" r="0" b="4445"/>
                  <wp:docPr id="54" name="Εικόνα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1355E7" w:rsidRPr="000939D1" w:rsidTr="00107E1D">
        <w:tc>
          <w:tcPr>
            <w:tcW w:w="9639" w:type="dxa"/>
            <w:shd w:val="clear" w:color="auto" w:fill="E5DFEC"/>
          </w:tcPr>
          <w:p w:rsidR="00293209" w:rsidRDefault="005519E3" w:rsidP="00107E1D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Να βρείτε τις περιμέτρους: </w:t>
            </w:r>
          </w:p>
          <w:p w:rsidR="00293209" w:rsidRDefault="005519E3" w:rsidP="00107E1D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.</w:t>
            </w:r>
            <w:r w:rsidR="0029320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νός ισόπλευρου τριγώνου,</w:t>
            </w:r>
            <w:r w:rsidR="0029320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:rsidR="001355E7" w:rsidRPr="000939D1" w:rsidRDefault="005519E3" w:rsidP="00293209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β. ενός τετραγώνου,</w:t>
            </w:r>
            <w:r w:rsidR="0029320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γ. </w:t>
            </w:r>
            <w:r w:rsidR="0029320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νονικού πενταγώνου και</w:t>
            </w:r>
            <w:r w:rsidR="0029320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. ενός κανονικού </w:t>
            </w:r>
            <w:proofErr w:type="spellStart"/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ξαγώνου</w:t>
            </w:r>
            <w:proofErr w:type="spellEnd"/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,</w:t>
            </w:r>
            <w:r w:rsidR="0029320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θένα από τα οποία έχει μήκος</w:t>
            </w:r>
            <w:r w:rsidR="0029320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λευράς 4,5εκ. Να γράψετε το</w:t>
            </w:r>
            <w:r w:rsidR="0029320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519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υμπέρασμά σας.</w:t>
            </w:r>
          </w:p>
        </w:tc>
      </w:tr>
      <w:tr w:rsidR="001355E7" w:rsidRPr="000939D1" w:rsidTr="00107E1D">
        <w:tc>
          <w:tcPr>
            <w:tcW w:w="9639" w:type="dxa"/>
            <w:shd w:val="clear" w:color="auto" w:fill="E5DFEC"/>
          </w:tcPr>
          <w:p w:rsidR="001355E7" w:rsidRPr="000939D1" w:rsidRDefault="00B62F8B" w:rsidP="00107E1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B62F8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ειδή η περίμετρος είναι</w:t>
            </w:r>
            <w:r w:rsidR="002932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62F8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άθροισμα των μηκών των</w:t>
            </w:r>
            <w:r w:rsidR="002932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62F8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λευρών κάθε πολυγώνου και</w:t>
            </w:r>
            <w:r w:rsidR="002932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62F8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κανονικό πολύγωνο έχει</w:t>
            </w:r>
            <w:r w:rsidR="002932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62F8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λες τις πλευρές του ίσες, οι</w:t>
            </w:r>
            <w:r w:rsidR="002932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62F8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ερίμετροί τους είναι:</w:t>
            </w:r>
            <w:r w:rsidRPr="00B62F8B">
              <w:t xml:space="preserve"> </w:t>
            </w:r>
          </w:p>
        </w:tc>
      </w:tr>
    </w:tbl>
    <w:p w:rsidR="001355E7" w:rsidRDefault="00FC7F45" w:rsidP="001355E7">
      <w:pPr>
        <w:spacing w:after="160" w:line="259" w:lineRule="auto"/>
        <w:rPr>
          <w:rFonts w:ascii="Arial-BoldMT" w:hAnsi="Arial-BoldMT"/>
          <w:b/>
          <w:bCs/>
          <w:color w:val="242021"/>
          <w:sz w:val="56"/>
          <w:szCs w:val="56"/>
        </w:rPr>
        <w:sectPr w:rsidR="001355E7" w:rsidSect="006634DE">
          <w:headerReference w:type="even" r:id="rId44"/>
          <w:footerReference w:type="even" r:id="rId45"/>
          <w:footerReference w:type="default" r:id="rId46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649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6" name="Πλαίσιο κειμένου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5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6" o:spid="_x0000_s1046" type="#_x0000_t202" style="position:absolute;margin-left:0;margin-top:785.3pt;width:186.8pt;height:36pt;z-index:2529064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ji9rg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4Rg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LtmehaaEmykPQCmKEkNA56&#10;DO8MbAqpXmHUwMwmWL9cEcUwKh8KYNcImGCHfF9Q+8JiXyAiA6gEG4z67dz0D8OqVnxZgKeez0Ie&#10;AyNz7shyE9WGxzCXLqnNG2IHf192Wjcv3ewH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Uaji9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5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146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612"/>
      </w:tblGrid>
      <w:tr w:rsidR="001355E7" w:rsidRPr="000939D1" w:rsidTr="00107E1D">
        <w:tc>
          <w:tcPr>
            <w:tcW w:w="14612" w:type="dxa"/>
            <w:shd w:val="clear" w:color="auto" w:fill="E5DFEC"/>
          </w:tcPr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193"/>
              <w:gridCol w:w="7193"/>
            </w:tblGrid>
            <w:tr w:rsidR="00B910A5" w:rsidTr="00B910A5">
              <w:tc>
                <w:tcPr>
                  <w:tcW w:w="7193" w:type="dxa"/>
                  <w:vAlign w:val="center"/>
                </w:tcPr>
                <w:p w:rsidR="00B910A5" w:rsidRDefault="00B910A5" w:rsidP="00B910A5">
                  <w:pPr>
                    <w:framePr w:hSpace="180" w:wrap="around" w:vAnchor="text" w:hAnchor="margin" w:y="16"/>
                    <w:spacing w:after="160" w:line="259" w:lineRule="auto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2629">
                    <w:rPr>
                      <w:noProof/>
                    </w:rPr>
                    <w:lastRenderedPageBreak/>
                    <w:drawing>
                      <wp:inline distT="0" distB="0" distL="0" distR="0" wp14:anchorId="4B064DA9" wp14:editId="4BDE25EF">
                        <wp:extent cx="975600" cy="842400"/>
                        <wp:effectExtent l="0" t="0" r="0" b="0"/>
                        <wp:docPr id="461" name="Εικόνα 4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600" cy="84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93" w:type="dxa"/>
                  <w:vAlign w:val="center"/>
                </w:tcPr>
                <w:p w:rsidR="00B910A5" w:rsidRDefault="00B910A5" w:rsidP="00B910A5">
                  <w:pPr>
                    <w:framePr w:hSpace="180" w:wrap="around" w:vAnchor="text" w:hAnchor="margin" w:y="16"/>
                    <w:spacing w:after="160" w:line="259" w:lineRule="auto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2629">
                    <w:rPr>
                      <w:noProof/>
                    </w:rPr>
                    <w:drawing>
                      <wp:inline distT="0" distB="0" distL="0" distR="0" wp14:anchorId="55485EED" wp14:editId="546E837C">
                        <wp:extent cx="975600" cy="842400"/>
                        <wp:effectExtent l="0" t="0" r="0" b="0"/>
                        <wp:docPr id="462" name="Εικόνα 4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600" cy="84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910A5" w:rsidTr="00B910A5">
              <w:tc>
                <w:tcPr>
                  <w:tcW w:w="7193" w:type="dxa"/>
                </w:tcPr>
                <w:p w:rsidR="00B910A5" w:rsidRDefault="00B910A5" w:rsidP="00537C24">
                  <w:pPr>
                    <w:framePr w:hSpace="180" w:wrap="around" w:vAnchor="text" w:hAnchor="margin" w:y="16"/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B910A5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 xml:space="preserve">α. </w:t>
                  </w:r>
                  <w:proofErr w:type="spellStart"/>
                  <w:r w:rsidRPr="00B910A5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Π</w:t>
                  </w:r>
                  <w:r w:rsidRPr="00526BCE">
                    <w:rPr>
                      <w:rFonts w:ascii="Arial-BoldMT" w:hAnsi="Arial-BoldMT"/>
                      <w:b/>
                      <w:bCs/>
                      <w:color w:val="242021"/>
                      <w:sz w:val="62"/>
                      <w:szCs w:val="36"/>
                      <w:vertAlign w:val="subscript"/>
                    </w:rPr>
                    <w:t>ισόπλευρου</w:t>
                  </w:r>
                  <w:proofErr w:type="spellEnd"/>
                  <w:r w:rsidRPr="00526BCE">
                    <w:rPr>
                      <w:rFonts w:ascii="Arial-BoldMT" w:hAnsi="Arial-BoldMT"/>
                      <w:b/>
                      <w:bCs/>
                      <w:color w:val="242021"/>
                      <w:sz w:val="62"/>
                      <w:szCs w:val="36"/>
                      <w:vertAlign w:val="subscript"/>
                    </w:rPr>
                    <w:t xml:space="preserve"> τριγώνου </w:t>
                  </w:r>
                  <w:r w:rsidRPr="00B910A5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=</w:t>
                  </w:r>
                </w:p>
              </w:tc>
              <w:tc>
                <w:tcPr>
                  <w:tcW w:w="7193" w:type="dxa"/>
                </w:tcPr>
                <w:p w:rsidR="00B910A5" w:rsidRDefault="00B910A5" w:rsidP="00537C24">
                  <w:pPr>
                    <w:framePr w:hSpace="180" w:wrap="around" w:vAnchor="text" w:hAnchor="margin" w:y="16"/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B910A5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 xml:space="preserve">β. </w:t>
                  </w:r>
                  <w:proofErr w:type="spellStart"/>
                  <w:r w:rsidRPr="00B910A5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Π</w:t>
                  </w:r>
                  <w:r w:rsidRPr="007C3D92">
                    <w:rPr>
                      <w:rFonts w:ascii="Arial-BoldMT" w:hAnsi="Arial-BoldMT"/>
                      <w:b/>
                      <w:bCs/>
                      <w:color w:val="242021"/>
                      <w:sz w:val="62"/>
                      <w:szCs w:val="62"/>
                      <w:vertAlign w:val="subscript"/>
                    </w:rPr>
                    <w:t>τετραγώνου</w:t>
                  </w:r>
                  <w:proofErr w:type="spellEnd"/>
                  <w:r w:rsidRPr="00B910A5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 xml:space="preserve"> </w:t>
                  </w:r>
                  <w:r w:rsidRPr="00B910A5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=</w:t>
                  </w:r>
                </w:p>
              </w:tc>
            </w:tr>
            <w:tr w:rsidR="00B910A5" w:rsidTr="00B910A5">
              <w:tc>
                <w:tcPr>
                  <w:tcW w:w="7193" w:type="dxa"/>
                  <w:vAlign w:val="bottom"/>
                </w:tcPr>
                <w:p w:rsidR="00B910A5" w:rsidRDefault="00494526" w:rsidP="00B910A5">
                  <w:pPr>
                    <w:framePr w:hSpace="180" w:wrap="around" w:vAnchor="text" w:hAnchor="margin" w:y="16"/>
                    <w:spacing w:after="160" w:line="259" w:lineRule="auto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______________________</w:t>
                  </w:r>
                </w:p>
              </w:tc>
              <w:tc>
                <w:tcPr>
                  <w:tcW w:w="7193" w:type="dxa"/>
                </w:tcPr>
                <w:p w:rsidR="00B910A5" w:rsidRDefault="00494526" w:rsidP="00537C24">
                  <w:pPr>
                    <w:framePr w:hSpace="180" w:wrap="around" w:vAnchor="text" w:hAnchor="margin" w:y="16"/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______________________</w:t>
                  </w:r>
                </w:p>
              </w:tc>
            </w:tr>
            <w:tr w:rsidR="00B910A5" w:rsidTr="00B910A5">
              <w:tc>
                <w:tcPr>
                  <w:tcW w:w="7193" w:type="dxa"/>
                  <w:vAlign w:val="center"/>
                </w:tcPr>
                <w:p w:rsidR="00B910A5" w:rsidRDefault="00B910A5" w:rsidP="00B910A5">
                  <w:pPr>
                    <w:framePr w:hSpace="180" w:wrap="around" w:vAnchor="text" w:hAnchor="margin" w:y="16"/>
                    <w:spacing w:after="160" w:line="259" w:lineRule="auto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2629">
                    <w:rPr>
                      <w:noProof/>
                    </w:rPr>
                    <w:drawing>
                      <wp:inline distT="0" distB="0" distL="0" distR="0" wp14:anchorId="1B4AC8C2" wp14:editId="1F0469C2">
                        <wp:extent cx="975600" cy="842400"/>
                        <wp:effectExtent l="0" t="0" r="0" b="0"/>
                        <wp:docPr id="463" name="Εικόνα 46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600" cy="84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93" w:type="dxa"/>
                  <w:vAlign w:val="center"/>
                </w:tcPr>
                <w:p w:rsidR="00B910A5" w:rsidRDefault="00B910A5" w:rsidP="00B910A5">
                  <w:pPr>
                    <w:framePr w:hSpace="180" w:wrap="around" w:vAnchor="text" w:hAnchor="margin" w:y="16"/>
                    <w:spacing w:after="160" w:line="259" w:lineRule="auto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2629">
                    <w:rPr>
                      <w:noProof/>
                    </w:rPr>
                    <w:drawing>
                      <wp:inline distT="0" distB="0" distL="0" distR="0" wp14:anchorId="2EAE4D23" wp14:editId="6FD1FC6C">
                        <wp:extent cx="975600" cy="842400"/>
                        <wp:effectExtent l="0" t="0" r="0" b="0"/>
                        <wp:docPr id="464" name="Εικόνα 4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600" cy="84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910A5" w:rsidTr="00B910A5">
              <w:tc>
                <w:tcPr>
                  <w:tcW w:w="7193" w:type="dxa"/>
                </w:tcPr>
                <w:p w:rsidR="00B910A5" w:rsidRDefault="00B910A5" w:rsidP="00B910A5">
                  <w:pPr>
                    <w:framePr w:hSpace="180" w:wrap="around" w:vAnchor="text" w:hAnchor="margin" w:y="16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t xml:space="preserve">γ. </w:t>
                  </w:r>
                  <w:proofErr w:type="spellStart"/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t>Π</w:t>
                  </w:r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62"/>
                      <w:szCs w:val="62"/>
                      <w:vertAlign w:val="subscript"/>
                      <w:lang w:eastAsia="el-GR"/>
                    </w:rPr>
                    <w:t>κανονικού</w:t>
                  </w:r>
                  <w:proofErr w:type="spellEnd"/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62"/>
                      <w:szCs w:val="62"/>
                      <w:vertAlign w:val="subscript"/>
                      <w:lang w:eastAsia="el-GR"/>
                    </w:rPr>
                    <w:t xml:space="preserve"> πενταγώνου </w:t>
                  </w:r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  <w:tc>
                <w:tcPr>
                  <w:tcW w:w="7193" w:type="dxa"/>
                </w:tcPr>
                <w:p w:rsidR="00B910A5" w:rsidRDefault="00B910A5" w:rsidP="00B910A5">
                  <w:pPr>
                    <w:framePr w:hSpace="180" w:wrap="around" w:vAnchor="text" w:hAnchor="margin" w:y="16"/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t xml:space="preserve">δ. </w:t>
                  </w:r>
                  <w:proofErr w:type="spellStart"/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t>Π</w:t>
                  </w:r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62"/>
                      <w:szCs w:val="62"/>
                      <w:vertAlign w:val="subscript"/>
                      <w:lang w:eastAsia="el-GR"/>
                    </w:rPr>
                    <w:t>κανονικού</w:t>
                  </w:r>
                  <w:proofErr w:type="spellEnd"/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62"/>
                      <w:szCs w:val="62"/>
                      <w:vertAlign w:val="subscript"/>
                      <w:lang w:eastAsia="el-GR"/>
                    </w:rPr>
                    <w:t xml:space="preserve"> </w:t>
                  </w:r>
                  <w:proofErr w:type="spellStart"/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62"/>
                      <w:szCs w:val="62"/>
                      <w:vertAlign w:val="subscript"/>
                      <w:lang w:eastAsia="el-GR"/>
                    </w:rPr>
                    <w:t>εξαγώνου</w:t>
                  </w:r>
                  <w:proofErr w:type="spellEnd"/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62"/>
                      <w:szCs w:val="62"/>
                      <w:vertAlign w:val="subscript"/>
                      <w:lang w:eastAsia="el-GR"/>
                    </w:rPr>
                    <w:t xml:space="preserve"> </w:t>
                  </w:r>
                  <w:r w:rsidRPr="00FC783E"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</w:tr>
            <w:tr w:rsidR="00B910A5" w:rsidTr="00B910A5">
              <w:tc>
                <w:tcPr>
                  <w:tcW w:w="7193" w:type="dxa"/>
                </w:tcPr>
                <w:p w:rsidR="00B910A5" w:rsidRDefault="00494526" w:rsidP="00537C24">
                  <w:pPr>
                    <w:framePr w:hSpace="180" w:wrap="around" w:vAnchor="text" w:hAnchor="margin" w:y="16"/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______________________</w:t>
                  </w:r>
                </w:p>
              </w:tc>
              <w:tc>
                <w:tcPr>
                  <w:tcW w:w="7193" w:type="dxa"/>
                </w:tcPr>
                <w:p w:rsidR="00B910A5" w:rsidRDefault="00494526" w:rsidP="00537C24">
                  <w:pPr>
                    <w:framePr w:hSpace="180" w:wrap="around" w:vAnchor="text" w:hAnchor="margin" w:y="16"/>
                    <w:spacing w:after="160" w:line="259" w:lineRule="auto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______________________</w:t>
                  </w:r>
                </w:p>
              </w:tc>
            </w:tr>
          </w:tbl>
          <w:p w:rsidR="00537C24" w:rsidRPr="003A2419" w:rsidRDefault="00494526" w:rsidP="007C3D92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9452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πομένως, για να βρούμε την περίμετρο </w:t>
            </w:r>
            <w:r w:rsid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νός </w:t>
            </w:r>
          </w:p>
        </w:tc>
      </w:tr>
    </w:tbl>
    <w:p w:rsidR="001355E7" w:rsidRDefault="001355E7" w:rsidP="001355E7"/>
    <w:p w:rsidR="007C3D92" w:rsidRDefault="002C085D" w:rsidP="001355E7">
      <w:pPr>
        <w:sectPr w:rsidR="007C3D92" w:rsidSect="00C26F58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2624" behindDoc="0" locked="0" layoutInCell="0" allowOverlap="0" wp14:anchorId="31DF31CA" wp14:editId="5A85E9D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20" name="Πλαίσιο κειμένου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6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DF31CA" id="Πλαίσιο κειμένου 120" o:spid="_x0000_s1047" type="#_x0000_t202" style="position:absolute;margin-left:0;margin-top:538.65pt;width:186.8pt;height:36pt;z-index:2530826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6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C3D92" w:rsidRPr="000939D1" w:rsidTr="00107E1D">
        <w:tc>
          <w:tcPr>
            <w:tcW w:w="9639" w:type="dxa"/>
            <w:shd w:val="clear" w:color="auto" w:fill="E5DFEC"/>
          </w:tcPr>
          <w:p w:rsidR="007C3D92" w:rsidRDefault="007C3D92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κανονικού πολυγώνου, ................</w:t>
            </w:r>
          </w:p>
          <w:p w:rsidR="007C3D92" w:rsidRDefault="007C3D92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................................. το μήκο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ς</w:t>
            </w:r>
          </w:p>
          <w:p w:rsidR="007C3D92" w:rsidRDefault="007C3D92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λευράς ........................................</w:t>
            </w:r>
          </w:p>
          <w:p w:rsidR="007C3D92" w:rsidRDefault="007C3D92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.</w:t>
            </w:r>
          </w:p>
          <w:p w:rsidR="007C3D92" w:rsidRPr="000939D1" w:rsidRDefault="007C3D92" w:rsidP="00107E1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.</w:t>
            </w:r>
          </w:p>
        </w:tc>
      </w:tr>
    </w:tbl>
    <w:p w:rsidR="007C3D92" w:rsidRDefault="007C3D92"/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1355E7" w:rsidRPr="00A52D53" w:rsidTr="00107E1D">
        <w:trPr>
          <w:jc w:val="center"/>
        </w:trPr>
        <w:tc>
          <w:tcPr>
            <w:tcW w:w="9639" w:type="dxa"/>
            <w:shd w:val="clear" w:color="auto" w:fill="FFF6E4"/>
            <w:vAlign w:val="center"/>
          </w:tcPr>
          <w:p w:rsidR="001355E7" w:rsidRPr="00A52D53" w:rsidRDefault="001355E7" w:rsidP="00107E1D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853248" behindDoc="0" locked="0" layoutInCell="1" allowOverlap="1" wp14:anchorId="4AA325C5" wp14:editId="6FECDABE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56" name="Εικόνα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52D53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A52D53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A52D53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1355E7" w:rsidRPr="00A52D53" w:rsidTr="00107E1D">
        <w:trPr>
          <w:jc w:val="center"/>
        </w:trPr>
        <w:tc>
          <w:tcPr>
            <w:tcW w:w="9639" w:type="dxa"/>
            <w:shd w:val="clear" w:color="auto" w:fill="FFF6E4"/>
          </w:tcPr>
          <w:p w:rsidR="007C3D92" w:rsidRDefault="007C3D92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Εξηγούμε γιατί το ισόπλευρ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ρίγωνο και το τετράγωνο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νονικά πολύγωνα.</w:t>
            </w:r>
          </w:p>
          <w:p w:rsidR="001355E7" w:rsidRPr="00A52D53" w:rsidRDefault="007C3D92" w:rsidP="00107E1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Η Δανάη υποστηρίζει ότι όλ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εξάγωνα είναι κανονικά. Έχ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ίκιο ή όχι και γιατί;</w:t>
            </w:r>
          </w:p>
        </w:tc>
      </w:tr>
    </w:tbl>
    <w:p w:rsidR="007C3D92" w:rsidRDefault="00FC7F45" w:rsidP="00107E1D">
      <w:pPr>
        <w:spacing w:after="160" w:line="259" w:lineRule="auto"/>
        <w:rPr>
          <w:rFonts w:ascii="Arial-BoldMT" w:hAnsi="Arial-BoldMT"/>
          <w:b/>
          <w:bCs/>
          <w:color w:val="242021"/>
          <w:sz w:val="56"/>
          <w:szCs w:val="56"/>
        </w:rPr>
        <w:sectPr w:rsidR="007C3D92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854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7" name="Πλαίσιο κειμένου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7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7" o:spid="_x0000_s1048" type="#_x0000_t202" style="position:absolute;margin-left:0;margin-top:785.3pt;width:186.8pt;height:36pt;z-index:2529085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XYnBa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7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7C3D92" w:rsidRPr="00A52D53" w:rsidTr="00107E1D">
        <w:trPr>
          <w:jc w:val="center"/>
        </w:trPr>
        <w:tc>
          <w:tcPr>
            <w:tcW w:w="9639" w:type="dxa"/>
            <w:shd w:val="clear" w:color="auto" w:fill="FFF6E4"/>
          </w:tcPr>
          <w:p w:rsidR="007C3D92" w:rsidRDefault="007C3D92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3. Εξηγούμε γιατί το ορθογώνι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ο ρόμβος δεν είναι κανονικ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λύγωνα.</w:t>
            </w:r>
          </w:p>
          <w:p w:rsidR="007C3D92" w:rsidRPr="007C3D92" w:rsidRDefault="007C3D92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. Ο Νίκος θέλει να σχεδιάσει έ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ετράγωνο, ένα ισόπλευρο τρίγωνο και ένα κανονικό εξάγωνο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θένα από τα οποία έχει περίμετρο 24 εκ. Πώς θα υπολογίσ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ήκος της πλευράς του κάθ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C3D9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ήματος;</w:t>
            </w:r>
          </w:p>
        </w:tc>
      </w:tr>
    </w:tbl>
    <w:p w:rsidR="001355E7" w:rsidRDefault="001355E7" w:rsidP="001355E7">
      <w:pPr>
        <w:rPr>
          <w:rFonts w:ascii="Arial" w:hAnsi="Arial" w:cs="Arial"/>
          <w:b/>
          <w:noProof/>
          <w:sz w:val="56"/>
          <w:szCs w:val="56"/>
        </w:rPr>
      </w:pPr>
    </w:p>
    <w:p w:rsidR="001355E7" w:rsidRDefault="00FC7F45">
      <w:pPr>
        <w:rPr>
          <w:rFonts w:ascii="Arial" w:hAnsi="Arial" w:cs="Arial"/>
          <w:b/>
          <w:noProof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059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8" name="Πλαίσιο κειμένου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8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8" o:spid="_x0000_s1049" type="#_x0000_t202" style="position:absolute;margin-left:0;margin-top:785.3pt;width:186.8pt;height:36pt;z-index:2529105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uWnQh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8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1355E7" w:rsidRDefault="001355E7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CD5E7"/>
        <w:tblLook w:val="04A0" w:firstRow="1" w:lastRow="0" w:firstColumn="1" w:lastColumn="0" w:noHBand="0" w:noVBand="1"/>
      </w:tblPr>
      <w:tblGrid>
        <w:gridCol w:w="8199"/>
        <w:gridCol w:w="1439"/>
      </w:tblGrid>
      <w:tr w:rsidR="00461E70" w:rsidRPr="007D1ED7" w:rsidTr="00107E1D">
        <w:tc>
          <w:tcPr>
            <w:tcW w:w="8505" w:type="dxa"/>
            <w:shd w:val="clear" w:color="auto" w:fill="ECD5E7"/>
            <w:vAlign w:val="bottom"/>
          </w:tcPr>
          <w:bookmarkEnd w:id="5"/>
          <w:p w:rsidR="00461E70" w:rsidRPr="007D1ED7" w:rsidRDefault="006A2ECD" w:rsidP="00107E1D">
            <w:pPr>
              <w:rPr>
                <w:rFonts w:ascii="Tahoma" w:hAnsi="Tahoma" w:cs="Tahoma"/>
                <w:b/>
                <w:color w:val="BF6DAD"/>
                <w:sz w:val="62"/>
                <w:szCs w:val="62"/>
              </w:rPr>
            </w:pPr>
            <w:r w:rsidRPr="006A2ECD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lastRenderedPageBreak/>
              <w:t>Μονάδες μέτρησης</w:t>
            </w:r>
            <w:r w:rsidRPr="006A2ECD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br/>
              <w:t>της επιφάνειας</w:t>
            </w:r>
          </w:p>
        </w:tc>
        <w:tc>
          <w:tcPr>
            <w:tcW w:w="1123" w:type="dxa"/>
            <w:shd w:val="clear" w:color="auto" w:fill="ECD5E7"/>
          </w:tcPr>
          <w:p w:rsidR="00461E70" w:rsidRPr="007D1ED7" w:rsidRDefault="00461E70" w:rsidP="00107E1D">
            <w:pPr>
              <w:rPr>
                <w:rFonts w:ascii="Tahoma" w:eastAsia="Tahoma" w:hAnsi="Tahoma" w:cs="Tahoma"/>
                <w:b/>
                <w:color w:val="BF6DAD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47</w:t>
            </w:r>
          </w:p>
        </w:tc>
      </w:tr>
    </w:tbl>
    <w:p w:rsidR="00461E70" w:rsidRPr="003B012D" w:rsidRDefault="00461E70" w:rsidP="00461E70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461E70" w:rsidRPr="003B012D" w:rsidTr="00107E1D">
        <w:tc>
          <w:tcPr>
            <w:tcW w:w="1476" w:type="dxa"/>
            <w:vAlign w:val="center"/>
          </w:tcPr>
          <w:p w:rsidR="00461E70" w:rsidRPr="003B012D" w:rsidRDefault="00461E70" w:rsidP="00107E1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C1B7D69" wp14:editId="75A70CC4">
                  <wp:extent cx="792000" cy="792000"/>
                  <wp:effectExtent l="0" t="0" r="8255" b="8255"/>
                  <wp:docPr id="465" name="Εικόνα 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:rsidR="00461E70" w:rsidRPr="003B012D" w:rsidRDefault="00461E70" w:rsidP="00107E1D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:rsidR="00461E70" w:rsidRPr="003B012D" w:rsidRDefault="00461E70" w:rsidP="00461E70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461E70" w:rsidRDefault="005E2A05" w:rsidP="005E2A0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5E2A05">
        <w:rPr>
          <w:rFonts w:ascii="Arial-BoldMT" w:hAnsi="Arial-BoldMT"/>
          <w:b/>
          <w:bCs/>
          <w:color w:val="242021"/>
          <w:sz w:val="56"/>
          <w:szCs w:val="56"/>
        </w:rPr>
        <w:t>Σχεδιάζουμε στο τετραγωνισμέν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5E2A05">
        <w:rPr>
          <w:rFonts w:ascii="Arial-BoldMT" w:hAnsi="Arial-BoldMT"/>
          <w:b/>
          <w:bCs/>
          <w:color w:val="242021"/>
          <w:sz w:val="56"/>
          <w:szCs w:val="56"/>
        </w:rPr>
        <w:t>χαρτί της επόμενης σελίδας ένα τετράγωνο με πλευρά 1 εκ.</w:t>
      </w:r>
    </w:p>
    <w:p w:rsidR="005E2A05" w:rsidRDefault="005E2A05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264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9" name="Πλαίσιο κειμένου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D4E5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9 / 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29" o:spid="_x0000_s1050" type="#_x0000_t202" style="position:absolute;margin-left:0;margin-top:785.3pt;width:186.8pt;height:36pt;z-index:2529126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PKv4vsQIAADE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D4E5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9 / 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461E70" w:rsidRDefault="006955D4" w:rsidP="005E2A05">
      <w:pPr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20AA3FC1" wp14:editId="591C6562">
            <wp:extent cx="6120130" cy="6040120"/>
            <wp:effectExtent l="0" t="0" r="0" b="0"/>
            <wp:docPr id="505" name="Εικόνα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04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A05" w:rsidRDefault="005E2A05" w:rsidP="006955D4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5E2A05">
        <w:rPr>
          <w:rFonts w:ascii="Arial-BoldMT" w:hAnsi="Arial-BoldMT"/>
          <w:b/>
          <w:bCs/>
          <w:color w:val="242021"/>
          <w:sz w:val="56"/>
          <w:szCs w:val="56"/>
        </w:rPr>
        <w:t>Πόσα τέτοια τετράγωνα έχει το τετραγωνισμένο χαρτί της παραπάν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5E2A05">
        <w:rPr>
          <w:rFonts w:ascii="Arial-BoldMT" w:hAnsi="Arial-BoldMT"/>
          <w:b/>
          <w:bCs/>
          <w:color w:val="242021"/>
          <w:sz w:val="56"/>
          <w:szCs w:val="56"/>
        </w:rPr>
        <w:t>εικόνας;</w:t>
      </w:r>
    </w:p>
    <w:p w:rsidR="005E2A05" w:rsidRDefault="005E2A05" w:rsidP="00461E7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5E2A0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5E2A05" w:rsidRDefault="005E2A05" w:rsidP="00461E70">
      <w:pPr>
        <w:rPr>
          <w:rFonts w:ascii="Arial" w:hAnsi="Arial" w:cs="Arial"/>
          <w:b/>
          <w:sz w:val="56"/>
          <w:szCs w:val="56"/>
        </w:rPr>
      </w:pPr>
      <w:r w:rsidRPr="005E2A0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6955D4" w:rsidRDefault="00FC7F45">
      <w:pPr>
        <w:rPr>
          <w:rFonts w:ascii="Arial" w:hAnsi="Arial" w:cs="Arial"/>
          <w:b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468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0" name="Πλαίσιο κειμένου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0 / 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30" o:spid="_x0000_s1051" type="#_x0000_t202" style="position:absolute;margin-left:0;margin-top:785.3pt;width:186.8pt;height:36pt;z-index:2529146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YADxC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0 / 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F80998" w:rsidRDefault="00F80998" w:rsidP="00461E7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80998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Υπολογίζουμε πόσα τετράγωνα 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80998">
        <w:rPr>
          <w:rFonts w:ascii="Arial-BoldMT" w:hAnsi="Arial-BoldMT"/>
          <w:b/>
          <w:bCs/>
          <w:color w:val="242021"/>
          <w:sz w:val="56"/>
          <w:szCs w:val="56"/>
        </w:rPr>
        <w:t>πλευρά 1 χιλ. έχουν:</w:t>
      </w:r>
    </w:p>
    <w:p w:rsidR="00F80998" w:rsidRDefault="00F80998" w:rsidP="00461E7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80998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F80998">
        <w:rPr>
          <w:rFonts w:ascii="Arial-BoldMT" w:hAnsi="Arial-BoldMT"/>
          <w:b/>
          <w:bCs/>
          <w:color w:val="242021"/>
          <w:sz w:val="56"/>
          <w:szCs w:val="56"/>
        </w:rPr>
        <w:t>το τετράγωνο που σχεδιάσαμε</w:t>
      </w:r>
    </w:p>
    <w:p w:rsidR="00F80998" w:rsidRDefault="00F80998" w:rsidP="00461E7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8099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F80998" w:rsidRDefault="00F80998" w:rsidP="00461E7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8099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F80998" w:rsidRDefault="00F80998" w:rsidP="00461E7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80998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F80998">
        <w:rPr>
          <w:rFonts w:ascii="Arial-BoldMT" w:hAnsi="Arial-BoldMT"/>
          <w:b/>
          <w:bCs/>
          <w:color w:val="242021"/>
          <w:sz w:val="56"/>
          <w:szCs w:val="56"/>
        </w:rPr>
        <w:t>το τετραγωνισμένο χαρτί της εικόνας της προηγούμενης σελίδας</w:t>
      </w:r>
    </w:p>
    <w:p w:rsidR="00F80998" w:rsidRDefault="00F80998" w:rsidP="00461E7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8099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5E2A05" w:rsidRDefault="00F80998" w:rsidP="00461E70">
      <w:pPr>
        <w:rPr>
          <w:rFonts w:ascii="Arial" w:hAnsi="Arial" w:cs="Arial"/>
          <w:b/>
          <w:sz w:val="56"/>
          <w:szCs w:val="56"/>
        </w:rPr>
      </w:pPr>
      <w:r w:rsidRPr="00F8099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5E2A05" w:rsidRDefault="005E2A05" w:rsidP="00461E70">
      <w:pPr>
        <w:rPr>
          <w:rFonts w:ascii="Arial" w:hAnsi="Arial" w:cs="Arial"/>
          <w:b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461E70" w:rsidRPr="007D6C8D" w:rsidTr="00107E1D">
        <w:tc>
          <w:tcPr>
            <w:tcW w:w="1701" w:type="dxa"/>
          </w:tcPr>
          <w:p w:rsidR="00461E70" w:rsidRPr="007D6C8D" w:rsidRDefault="00461E70" w:rsidP="00107E1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07C0597" wp14:editId="10EF6493">
                  <wp:extent cx="719455" cy="496570"/>
                  <wp:effectExtent l="0" t="0" r="4445" b="0"/>
                  <wp:docPr id="468" name="Εικόνα 46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461E70" w:rsidRPr="007D6C8D" w:rsidRDefault="005E59C3" w:rsidP="005E59C3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5E59C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οια είναι η βασική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5E59C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μονάδα μέτρησης της επιφάνειας και ποια η σχέση της με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5E59C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ις υποδιαιρέσεις και τα πολλαπλάσιά της.</w:t>
            </w:r>
          </w:p>
        </w:tc>
      </w:tr>
    </w:tbl>
    <w:p w:rsidR="00461E70" w:rsidRDefault="00461E70" w:rsidP="00461E70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673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1" name="Πλαίσιο κειμένου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1 / 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31" o:spid="_x0000_s1052" type="#_x0000_t202" style="position:absolute;margin-left:0;margin-top:785.3pt;width:186.8pt;height:36pt;z-index:2529167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VGshu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1 / 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61E70" w:rsidRPr="008936A5" w:rsidTr="00107E1D">
        <w:tc>
          <w:tcPr>
            <w:tcW w:w="9639" w:type="dxa"/>
            <w:shd w:val="clear" w:color="auto" w:fill="006600"/>
          </w:tcPr>
          <w:p w:rsidR="00461E70" w:rsidRPr="00C058D4" w:rsidRDefault="00461E70" w:rsidP="00107E1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461E70" w:rsidRPr="008936A5" w:rsidTr="00107E1D">
        <w:trPr>
          <w:trHeight w:val="294"/>
        </w:trPr>
        <w:tc>
          <w:tcPr>
            <w:tcW w:w="9639" w:type="dxa"/>
            <w:shd w:val="clear" w:color="auto" w:fill="D9FFD9"/>
          </w:tcPr>
          <w:p w:rsidR="00461E70" w:rsidRPr="00202722" w:rsidRDefault="006E0384" w:rsidP="00107E1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E038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μβαδό </w:t>
            </w:r>
            <w:r w:rsidRPr="006E03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ός επίπεδου σχήματος είναι ο αριθμός που εκφράζ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E03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αποτέλεσμα της σύγκρισή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E03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με ένα άλλο επίπεδο σχή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E03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οποίο θεωρούμε </w:t>
            </w:r>
            <w:r w:rsidRPr="006E038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ονάδα μέτρησης</w:t>
            </w:r>
            <w:r w:rsidRPr="006E03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461E70" w:rsidRDefault="00461E70" w:rsidP="00461E70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61E70" w:rsidRPr="008936A5" w:rsidTr="00107E1D">
        <w:trPr>
          <w:jc w:val="center"/>
        </w:trPr>
        <w:tc>
          <w:tcPr>
            <w:tcW w:w="9639" w:type="dxa"/>
            <w:shd w:val="clear" w:color="auto" w:fill="FF0000"/>
          </w:tcPr>
          <w:p w:rsidR="00461E70" w:rsidRPr="008936A5" w:rsidRDefault="00461E70" w:rsidP="00107E1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461E70" w:rsidRPr="008936A5" w:rsidTr="00107E1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461E70" w:rsidRDefault="00461E70" w:rsidP="00107E1D">
            <w:pPr>
              <w:rPr>
                <w:sz w:val="2"/>
                <w:szCs w:val="2"/>
              </w:rPr>
            </w:pPr>
          </w:p>
          <w:p w:rsidR="00461E70" w:rsidRPr="00014A0E" w:rsidRDefault="00461E70" w:rsidP="00014A0E">
            <w:pPr>
              <w:jc w:val="center"/>
              <w:rPr>
                <w:rFonts w:ascii="Arial-BoldMT" w:hAnsi="Arial-BoldMT"/>
                <w:b/>
                <w:bCs/>
                <w:color w:val="242021"/>
                <w:sz w:val="16"/>
                <w:szCs w:val="16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014A0E" w:rsidTr="00014A0E">
              <w:tc>
                <w:tcPr>
                  <w:tcW w:w="4706" w:type="dxa"/>
                  <w:vAlign w:val="bottom"/>
                </w:tcPr>
                <w:p w:rsidR="00014A0E" w:rsidRDefault="00014A0E" w:rsidP="00014A0E">
                  <w:pPr>
                    <w:spacing w:before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CC5C19D" wp14:editId="4AA7AA9B">
                        <wp:extent cx="2638425" cy="1743075"/>
                        <wp:effectExtent l="0" t="0" r="9525" b="9525"/>
                        <wp:docPr id="506" name="Εικόνα 5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38425" cy="17430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bottom"/>
                </w:tcPr>
                <w:p w:rsidR="00014A0E" w:rsidRDefault="00014A0E" w:rsidP="00014A0E">
                  <w:pPr>
                    <w:spacing w:before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D636A56" wp14:editId="64595DB1">
                        <wp:extent cx="2352675" cy="1276350"/>
                        <wp:effectExtent l="0" t="0" r="9525" b="0"/>
                        <wp:docPr id="508" name="Εικόνα 5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2675" cy="12763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14A0E" w:rsidRDefault="00014A0E" w:rsidP="00014A0E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14A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σκιασμένη επιφάνεια του σώματος είναι 6 τ.εκ. ή έχει εμβαδ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14A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6τ.εκ.</w:t>
            </w:r>
          </w:p>
          <w:p w:rsidR="00461E70" w:rsidRPr="00750D9E" w:rsidRDefault="00461E70" w:rsidP="00107E1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461E70" w:rsidRDefault="00461E70" w:rsidP="00461E70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:rsidR="00461E70" w:rsidRDefault="00FC7F45" w:rsidP="00461E70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878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2" name="Πλαίσιο κειμένου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D4E5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2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32" o:spid="_x0000_s1053" type="#_x0000_t202" style="position:absolute;margin-left:0;margin-top:785.3pt;width:186.8pt;height:36pt;z-index:2529187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srpCA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D4E5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2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461E70"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61E70" w:rsidRPr="008936A5" w:rsidTr="00107E1D">
        <w:tc>
          <w:tcPr>
            <w:tcW w:w="9639" w:type="dxa"/>
            <w:shd w:val="clear" w:color="auto" w:fill="006600"/>
          </w:tcPr>
          <w:p w:rsidR="00461E70" w:rsidRPr="00C058D4" w:rsidRDefault="00461E70" w:rsidP="00107E1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461E70" w:rsidRPr="008936A5" w:rsidTr="00107E1D">
        <w:trPr>
          <w:trHeight w:val="294"/>
        </w:trPr>
        <w:tc>
          <w:tcPr>
            <w:tcW w:w="9639" w:type="dxa"/>
            <w:shd w:val="clear" w:color="auto" w:fill="D9FFD9"/>
          </w:tcPr>
          <w:p w:rsidR="001E1829" w:rsidRDefault="001E1829" w:rsidP="00107E1D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182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Βασική μονάδα μέτρηση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1E182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πιφάνειας είναι το </w:t>
            </w:r>
            <w:r w:rsidRPr="001E182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ετραγωνικό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E182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έτρο </w:t>
            </w:r>
            <w:r w:rsidRPr="001E182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τ.μ.), που είναι ένα τετράγωνο με μήκος πλευράς 1 μ.</w:t>
            </w:r>
          </w:p>
          <w:p w:rsidR="001E1829" w:rsidRDefault="001E1829" w:rsidP="00107E1D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182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Υποδιαιρέσεις του τετραγωνικού μέτρου είναι:</w:t>
            </w:r>
          </w:p>
          <w:p w:rsidR="00E351B2" w:rsidRPr="00E351B2" w:rsidRDefault="001E1829" w:rsidP="00E351B2">
            <w:pPr>
              <w:pStyle w:val="a3"/>
              <w:numPr>
                <w:ilvl w:val="0"/>
                <w:numId w:val="34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351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τετραγωνικό δεκατόμετρο (</w:t>
            </w:r>
            <w:proofErr w:type="spellStart"/>
            <w:r w:rsidRPr="00E351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δεκ</w:t>
            </w:r>
            <w:proofErr w:type="spellEnd"/>
            <w:r w:rsidRPr="00E351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,</w:t>
            </w:r>
          </w:p>
          <w:p w:rsidR="00E351B2" w:rsidRPr="00E351B2" w:rsidRDefault="001E1829" w:rsidP="00E351B2">
            <w:pPr>
              <w:pStyle w:val="a3"/>
              <w:numPr>
                <w:ilvl w:val="0"/>
                <w:numId w:val="34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351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τετραγωνικό εκατοστόμετρο (τ.εκ.),</w:t>
            </w:r>
          </w:p>
          <w:p w:rsidR="00461E70" w:rsidRPr="00E351B2" w:rsidRDefault="001E1829" w:rsidP="00E351B2">
            <w:pPr>
              <w:pStyle w:val="a3"/>
              <w:numPr>
                <w:ilvl w:val="0"/>
                <w:numId w:val="34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E351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τετραγωνικό χιλιοστόμετρο (</w:t>
            </w:r>
            <w:proofErr w:type="spellStart"/>
            <w:r w:rsidRPr="00E351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χιλ</w:t>
            </w:r>
            <w:proofErr w:type="spellEnd"/>
            <w:r w:rsidRPr="00E351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.</w:t>
            </w:r>
          </w:p>
        </w:tc>
      </w:tr>
    </w:tbl>
    <w:p w:rsidR="00E351B2" w:rsidRDefault="00FC7F45" w:rsidP="00461E70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083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3" name="Πλαίσιο κειμένου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3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33" o:spid="_x0000_s1054" type="#_x0000_t202" style="position:absolute;margin-left:0;margin-top:785.3pt;width:186.8pt;height:36pt;z-index:2529208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16amB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3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E351B2" w:rsidRDefault="00E351B2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82F20" w:rsidRPr="008936A5" w:rsidTr="00107E1D">
        <w:trPr>
          <w:jc w:val="center"/>
        </w:trPr>
        <w:tc>
          <w:tcPr>
            <w:tcW w:w="9639" w:type="dxa"/>
            <w:shd w:val="clear" w:color="auto" w:fill="FF0000"/>
          </w:tcPr>
          <w:p w:rsidR="00682F20" w:rsidRPr="008936A5" w:rsidRDefault="00682F20" w:rsidP="00107E1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682F20" w:rsidRPr="008936A5" w:rsidTr="00107E1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682F20" w:rsidRDefault="00682F20" w:rsidP="00107E1D">
            <w:pPr>
              <w:rPr>
                <w:sz w:val="2"/>
                <w:szCs w:val="2"/>
              </w:rPr>
            </w:pPr>
          </w:p>
          <w:p w:rsidR="00682F20" w:rsidRDefault="00682F20" w:rsidP="00107E1D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. = 10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</w:t>
            </w:r>
          </w:p>
          <w:p w:rsidR="00682F20" w:rsidRDefault="00682F20" w:rsidP="00107E1D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 </w:t>
            </w:r>
            <w:r w:rsidRPr="00EE0A76">
              <w:rPr>
                <w:position w:val="-48"/>
              </w:rPr>
              <w:object w:dxaOrig="1060" w:dyaOrig="1320">
                <v:shape id="_x0000_i1030" type="#_x0000_t75" style="width:51.6pt;height:67.2pt" o:ole="">
                  <v:imagedata r:id="rId50" o:title=""/>
                </v:shape>
                <o:OLEObject Type="Embed" ProgID="Equation.DSMT4" ShapeID="_x0000_i1030" DrawAspect="Content" ObjectID="_1620554714" r:id="rId51"/>
              </w:objec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.</w:t>
            </w:r>
          </w:p>
          <w:p w:rsidR="00682F20" w:rsidRDefault="00682F20" w:rsidP="00107E1D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10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. ή</w:t>
            </w:r>
          </w:p>
          <w:p w:rsidR="00682F20" w:rsidRDefault="00682F20" w:rsidP="00107E1D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κ. = </w:t>
            </w:r>
            <w:r w:rsidRPr="00EE0A76">
              <w:rPr>
                <w:position w:val="-48"/>
              </w:rPr>
              <w:object w:dxaOrig="1060" w:dyaOrig="1320">
                <v:shape id="_x0000_i1031" type="#_x0000_t75" style="width:51.6pt;height:67.2pt" o:ole="">
                  <v:imagedata r:id="rId52" o:title=""/>
                </v:shape>
                <o:OLEObject Type="Embed" ProgID="Equation.DSMT4" ShapeID="_x0000_i1031" DrawAspect="Content" ObjectID="_1620554715" r:id="rId53"/>
              </w:objec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:rsidR="00682F20" w:rsidRDefault="00682F20" w:rsidP="00107E1D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. =10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ιλ. ή</w:t>
            </w:r>
          </w:p>
          <w:p w:rsidR="00682F20" w:rsidRDefault="00682F20" w:rsidP="00107E1D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χιλ. = </w:t>
            </w:r>
            <w:r w:rsidRPr="00EE0A76">
              <w:rPr>
                <w:position w:val="-48"/>
              </w:rPr>
              <w:object w:dxaOrig="1060" w:dyaOrig="1320">
                <v:shape id="_x0000_i1032" type="#_x0000_t75" style="width:51.6pt;height:67.2pt" o:ole="">
                  <v:imagedata r:id="rId54" o:title=""/>
                </v:shape>
                <o:OLEObject Type="Embed" ProgID="Equation.DSMT4" ShapeID="_x0000_i1032" DrawAspect="Content" ObjectID="_1620554716" r:id="rId55"/>
              </w:objec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κ. </w:t>
            </w:r>
          </w:p>
          <w:p w:rsidR="00682F20" w:rsidRPr="00541E66" w:rsidRDefault="00682F20" w:rsidP="00107E1D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461E70" w:rsidRDefault="00461E70" w:rsidP="00461E70">
      <w:pPr>
        <w:rPr>
          <w:rFonts w:ascii="Arial" w:eastAsia="Calibri" w:hAnsi="Arial" w:cs="Arial"/>
          <w:b/>
          <w:sz w:val="56"/>
          <w:szCs w:val="36"/>
        </w:rPr>
      </w:pPr>
    </w:p>
    <w:p w:rsidR="00461E70" w:rsidRDefault="00FC7F45" w:rsidP="00461E70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288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5" name="Πλαίσιο κειμένου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4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35" o:spid="_x0000_s1055" type="#_x0000_t202" style="position:absolute;margin-left:0;margin-top:785.3pt;width:186.8pt;height:36pt;z-index:2529228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inb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OIop2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4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682F20"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61E70" w:rsidRPr="008936A5" w:rsidTr="00107E1D">
        <w:tc>
          <w:tcPr>
            <w:tcW w:w="9639" w:type="dxa"/>
            <w:shd w:val="clear" w:color="auto" w:fill="006600"/>
          </w:tcPr>
          <w:p w:rsidR="00461E70" w:rsidRPr="00C058D4" w:rsidRDefault="00461E70" w:rsidP="00107E1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461E70" w:rsidRPr="008936A5" w:rsidTr="00107E1D">
        <w:trPr>
          <w:trHeight w:val="294"/>
        </w:trPr>
        <w:tc>
          <w:tcPr>
            <w:tcW w:w="9639" w:type="dxa"/>
            <w:shd w:val="clear" w:color="auto" w:fill="D9FFD9"/>
          </w:tcPr>
          <w:p w:rsidR="00682F20" w:rsidRDefault="00682F20" w:rsidP="00107E1D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Πολλαπλάσια του τετραγωνικού μέτρου είναι:</w:t>
            </w:r>
          </w:p>
          <w:p w:rsidR="00682F20" w:rsidRPr="00682F20" w:rsidRDefault="00682F20" w:rsidP="00682F20">
            <w:pPr>
              <w:pStyle w:val="a3"/>
              <w:numPr>
                <w:ilvl w:val="0"/>
                <w:numId w:val="35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τετραγωνικό χιλιόμετρο (</w:t>
            </w:r>
            <w:proofErr w:type="spellStart"/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χμ</w:t>
            </w:r>
            <w:proofErr w:type="spellEnd"/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.</w:t>
            </w:r>
          </w:p>
          <w:p w:rsidR="00461E70" w:rsidRPr="00682F20" w:rsidRDefault="00682F20" w:rsidP="00682F20">
            <w:pPr>
              <w:pStyle w:val="a3"/>
              <w:numPr>
                <w:ilvl w:val="0"/>
                <w:numId w:val="35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στρέμμα (</w:t>
            </w:r>
            <w:proofErr w:type="spellStart"/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ρέμ</w:t>
            </w:r>
            <w:proofErr w:type="spellEnd"/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.</w:t>
            </w:r>
          </w:p>
        </w:tc>
      </w:tr>
    </w:tbl>
    <w:p w:rsidR="00461E70" w:rsidRDefault="00461E70" w:rsidP="00461E70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61E70" w:rsidRPr="008936A5" w:rsidTr="00107E1D">
        <w:trPr>
          <w:jc w:val="center"/>
        </w:trPr>
        <w:tc>
          <w:tcPr>
            <w:tcW w:w="9639" w:type="dxa"/>
            <w:shd w:val="clear" w:color="auto" w:fill="FF0000"/>
          </w:tcPr>
          <w:p w:rsidR="00461E70" w:rsidRPr="008936A5" w:rsidRDefault="00461E70" w:rsidP="00107E1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461E70" w:rsidRPr="008936A5" w:rsidTr="00FF2F02">
        <w:trPr>
          <w:trHeight w:val="174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461E70" w:rsidRDefault="00461E70" w:rsidP="00107E1D">
            <w:pPr>
              <w:rPr>
                <w:sz w:val="2"/>
                <w:szCs w:val="2"/>
              </w:rPr>
            </w:pPr>
          </w:p>
          <w:p w:rsidR="00FF2F02" w:rsidRDefault="00FF2F02" w:rsidP="00FF2F02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F2F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FF2F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χμ</w:t>
            </w:r>
            <w:proofErr w:type="spellEnd"/>
            <w:r w:rsidRPr="00FF2F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= 1.000 </w:t>
            </w:r>
            <w:proofErr w:type="spellStart"/>
            <w:r w:rsidRPr="00FF2F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ρέμ</w:t>
            </w:r>
            <w:proofErr w:type="spellEnd"/>
            <w:r w:rsidRPr="00FF2F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461E70" w:rsidRPr="00750D9E" w:rsidRDefault="00FF2F02" w:rsidP="00FF2F02">
            <w:pPr>
              <w:spacing w:before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F2F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FF2F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ρέμ</w:t>
            </w:r>
            <w:proofErr w:type="spellEnd"/>
            <w:r w:rsidRPr="00FF2F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 1.000 τ.μ.</w:t>
            </w:r>
          </w:p>
        </w:tc>
      </w:tr>
    </w:tbl>
    <w:p w:rsidR="00107E1D" w:rsidRDefault="00FC7F45" w:rsidP="00461E70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492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6" name="Πλαίσιο κειμένου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5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36" o:spid="_x0000_s1056" type="#_x0000_t202" style="position:absolute;margin-left:0;margin-top:785.3pt;width:186.8pt;height:36pt;z-index:2529249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9TI0e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5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107E1D" w:rsidRDefault="00107E1D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26EE8" w:rsidRPr="008936A5" w:rsidTr="00072386">
        <w:tc>
          <w:tcPr>
            <w:tcW w:w="9639" w:type="dxa"/>
            <w:shd w:val="clear" w:color="auto" w:fill="006600"/>
          </w:tcPr>
          <w:p w:rsidR="00826EE8" w:rsidRPr="00C058D4" w:rsidRDefault="00826EE8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826EE8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826EE8" w:rsidRPr="00202722" w:rsidRDefault="00826EE8" w:rsidP="00072386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26E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μετατρέψουμε μία μονάδ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26E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τρησης της επιφάνειας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26E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μέσως μικρότερή της, </w:t>
            </w:r>
            <w:r w:rsidRPr="00826EE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ολλαπλασιάζουμε </w:t>
            </w:r>
            <w:r w:rsidRPr="00826E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το </w:t>
            </w:r>
            <w:r w:rsidRPr="00826EE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00</w:t>
            </w:r>
            <w:r w:rsidRPr="00826E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ενώ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26E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αμέσως μεγαλύτερή της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26EE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ιαιρούμε </w:t>
            </w:r>
            <w:r w:rsidRPr="00826E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το </w:t>
            </w:r>
            <w:r w:rsidRPr="00826EE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00</w:t>
            </w:r>
            <w:r w:rsidRPr="00826E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826EE8" w:rsidRDefault="00826EE8" w:rsidP="00826EE8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26EE8" w:rsidRPr="008936A5" w:rsidTr="00072386">
        <w:trPr>
          <w:jc w:val="center"/>
        </w:trPr>
        <w:tc>
          <w:tcPr>
            <w:tcW w:w="9639" w:type="dxa"/>
            <w:shd w:val="clear" w:color="auto" w:fill="FF0000"/>
          </w:tcPr>
          <w:p w:rsidR="00826EE8" w:rsidRPr="008936A5" w:rsidRDefault="00826EE8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826EE8" w:rsidRPr="008936A5" w:rsidTr="0007238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826EE8" w:rsidRDefault="00826EE8" w:rsidP="00072386">
            <w:pPr>
              <w:rPr>
                <w:sz w:val="2"/>
                <w:szCs w:val="2"/>
              </w:rPr>
            </w:pPr>
          </w:p>
          <w:p w:rsidR="00826EE8" w:rsidRDefault="00DE7BDA" w:rsidP="00072386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8CB21E9" wp14:editId="633463A5">
                  <wp:extent cx="5486400" cy="2362200"/>
                  <wp:effectExtent l="0" t="0" r="0" b="0"/>
                  <wp:docPr id="510" name="Εικόνα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0" cy="2362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26EE8" w:rsidRPr="00750D9E" w:rsidRDefault="00826EE8" w:rsidP="00072386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461E70" w:rsidRDefault="00FC7F45" w:rsidP="00461E70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697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7" name="Πλαίσιο κειμένου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6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37" o:spid="_x0000_s1057" type="#_x0000_t202" style="position:absolute;margin-left:0;margin-top:785.3pt;width:186.8pt;height:36pt;z-index:2529269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asXrg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fkasX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6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461E70" w:rsidRDefault="00461E70" w:rsidP="00461E70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61E70" w:rsidRPr="000939D1" w:rsidTr="00107E1D">
        <w:tc>
          <w:tcPr>
            <w:tcW w:w="9639" w:type="dxa"/>
            <w:shd w:val="clear" w:color="auto" w:fill="E5DFEC"/>
          </w:tcPr>
          <w:p w:rsidR="00461E70" w:rsidRPr="000939D1" w:rsidRDefault="00461E70" w:rsidP="00107E1D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49EBDA08" wp14:editId="78183860">
                  <wp:extent cx="500380" cy="719455"/>
                  <wp:effectExtent l="0" t="0" r="0" b="4445"/>
                  <wp:docPr id="495" name="Εικόνα 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461E70" w:rsidRPr="000939D1" w:rsidTr="00107E1D">
        <w:tc>
          <w:tcPr>
            <w:tcW w:w="9639" w:type="dxa"/>
            <w:shd w:val="clear" w:color="auto" w:fill="E5DFEC"/>
          </w:tcPr>
          <w:p w:rsidR="00461E70" w:rsidRPr="000939D1" w:rsidRDefault="00920EE6" w:rsidP="00107E1D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920EE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έσα στο οικόπεδο του κυρίου</w:t>
            </w:r>
            <w:r w:rsidR="001067F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20EE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Γιάννη, το οποίο έχει επιφάνεια</w:t>
            </w:r>
            <w:r w:rsidR="001067F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20EE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2 </w:t>
            </w:r>
            <w:proofErr w:type="spellStart"/>
            <w:r w:rsidRPr="00920EE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τρέμ</w:t>
            </w:r>
            <w:proofErr w:type="spellEnd"/>
            <w:r w:rsidRPr="00920EE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., θα κατασκευαστεί </w:t>
            </w:r>
            <w:r w:rsidR="001067F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ένας </w:t>
            </w:r>
            <w:r w:rsidRPr="00920EE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ρόμος επιφάνειας 200 τ.μ.,</w:t>
            </w:r>
            <w:r w:rsidR="001067F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20EE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ου θα το χωρίσει σε δύο οικόπεδα το ένα διπλάσιας επιφάνειας από το άλλο. Να βρείτε πόσο</w:t>
            </w:r>
            <w:r w:rsidR="001067F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20EE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θα είναι το εμβαδό κάθε οικοπέδου μετά την κατασκευή του</w:t>
            </w:r>
            <w:r w:rsidR="001067F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20EE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ρόμου.</w:t>
            </w:r>
          </w:p>
        </w:tc>
      </w:tr>
      <w:tr w:rsidR="00461E70" w:rsidRPr="000939D1" w:rsidTr="00107E1D">
        <w:tc>
          <w:tcPr>
            <w:tcW w:w="9639" w:type="dxa"/>
            <w:shd w:val="clear" w:color="auto" w:fill="E5DFEC"/>
          </w:tcPr>
          <w:p w:rsidR="001067F8" w:rsidRDefault="001067F8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067F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H επιφάνεια του αρχικού οικοπέδου είναι</w:t>
            </w:r>
          </w:p>
          <w:p w:rsidR="001067F8" w:rsidRDefault="001067F8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067F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2 </w:t>
            </w:r>
            <w:proofErr w:type="spellStart"/>
            <w:r w:rsidRPr="001067F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ρέμ</w:t>
            </w:r>
            <w:proofErr w:type="spellEnd"/>
            <w:r w:rsidRPr="001067F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 2 x 1.000 τ.μ. = 2.000 τ.μ.</w:t>
            </w:r>
          </w:p>
          <w:p w:rsidR="004C2AC3" w:rsidRDefault="001067F8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067F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επιφάνεια των δύο οικοπέδων</w:t>
            </w:r>
            <w:r w:rsid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067F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θα είναι:</w:t>
            </w:r>
          </w:p>
          <w:p w:rsidR="00461E70" w:rsidRPr="000939D1" w:rsidRDefault="001067F8" w:rsidP="00107E1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1067F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000 - 200 = 1.800 τ.μ. Επειδή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067F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 οικόπεδο θα έχει διπλάσια</w:t>
            </w:r>
          </w:p>
        </w:tc>
      </w:tr>
    </w:tbl>
    <w:p w:rsidR="001067F8" w:rsidRDefault="001067F8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902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0" name="Πλαίσιο κειμένου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7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0" o:spid="_x0000_s1058" type="#_x0000_t202" style="position:absolute;margin-left:0;margin-top:785.3pt;width:186.8pt;height:36pt;z-index:252929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/jsb6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7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067F8" w:rsidRPr="000939D1" w:rsidTr="00107E1D">
        <w:tc>
          <w:tcPr>
            <w:tcW w:w="9639" w:type="dxa"/>
            <w:shd w:val="clear" w:color="auto" w:fill="E5DFEC"/>
          </w:tcPr>
          <w:p w:rsidR="004C2AC3" w:rsidRDefault="004C2AC3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επιφάνεια από το άλλο, η επιφάνεια των δύο οικοπέδων θα αποτελείται από τρία ίσα μέρη. Επομένως</w:t>
            </w:r>
          </w:p>
          <w:p w:rsidR="004C2AC3" w:rsidRDefault="004C2AC3" w:rsidP="004C2AC3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800 : 3 = 600 τ.μ. θα είναι η επιφάνεια του ενός οικοπέδου και</w:t>
            </w:r>
          </w:p>
          <w:p w:rsidR="001067F8" w:rsidRPr="00B62F8B" w:rsidRDefault="004C2AC3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 x 600 = 1.200 τ.μ. του άλλου.</w:t>
            </w:r>
          </w:p>
        </w:tc>
      </w:tr>
      <w:tr w:rsidR="004C2AC3" w:rsidRPr="000939D1" w:rsidTr="00107E1D">
        <w:tc>
          <w:tcPr>
            <w:tcW w:w="9639" w:type="dxa"/>
            <w:shd w:val="clear" w:color="auto" w:fill="E5DFEC"/>
          </w:tcPr>
          <w:p w:rsidR="004C2AC3" w:rsidRPr="004C2AC3" w:rsidRDefault="004C2AC3" w:rsidP="004C2AC3">
            <w:pPr>
              <w:spacing w:after="160" w:line="259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3540435" cy="3073468"/>
                  <wp:effectExtent l="0" t="0" r="3175" b="0"/>
                  <wp:docPr id="511" name="Εικόνα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0804" cy="3082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1E70" w:rsidRDefault="00FC7F45" w:rsidP="00461E70">
      <w:pPr>
        <w:spacing w:after="160" w:line="259" w:lineRule="auto"/>
        <w:rPr>
          <w:rFonts w:ascii="Arial-BoldMT" w:hAnsi="Arial-BoldMT"/>
          <w:b/>
          <w:bCs/>
          <w:color w:val="242021"/>
          <w:sz w:val="56"/>
          <w:szCs w:val="56"/>
        </w:rPr>
        <w:sectPr w:rsidR="00461E70" w:rsidSect="006634DE">
          <w:headerReference w:type="even" r:id="rId58"/>
          <w:footerReference w:type="even" r:id="rId59"/>
          <w:footerReference w:type="default" r:id="rId60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107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2" name="Πλαίσιο κειμένου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8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2" o:spid="_x0000_s1059" type="#_x0000_t202" style="position:absolute;margin-left:0;margin-top:785.3pt;width:186.8pt;height:36pt;z-index:252931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eoySQ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8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461E70" w:rsidRPr="00A52D53" w:rsidTr="00107E1D">
        <w:trPr>
          <w:jc w:val="center"/>
        </w:trPr>
        <w:tc>
          <w:tcPr>
            <w:tcW w:w="9639" w:type="dxa"/>
            <w:shd w:val="clear" w:color="auto" w:fill="FFF6E4"/>
            <w:vAlign w:val="center"/>
          </w:tcPr>
          <w:p w:rsidR="00461E70" w:rsidRPr="00A52D53" w:rsidRDefault="00461E70" w:rsidP="00107E1D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855296" behindDoc="0" locked="0" layoutInCell="1" allowOverlap="1" wp14:anchorId="51069258" wp14:editId="042913A9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504" name="Εικόνα 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52D53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A52D53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A52D53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461E70" w:rsidRPr="00A52D53" w:rsidTr="00107E1D">
        <w:trPr>
          <w:jc w:val="center"/>
        </w:trPr>
        <w:tc>
          <w:tcPr>
            <w:tcW w:w="9639" w:type="dxa"/>
            <w:shd w:val="clear" w:color="auto" w:fill="FFF6E4"/>
          </w:tcPr>
          <w:p w:rsidR="004C2AC3" w:rsidRDefault="004C2AC3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Η Δανάη μέτρησε την επιφάνεια του θρανίου της κι έγραψ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ν αριθμό 0,048. Τι ξέχασε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άψει δίπλα στον αριθμό;</w:t>
            </w:r>
          </w:p>
          <w:p w:rsidR="004C2AC3" w:rsidRDefault="004C2AC3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Εξηγούμε γιατί διαιρούμε δι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000.000, όταν μετατρέπουμε 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.μ. σε </w:t>
            </w:r>
            <w:proofErr w:type="spellStart"/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χμ</w:t>
            </w:r>
            <w:proofErr w:type="spellEnd"/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4C2AC3" w:rsidRDefault="004C2AC3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Αναφέρουμε ποια μονάδα μέτρησης χρησιμοποιούμε, για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ρήσουμε την επιφάνεια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απέδου ενός σπιτιού.</w:t>
            </w:r>
          </w:p>
          <w:p w:rsidR="00461E70" w:rsidRPr="00A52D53" w:rsidRDefault="004C2AC3" w:rsidP="00107E1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. Αναγνωρίζουμε τη μορφ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αριθμού κι εξηγούμε γιατί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ι παρακάτω αριθμοί εκφράζουν</w:t>
            </w:r>
            <w:r w:rsid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DD2C09"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ση επιφάνεια:</w:t>
            </w:r>
          </w:p>
        </w:tc>
      </w:tr>
    </w:tbl>
    <w:p w:rsidR="004C2AC3" w:rsidRDefault="004C2AC3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312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3" name="Πλαίσιο κειμένου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9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3" o:spid="_x0000_s1060" type="#_x0000_t202" style="position:absolute;margin-left:0;margin-top:785.3pt;width:186.8pt;height:36pt;z-index:252933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G/wYT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9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461E70" w:rsidRPr="00A52D53" w:rsidTr="00107E1D">
        <w:trPr>
          <w:jc w:val="center"/>
        </w:trPr>
        <w:tc>
          <w:tcPr>
            <w:tcW w:w="9639" w:type="dxa"/>
            <w:shd w:val="clear" w:color="auto" w:fill="FFF6E4"/>
          </w:tcPr>
          <w:p w:rsidR="00DD2C09" w:rsidRDefault="00DD2C09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α. 4,0002 τ.μ.</w:t>
            </w:r>
          </w:p>
          <w:p w:rsidR="00DD2C09" w:rsidRDefault="00DD2C09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4 τ.μ. 2 τ.εκ.</w:t>
            </w:r>
          </w:p>
          <w:p w:rsidR="00210186" w:rsidRDefault="00DD2C09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.</w:t>
            </w:r>
            <w:r w:rsidR="0021018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210186" w:rsidRPr="00EE0A76">
              <w:rPr>
                <w:position w:val="-48"/>
              </w:rPr>
              <w:object w:dxaOrig="1880" w:dyaOrig="1320">
                <v:shape id="_x0000_i1033" type="#_x0000_t75" style="width:94.8pt;height:67.2pt" o:ole="">
                  <v:imagedata r:id="rId61" o:title=""/>
                </v:shape>
                <o:OLEObject Type="Embed" ProgID="Equation.DSMT4" ShapeID="_x0000_i1033" DrawAspect="Content" ObjectID="_1620554717" r:id="rId62"/>
              </w:object>
            </w:r>
            <w:r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μ.</w:t>
            </w:r>
          </w:p>
          <w:p w:rsidR="000539B2" w:rsidRDefault="00DD2C09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. 4</w:t>
            </w:r>
            <w:r w:rsidR="000539B2" w:rsidRPr="00EE0A76">
              <w:rPr>
                <w:position w:val="-48"/>
              </w:rPr>
              <w:object w:dxaOrig="1840" w:dyaOrig="1320">
                <v:shape id="_x0000_i1034" type="#_x0000_t75" style="width:92.4pt;height:67.2pt" o:ole="">
                  <v:imagedata r:id="rId63" o:title=""/>
                </v:shape>
                <o:OLEObject Type="Embed" ProgID="Equation.DSMT4" ShapeID="_x0000_i1034" DrawAspect="Content" ObjectID="_1620554718" r:id="rId64"/>
              </w:object>
            </w:r>
            <w:r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μ.</w:t>
            </w:r>
          </w:p>
          <w:p w:rsidR="00461E70" w:rsidRPr="007C3D92" w:rsidRDefault="00DD2C09" w:rsidP="00107E1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. 400,02 </w:t>
            </w:r>
            <w:proofErr w:type="spellStart"/>
            <w:r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.δεκ</w:t>
            </w:r>
            <w:proofErr w:type="spellEnd"/>
            <w:r w:rsidRPr="00DD2C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461E70" w:rsidRDefault="00461E70" w:rsidP="00461E70">
      <w:pPr>
        <w:rPr>
          <w:rFonts w:ascii="Arial" w:hAnsi="Arial" w:cs="Arial"/>
          <w:b/>
          <w:noProof/>
          <w:sz w:val="56"/>
          <w:szCs w:val="56"/>
        </w:rPr>
      </w:pPr>
    </w:p>
    <w:p w:rsidR="00461E70" w:rsidRDefault="00461E70" w:rsidP="00461E70">
      <w:pPr>
        <w:rPr>
          <w:rFonts w:ascii="Arial" w:hAnsi="Arial" w:cs="Arial"/>
          <w:b/>
          <w:noProof/>
          <w:sz w:val="56"/>
          <w:szCs w:val="56"/>
        </w:rPr>
      </w:pPr>
    </w:p>
    <w:p w:rsidR="00461E70" w:rsidRDefault="00461E70" w:rsidP="00461E7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516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" name="Πλαίσιο κειμένου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0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6" o:spid="_x0000_s1061" type="#_x0000_t202" style="position:absolute;margin-left:0;margin-top:785.3pt;width:186.8pt;height:36pt;z-index:252935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82KSZ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0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CD5E7"/>
        <w:tblLook w:val="04A0" w:firstRow="1" w:lastRow="0" w:firstColumn="1" w:lastColumn="0" w:noHBand="0" w:noVBand="1"/>
      </w:tblPr>
      <w:tblGrid>
        <w:gridCol w:w="8199"/>
        <w:gridCol w:w="1439"/>
      </w:tblGrid>
      <w:tr w:rsidR="00FF1C2E" w:rsidRPr="007D1ED7" w:rsidTr="00072386">
        <w:tc>
          <w:tcPr>
            <w:tcW w:w="8505" w:type="dxa"/>
            <w:shd w:val="clear" w:color="auto" w:fill="ECD5E7"/>
            <w:vAlign w:val="bottom"/>
          </w:tcPr>
          <w:p w:rsidR="00FF1C2E" w:rsidRPr="007D1ED7" w:rsidRDefault="00FF1C2E" w:rsidP="00072386">
            <w:pPr>
              <w:rPr>
                <w:rFonts w:ascii="Tahoma" w:hAnsi="Tahoma" w:cs="Tahoma"/>
                <w:b/>
                <w:color w:val="BF6DAD"/>
                <w:sz w:val="62"/>
                <w:szCs w:val="62"/>
              </w:rPr>
            </w:pPr>
            <w:r w:rsidRPr="00FF1C2E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lastRenderedPageBreak/>
              <w:t>Εμβαδό τετραγώνου,</w:t>
            </w:r>
            <w:r w:rsidRPr="00FF1C2E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br/>
              <w:t>ορθογωνίου και</w:t>
            </w:r>
            <w:r w:rsidRPr="00FF1C2E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br/>
              <w:t>ορθογώνιου τριγώνου</w:t>
            </w:r>
          </w:p>
        </w:tc>
        <w:tc>
          <w:tcPr>
            <w:tcW w:w="1123" w:type="dxa"/>
            <w:shd w:val="clear" w:color="auto" w:fill="ECD5E7"/>
          </w:tcPr>
          <w:p w:rsidR="00FF1C2E" w:rsidRPr="007D1ED7" w:rsidRDefault="00FF1C2E" w:rsidP="00072386">
            <w:pPr>
              <w:rPr>
                <w:rFonts w:ascii="Tahoma" w:eastAsia="Tahoma" w:hAnsi="Tahoma" w:cs="Tahoma"/>
                <w:b/>
                <w:color w:val="BF6DAD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48</w:t>
            </w:r>
          </w:p>
        </w:tc>
      </w:tr>
    </w:tbl>
    <w:p w:rsidR="00FF1C2E" w:rsidRPr="003B012D" w:rsidRDefault="00FF1C2E" w:rsidP="00FF1C2E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FF1C2E" w:rsidRPr="003B012D" w:rsidTr="00072386">
        <w:tc>
          <w:tcPr>
            <w:tcW w:w="1476" w:type="dxa"/>
            <w:vAlign w:val="center"/>
          </w:tcPr>
          <w:p w:rsidR="00FF1C2E" w:rsidRPr="003B012D" w:rsidRDefault="00FF1C2E" w:rsidP="00072386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2D86B35B" wp14:editId="239B8566">
                  <wp:extent cx="792000" cy="792000"/>
                  <wp:effectExtent l="0" t="0" r="8255" b="8255"/>
                  <wp:docPr id="64" name="Εικόνα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:rsidR="00FF1C2E" w:rsidRPr="003B012D" w:rsidRDefault="00FF1C2E" w:rsidP="00072386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:rsidR="00FF1C2E" w:rsidRPr="003B012D" w:rsidRDefault="00FF1C2E" w:rsidP="00FF1C2E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456C25" w:rsidRDefault="00456C25" w:rsidP="00FF1C2E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456C25">
        <w:rPr>
          <w:rFonts w:ascii="Arial-BoldMT" w:hAnsi="Arial-BoldMT"/>
          <w:b/>
          <w:bCs/>
          <w:color w:val="242021"/>
          <w:sz w:val="56"/>
          <w:szCs w:val="56"/>
        </w:rPr>
        <w:t>Σχεδιάζουμε στο παρακάτω τετραγωνισμένο χαρτί ένα τετράγωνο 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56C25">
        <w:rPr>
          <w:rFonts w:ascii="Arial-BoldMT" w:hAnsi="Arial-BoldMT"/>
          <w:b/>
          <w:bCs/>
          <w:color w:val="242021"/>
          <w:sz w:val="56"/>
          <w:szCs w:val="56"/>
        </w:rPr>
        <w:t>μήκος πλευράς 5 μονάδες και μετ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56C25">
        <w:rPr>
          <w:rFonts w:ascii="Arial-BoldMT" w:hAnsi="Arial-BoldMT"/>
          <w:b/>
          <w:bCs/>
          <w:color w:val="242021"/>
          <w:sz w:val="56"/>
          <w:szCs w:val="56"/>
        </w:rPr>
        <w:t>υπολογίζουμε το εμβαδό του.</w:t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721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" name="Πλαίσιο κειμένου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107E57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1 / 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" o:spid="_x0000_s1062" type="#_x0000_t202" style="position:absolute;margin-left:0;margin-top:785.3pt;width:186.8pt;height:36pt;z-index:252937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kCQvb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107E57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1 / 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456C25" w:rsidRDefault="00456C25" w:rsidP="00456C25">
      <w:pPr>
        <w:spacing w:after="0"/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drawing>
          <wp:inline distT="0" distB="0" distL="0" distR="0" wp14:anchorId="31094A9A" wp14:editId="5EE2DD39">
            <wp:extent cx="3752850" cy="4038600"/>
            <wp:effectExtent l="0" t="0" r="0" b="0"/>
            <wp:docPr id="74" name="Εικόνα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403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6C25" w:rsidRDefault="00456C25" w:rsidP="00456C25">
      <w:pPr>
        <w:spacing w:line="240" w:lineRule="auto"/>
        <w:ind w:firstLine="1843"/>
        <w:rPr>
          <w:rFonts w:ascii="Arial" w:hAnsi="Arial" w:cs="Arial"/>
          <w:b/>
          <w:sz w:val="56"/>
          <w:szCs w:val="56"/>
        </w:rPr>
      </w:pPr>
      <w:r w:rsidRPr="00456C25">
        <w:rPr>
          <w:rFonts w:ascii="Arial-BoldMT" w:hAnsi="Arial-BoldMT"/>
          <w:b/>
          <w:bCs/>
          <w:color w:val="242021"/>
          <w:sz w:val="56"/>
          <w:szCs w:val="56"/>
        </w:rPr>
        <w:t>μία μονάδα</w:t>
      </w:r>
    </w:p>
    <w:p w:rsidR="00F816FF" w:rsidRDefault="00F816FF" w:rsidP="00FF1C2E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816FF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Σχεδιάζουμε στο παρακάτω τετραγωνισμένο χαρτί ένα ορθογώνιο 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816FF">
        <w:rPr>
          <w:rFonts w:ascii="Arial-BoldMT" w:hAnsi="Arial-BoldMT"/>
          <w:b/>
          <w:bCs/>
          <w:color w:val="242021"/>
          <w:sz w:val="56"/>
          <w:szCs w:val="56"/>
        </w:rPr>
        <w:t>μήκος 5 μονάδες και πλάτος 3 μονάδες και μετά υπολογίζουμε το εμβαδό του.</w:t>
      </w:r>
    </w:p>
    <w:p w:rsidR="00456C25" w:rsidRDefault="00F816FF" w:rsidP="00FF1C2E">
      <w:pPr>
        <w:rPr>
          <w:rFonts w:ascii="Arial" w:hAnsi="Arial" w:cs="Arial"/>
          <w:b/>
          <w:sz w:val="56"/>
          <w:szCs w:val="56"/>
        </w:rPr>
      </w:pPr>
      <w:r w:rsidRPr="00F816FF">
        <w:rPr>
          <w:rFonts w:ascii="Arial-BoldMT" w:hAnsi="Arial-BoldMT"/>
          <w:b/>
          <w:bCs/>
          <w:color w:val="242021"/>
          <w:sz w:val="56"/>
          <w:szCs w:val="56"/>
        </w:rPr>
        <w:t>Σχεδιάζουμε τη μία διαγώνιό τ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816FF">
        <w:rPr>
          <w:rFonts w:ascii="Arial-BoldMT" w:hAnsi="Arial-BoldMT"/>
          <w:b/>
          <w:bCs/>
          <w:color w:val="242021"/>
          <w:sz w:val="56"/>
          <w:szCs w:val="56"/>
        </w:rPr>
        <w:t>ενώνοντας δύο μη διαδοχικές κορυφές του.</w:t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131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" name="Πλαίσιο κειμένου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2 / 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9" o:spid="_x0000_s1063" type="#_x0000_t202" style="position:absolute;margin-left:0;margin-top:785.3pt;width:186.8pt;height:36pt;z-index:2529413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rj/jxsQIAADE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2 / 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F816FF" w:rsidRDefault="00921A96" w:rsidP="00334DC3">
      <w:pPr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drawing>
          <wp:inline distT="0" distB="0" distL="0" distR="0" wp14:anchorId="61B12800" wp14:editId="3C7061BB">
            <wp:extent cx="3714750" cy="3705225"/>
            <wp:effectExtent l="0" t="0" r="0" b="9525"/>
            <wp:docPr id="76" name="Εικόνα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C2E" w:rsidRDefault="00FF1C2E" w:rsidP="00FF1C2E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7B42D1" w:rsidRPr="007D6C8D" w:rsidTr="00072386">
        <w:tc>
          <w:tcPr>
            <w:tcW w:w="1701" w:type="dxa"/>
          </w:tcPr>
          <w:p w:rsidR="007B42D1" w:rsidRPr="007D6C8D" w:rsidRDefault="007B42D1" w:rsidP="0007238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7376A0A5" wp14:editId="28FDD38D">
                  <wp:extent cx="719455" cy="496570"/>
                  <wp:effectExtent l="0" t="0" r="4445" b="0"/>
                  <wp:docPr id="78" name="Εικόνα 7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7B42D1" w:rsidRDefault="007B42D1" w:rsidP="00072386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5E59C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Συζητάμε </w:t>
            </w:r>
          </w:p>
          <w:p w:rsidR="007B42D1" w:rsidRPr="007B42D1" w:rsidRDefault="007B42D1" w:rsidP="007B42D1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7B42D1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α. ποια σχήματα προκύπτουν,</w:t>
            </w:r>
          </w:p>
          <w:p w:rsidR="007B42D1" w:rsidRPr="007B42D1" w:rsidRDefault="007B42D1" w:rsidP="007B42D1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7B42D1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β. πόσο είναι το εμβαδό του καθενός από αυτά,</w:t>
            </w:r>
          </w:p>
          <w:p w:rsidR="007B42D1" w:rsidRPr="007D6C8D" w:rsidRDefault="007B42D1" w:rsidP="009F45C7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7B42D1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γ. ποια είναι η σχέση του εμβαδού</w:t>
            </w:r>
            <w:r w:rsidR="009F45C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7B42D1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ους με το εμβαδό του ορθογωνίου.</w:t>
            </w:r>
          </w:p>
        </w:tc>
      </w:tr>
    </w:tbl>
    <w:p w:rsidR="00FF1C2E" w:rsidRPr="00527F2C" w:rsidRDefault="00FF1C2E" w:rsidP="00527F2C">
      <w:pPr>
        <w:spacing w:after="0" w:line="240" w:lineRule="auto"/>
        <w:rPr>
          <w:rFonts w:ascii="Arial" w:hAnsi="Arial" w:cs="Arial"/>
          <w:b/>
          <w:sz w:val="52"/>
          <w:szCs w:val="56"/>
        </w:rPr>
      </w:pPr>
    </w:p>
    <w:p w:rsidR="00FF1C2E" w:rsidRDefault="00527F2C" w:rsidP="00527F2C">
      <w:pPr>
        <w:spacing w:after="120"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527F2C">
        <w:rPr>
          <w:rFonts w:ascii="Arial-BoldMT" w:hAnsi="Arial-BoldMT"/>
          <w:b/>
          <w:bCs/>
          <w:color w:val="242021"/>
          <w:sz w:val="56"/>
          <w:szCs w:val="56"/>
        </w:rPr>
        <w:t>Σχεδιάζουμε στο παρακάτω τετραγωνισμένο χαρτί ένα ορθογώνι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527F2C">
        <w:rPr>
          <w:rFonts w:ascii="Arial-BoldMT" w:hAnsi="Arial-BoldMT"/>
          <w:b/>
          <w:bCs/>
          <w:color w:val="242021"/>
          <w:sz w:val="56"/>
          <w:szCs w:val="56"/>
        </w:rPr>
        <w:t>τρίγωνο και υ</w:t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336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" name="Πλαίσιο κειμένου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3 / 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1" o:spid="_x0000_s1064" type="#_x0000_t202" style="position:absolute;margin-left:0;margin-top:785.3pt;width:186.8pt;height:36pt;z-index:2529433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f3GCa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3 / 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527F2C">
        <w:rPr>
          <w:rFonts w:ascii="Arial-BoldMT" w:hAnsi="Arial-BoldMT"/>
          <w:b/>
          <w:bCs/>
          <w:color w:val="242021"/>
          <w:sz w:val="56"/>
          <w:szCs w:val="56"/>
        </w:rPr>
        <w:t>πολογίζουμε το εμβαδό του.</w:t>
      </w:r>
    </w:p>
    <w:p w:rsidR="00FF1C2E" w:rsidRDefault="007E6ACF" w:rsidP="00527F2C">
      <w:pPr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drawing>
          <wp:inline distT="0" distB="0" distL="0" distR="0" wp14:anchorId="7A157665" wp14:editId="6EB15866">
            <wp:extent cx="3714750" cy="3705225"/>
            <wp:effectExtent l="0" t="0" r="0" b="9525"/>
            <wp:docPr id="77" name="Εικόνα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1C2E">
        <w:rPr>
          <w:rFonts w:ascii="Arial" w:hAnsi="Arial" w:cs="Arial"/>
          <w:b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FF1C2E" w:rsidRPr="007D6C8D" w:rsidTr="00072386">
        <w:tc>
          <w:tcPr>
            <w:tcW w:w="1701" w:type="dxa"/>
          </w:tcPr>
          <w:p w:rsidR="00FF1C2E" w:rsidRPr="007D6C8D" w:rsidRDefault="00FF1C2E" w:rsidP="0007238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47CAC326" wp14:editId="48AD5ADA">
                  <wp:extent cx="719455" cy="496570"/>
                  <wp:effectExtent l="0" t="0" r="4445" b="0"/>
                  <wp:docPr id="66" name="Εικόνα 6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FF1C2E" w:rsidRPr="007D6C8D" w:rsidRDefault="000A15AB" w:rsidP="000A15AB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0A15AB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ώς μπορούμε ν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0A15AB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υπολογίσουμε το εμβαδό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0A15AB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οποιουδήποτε ορθογώνιου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0A15AB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ριγώνου.</w:t>
            </w:r>
          </w:p>
        </w:tc>
      </w:tr>
    </w:tbl>
    <w:p w:rsidR="00FF1C2E" w:rsidRDefault="00FF1C2E" w:rsidP="00FF1C2E">
      <w:pPr>
        <w:rPr>
          <w:rFonts w:ascii="Arial" w:hAnsi="Arial" w:cs="Arial"/>
          <w:b/>
          <w:sz w:val="56"/>
          <w:szCs w:val="5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F1C2E" w:rsidRPr="008936A5" w:rsidTr="00072386">
        <w:tc>
          <w:tcPr>
            <w:tcW w:w="9639" w:type="dxa"/>
            <w:shd w:val="clear" w:color="auto" w:fill="006600"/>
          </w:tcPr>
          <w:p w:rsidR="00FF1C2E" w:rsidRPr="00C058D4" w:rsidRDefault="00FF1C2E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FF1C2E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FF1C2E" w:rsidRPr="00202722" w:rsidRDefault="000E6FFC" w:rsidP="00072386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υπολογίσουμε το </w:t>
            </w:r>
            <w:r w:rsidRPr="000E6FF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μβαδό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6FF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νός τετραγώνου</w:t>
            </w: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πολλαπλασιάζουμε το μήκος της πλευρά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επί τον εαυτό της.</w:t>
            </w:r>
          </w:p>
        </w:tc>
      </w:tr>
    </w:tbl>
    <w:p w:rsidR="000E6FFC" w:rsidRDefault="00FC7F45" w:rsidP="00FF1C2E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540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" name="Πλαίσιο κειμένου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4 / 67 -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2" o:spid="_x0000_s1065" type="#_x0000_t202" style="position:absolute;margin-left:0;margin-top:785.3pt;width:186.8pt;height:36pt;z-index:252945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+g/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cAvoP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4 / 67 -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0E6FFC" w:rsidRDefault="000E6FFC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F1C2E" w:rsidRPr="008936A5" w:rsidTr="00072386">
        <w:trPr>
          <w:jc w:val="center"/>
        </w:trPr>
        <w:tc>
          <w:tcPr>
            <w:tcW w:w="9639" w:type="dxa"/>
            <w:shd w:val="clear" w:color="auto" w:fill="FF0000"/>
          </w:tcPr>
          <w:p w:rsidR="00FF1C2E" w:rsidRPr="008936A5" w:rsidRDefault="00FF1C2E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FF1C2E" w:rsidRPr="008936A5" w:rsidTr="0007238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FF1C2E" w:rsidRDefault="00FF1C2E" w:rsidP="00072386">
            <w:pPr>
              <w:rPr>
                <w:sz w:val="2"/>
                <w:szCs w:val="2"/>
              </w:rPr>
            </w:pPr>
          </w:p>
          <w:p w:rsidR="000E6FFC" w:rsidRDefault="000E6FFC" w:rsidP="0083341A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2 </w:t>
            </w: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νάδες</w:t>
            </w:r>
          </w:p>
          <w:p w:rsidR="000E6FFC" w:rsidRDefault="002642EC" w:rsidP="000E6FFC">
            <w:pPr>
              <w:spacing w:before="240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1592580" cy="1592580"/>
                  <wp:effectExtent l="0" t="0" r="7620" b="7620"/>
                  <wp:docPr id="79" name="Εικόνα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2580" cy="159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6FFC" w:rsidRDefault="000E6FFC" w:rsidP="00072386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proofErr w:type="spellStart"/>
            <w:r w:rsidRPr="000E6FF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</w:t>
            </w:r>
            <w:r w:rsidRPr="000E6FFC">
              <w:rPr>
                <w:rFonts w:ascii="Tahoma-Bold" w:hAnsi="Tahoma-Bold"/>
                <w:b/>
                <w:bCs/>
                <w:color w:val="242021"/>
                <w:sz w:val="62"/>
                <w:szCs w:val="62"/>
                <w:vertAlign w:val="subscript"/>
              </w:rPr>
              <w:t>τετραγ</w:t>
            </w:r>
            <w:proofErr w:type="spellEnd"/>
            <w:r w:rsidRPr="000E6FFC">
              <w:rPr>
                <w:rFonts w:ascii="Tahoma-Bold" w:hAnsi="Tahoma-Bold"/>
                <w:b/>
                <w:bCs/>
                <w:color w:val="242021"/>
                <w:sz w:val="62"/>
                <w:szCs w:val="62"/>
                <w:vertAlign w:val="subscript"/>
              </w:rPr>
              <w:t>.</w:t>
            </w:r>
            <w:r w:rsidRPr="000E6FFC">
              <w:rPr>
                <w:rFonts w:ascii="Tahoma-Bold" w:hAnsi="Tahoma-Bold"/>
                <w:b/>
                <w:bCs/>
                <w:color w:val="242021"/>
                <w:sz w:val="42"/>
                <w:szCs w:val="42"/>
              </w:rPr>
              <w:t xml:space="preserve"> </w:t>
            </w: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μήκος πλευράς x μήκος</w:t>
            </w:r>
          </w:p>
          <w:p w:rsidR="000E6FFC" w:rsidRDefault="000E6FFC" w:rsidP="000E6FFC">
            <w:pPr>
              <w:spacing w:before="240"/>
              <w:ind w:firstLine="2311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λευράς =</w:t>
            </w:r>
          </w:p>
          <w:p w:rsidR="000E6FFC" w:rsidRDefault="000E6FFC" w:rsidP="000E6FFC">
            <w:pPr>
              <w:spacing w:before="240"/>
              <w:ind w:firstLine="2311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2 μονάδες x 2 μονάδες =</w:t>
            </w:r>
          </w:p>
          <w:p w:rsidR="00FF1C2E" w:rsidRDefault="000E6FFC" w:rsidP="000E6FFC">
            <w:pPr>
              <w:spacing w:before="240"/>
              <w:ind w:firstLine="2311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4 τετ. μονάδες</w:t>
            </w:r>
          </w:p>
          <w:p w:rsidR="00FF1C2E" w:rsidRPr="00750D9E" w:rsidRDefault="00FF1C2E" w:rsidP="00072386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FF1C2E" w:rsidRPr="00D30E91" w:rsidRDefault="00FC7F45" w:rsidP="00FF1C2E">
      <w:pPr>
        <w:rPr>
          <w:rFonts w:ascii="Arial" w:eastAsia="Calibri" w:hAnsi="Arial" w:cs="Arial"/>
          <w:b/>
          <w:sz w:val="20"/>
          <w:szCs w:val="20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745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" name="Πλαίσιο κειμένου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83341A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5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3" o:spid="_x0000_s1066" type="#_x0000_t202" style="position:absolute;margin-left:0;margin-top:785.3pt;width:186.8pt;height:36pt;z-index:252947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ZRzrg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nEZRz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83341A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5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F1C2E" w:rsidRPr="008936A5" w:rsidTr="00072386">
        <w:tc>
          <w:tcPr>
            <w:tcW w:w="9639" w:type="dxa"/>
            <w:shd w:val="clear" w:color="auto" w:fill="006600"/>
          </w:tcPr>
          <w:p w:rsidR="00FF1C2E" w:rsidRPr="00C058D4" w:rsidRDefault="00FF1C2E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FF1C2E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FF1C2E" w:rsidRPr="008843C2" w:rsidRDefault="008843C2" w:rsidP="008843C2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843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υπολογίσουμε το </w:t>
            </w:r>
            <w:r w:rsidRPr="008843C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μβαδό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43C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νός ορθογωνίου</w:t>
            </w:r>
            <w:r w:rsidRPr="008843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πολλαπλασιάζουμε το μήκος επί το πλάτ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43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, όταν αυτά μετριούνται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43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ν ίδια μονάδα μέτρησης.</w:t>
            </w:r>
          </w:p>
        </w:tc>
      </w:tr>
    </w:tbl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F1C2E" w:rsidRPr="008936A5" w:rsidTr="00072386">
        <w:trPr>
          <w:jc w:val="center"/>
        </w:trPr>
        <w:tc>
          <w:tcPr>
            <w:tcW w:w="9639" w:type="dxa"/>
            <w:shd w:val="clear" w:color="auto" w:fill="FF0000"/>
          </w:tcPr>
          <w:p w:rsidR="00FF1C2E" w:rsidRPr="008936A5" w:rsidRDefault="00FF1C2E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FF1C2E" w:rsidRPr="008936A5" w:rsidTr="0007238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FF1C2E" w:rsidRDefault="00FF1C2E" w:rsidP="00072386">
            <w:pPr>
              <w:rPr>
                <w:sz w:val="2"/>
                <w:szCs w:val="2"/>
              </w:rPr>
            </w:pPr>
          </w:p>
          <w:p w:rsidR="00B66116" w:rsidRDefault="00B66116" w:rsidP="00B66116">
            <w:pPr>
              <w:ind w:left="37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4A9930A" wp14:editId="591A195B">
                  <wp:extent cx="4581525" cy="2219325"/>
                  <wp:effectExtent l="0" t="0" r="9525" b="9525"/>
                  <wp:docPr id="80" name="Εικόνα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1525" cy="2219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66116" w:rsidRDefault="00B66116" w:rsidP="00B66116">
            <w:pPr>
              <w:spacing w:before="240"/>
              <w:ind w:left="96" w:hanging="96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6FF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</w:t>
            </w:r>
            <w:r>
              <w:t xml:space="preserve"> </w:t>
            </w:r>
            <w:proofErr w:type="spellStart"/>
            <w:r w:rsidRPr="00B66116">
              <w:rPr>
                <w:rFonts w:ascii="Tahoma-Bold" w:hAnsi="Tahoma-Bold"/>
                <w:b/>
                <w:bCs/>
                <w:color w:val="242021"/>
                <w:sz w:val="62"/>
                <w:szCs w:val="62"/>
                <w:vertAlign w:val="subscript"/>
              </w:rPr>
              <w:t>ορθογ</w:t>
            </w:r>
            <w:proofErr w:type="spellEnd"/>
            <w:r w:rsidRPr="00B66116">
              <w:rPr>
                <w:rFonts w:ascii="Tahoma-Bold" w:hAnsi="Tahoma-Bold"/>
                <w:b/>
                <w:bCs/>
                <w:color w:val="242021"/>
                <w:sz w:val="62"/>
                <w:szCs w:val="62"/>
                <w:vertAlign w:val="subscript"/>
              </w:rPr>
              <w:t xml:space="preserve">. </w:t>
            </w: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  <w:r w:rsidRPr="00B6611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κος x πλάτος =</w:t>
            </w:r>
            <w:r w:rsidRPr="00B66116">
              <w:t xml:space="preserve"> </w:t>
            </w:r>
          </w:p>
          <w:p w:rsidR="00B66116" w:rsidRDefault="00B66116" w:rsidP="00B66116">
            <w:pPr>
              <w:spacing w:before="240"/>
              <w:ind w:left="96" w:firstLine="179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5</w:t>
            </w: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μονάδες x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</w:t>
            </w: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μονάδες =</w:t>
            </w:r>
          </w:p>
          <w:p w:rsidR="00B66116" w:rsidRPr="00541E66" w:rsidRDefault="00B66116" w:rsidP="008D6160">
            <w:pPr>
              <w:spacing w:before="240"/>
              <w:ind w:left="96" w:firstLine="179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5</w:t>
            </w:r>
            <w:r w:rsidRPr="000E6F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τετ. μονάδες</w:t>
            </w:r>
          </w:p>
        </w:tc>
      </w:tr>
    </w:tbl>
    <w:p w:rsidR="00FF1C2E" w:rsidRPr="004756F8" w:rsidRDefault="00FC7F45" w:rsidP="00FF1C2E">
      <w:pPr>
        <w:rPr>
          <w:rFonts w:ascii="Arial" w:eastAsia="Calibri" w:hAnsi="Arial" w:cs="Arial"/>
          <w:b/>
          <w:sz w:val="16"/>
          <w:szCs w:val="1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950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" name="Πλαίσιο κειμένου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6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5" o:spid="_x0000_s1067" type="#_x0000_t202" style="position:absolute;margin-left:0;margin-top:785.3pt;width:186.8pt;height:36pt;z-index:252949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IPRuu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6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F1C2E" w:rsidRPr="008936A5" w:rsidTr="00072386">
        <w:tc>
          <w:tcPr>
            <w:tcW w:w="9639" w:type="dxa"/>
            <w:shd w:val="clear" w:color="auto" w:fill="006600"/>
          </w:tcPr>
          <w:p w:rsidR="00FF1C2E" w:rsidRPr="00C058D4" w:rsidRDefault="00FF1C2E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FF1C2E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FF1C2E" w:rsidRPr="008D6160" w:rsidRDefault="008D6160" w:rsidP="008D6160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D61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υπολογίσουμε το </w:t>
            </w:r>
            <w:r w:rsidRPr="008D616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μβαδό ενός ορθογώνιου τριγώνου</w:t>
            </w:r>
            <w:r w:rsidRPr="008D61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1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λλαπλασιάζουμε τα μήκη τω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1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των πλευρών του, όταν αυτ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1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ριούνται με την ίδια μονάδ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1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τρησης, και μετά διαιρούμε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1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νόμενο αυτό με το 2.</w:t>
            </w:r>
          </w:p>
        </w:tc>
      </w:tr>
    </w:tbl>
    <w:p w:rsidR="00171D94" w:rsidRDefault="00171D94">
      <w:pPr>
        <w:rPr>
          <w:rFonts w:ascii="Arial" w:eastAsia="Calibri" w:hAnsi="Arial" w:cs="Arial"/>
          <w:b/>
          <w:sz w:val="56"/>
          <w:szCs w:val="36"/>
        </w:rPr>
        <w:sectPr w:rsidR="00171D94" w:rsidSect="006634DE">
          <w:headerReference w:type="even" r:id="rId69"/>
          <w:footerReference w:type="even" r:id="rId70"/>
          <w:footerReference w:type="default" r:id="rId7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414"/>
        <w:tblW w:w="145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72"/>
      </w:tblGrid>
      <w:tr w:rsidR="00171D94" w:rsidRPr="008936A5" w:rsidTr="00171D94">
        <w:trPr>
          <w:jc w:val="center"/>
        </w:trPr>
        <w:tc>
          <w:tcPr>
            <w:tcW w:w="9639" w:type="dxa"/>
            <w:shd w:val="clear" w:color="auto" w:fill="FF0000"/>
          </w:tcPr>
          <w:p w:rsidR="00171D94" w:rsidRPr="008936A5" w:rsidRDefault="00171D94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171D94" w:rsidRPr="008936A5" w:rsidTr="00171D94">
        <w:trPr>
          <w:trHeight w:val="5282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171D94" w:rsidRDefault="00171D94" w:rsidP="00072386">
            <w:pPr>
              <w:rPr>
                <w:sz w:val="2"/>
                <w:szCs w:val="2"/>
              </w:rPr>
            </w:pPr>
          </w:p>
          <w:p w:rsidR="00171D94" w:rsidRDefault="00171D94" w:rsidP="00072386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9892E10" wp14:editId="2EB8FA73">
                  <wp:extent cx="2095500" cy="4572000"/>
                  <wp:effectExtent l="0" t="0" r="0" b="0"/>
                  <wp:docPr id="81" name="Εικόνα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2095500" cy="457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D94" w:rsidRDefault="00171D94" w:rsidP="00171D94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</w:pPr>
            <w:proofErr w:type="spellStart"/>
            <w:r w:rsidRPr="00171D9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</w:t>
            </w:r>
            <w:r w:rsidRPr="00171D94">
              <w:rPr>
                <w:rFonts w:ascii="Tahoma-Bold" w:hAnsi="Tahoma-Bold"/>
                <w:b/>
                <w:bCs/>
                <w:color w:val="242021"/>
                <w:sz w:val="62"/>
                <w:szCs w:val="62"/>
                <w:vertAlign w:val="subscript"/>
              </w:rPr>
              <w:t>ορθ.τριγώνου</w:t>
            </w:r>
            <w:proofErr w:type="spellEnd"/>
            <w:r w:rsidRPr="00171D94">
              <w:rPr>
                <w:rFonts w:ascii="Tahoma-Bold" w:hAnsi="Tahoma-Bold"/>
                <w:b/>
                <w:bCs/>
                <w:color w:val="242021"/>
                <w:sz w:val="62"/>
                <w:szCs w:val="62"/>
                <w:vertAlign w:val="subscript"/>
              </w:rPr>
              <w:t xml:space="preserve"> </w:t>
            </w:r>
            <w:r w:rsidRPr="00171D9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=</w:t>
            </w: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11482"/>
              <w:gridCol w:w="2267"/>
            </w:tblGrid>
            <w:tr w:rsidR="00171D94" w:rsidTr="005C06E9">
              <w:tc>
                <w:tcPr>
                  <w:tcW w:w="567" w:type="dxa"/>
                  <w:vMerge w:val="restart"/>
                  <w:vAlign w:val="center"/>
                </w:tcPr>
                <w:p w:rsidR="00171D94" w:rsidRDefault="00171D94" w:rsidP="00171D94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=</w:t>
                  </w:r>
                </w:p>
              </w:tc>
              <w:tc>
                <w:tcPr>
                  <w:tcW w:w="11482" w:type="dxa"/>
                  <w:tcBorders>
                    <w:bottom w:val="single" w:sz="24" w:space="0" w:color="auto"/>
                  </w:tcBorders>
                  <w:vAlign w:val="center"/>
                </w:tcPr>
                <w:p w:rsidR="00171D94" w:rsidRDefault="00171D94" w:rsidP="005C06E9">
                  <w:pPr>
                    <w:spacing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171D94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 xml:space="preserve">μήκος </w:t>
                  </w:r>
                  <w:proofErr w:type="spellStart"/>
                  <w:r w:rsidRPr="00171D94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κάθ.πλευράς</w:t>
                  </w:r>
                  <w:proofErr w:type="spellEnd"/>
                  <w:r w:rsidRPr="00171D94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 xml:space="preserve"> x μήκος </w:t>
                  </w:r>
                  <w:proofErr w:type="spellStart"/>
                  <w:r w:rsidRPr="00171D94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κάθ.πλευράς</w:t>
                  </w:r>
                  <w:proofErr w:type="spellEnd"/>
                </w:p>
              </w:tc>
              <w:tc>
                <w:tcPr>
                  <w:tcW w:w="2267" w:type="dxa"/>
                  <w:vMerge w:val="restart"/>
                  <w:vAlign w:val="center"/>
                </w:tcPr>
                <w:p w:rsidR="00171D94" w:rsidRDefault="00171D94" w:rsidP="00171D94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=</w:t>
                  </w:r>
                </w:p>
              </w:tc>
            </w:tr>
            <w:tr w:rsidR="00171D94" w:rsidTr="005C06E9">
              <w:tc>
                <w:tcPr>
                  <w:tcW w:w="567" w:type="dxa"/>
                  <w:vMerge/>
                </w:tcPr>
                <w:p w:rsidR="00171D94" w:rsidRDefault="00171D94" w:rsidP="00171D94">
                  <w:pPr>
                    <w:spacing w:before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1482" w:type="dxa"/>
                  <w:tcBorders>
                    <w:top w:val="single" w:sz="24" w:space="0" w:color="auto"/>
                  </w:tcBorders>
                  <w:vAlign w:val="center"/>
                </w:tcPr>
                <w:p w:rsidR="00171D94" w:rsidRDefault="00171D94" w:rsidP="00171D94">
                  <w:pPr>
                    <w:spacing w:before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2</w:t>
                  </w:r>
                </w:p>
              </w:tc>
              <w:tc>
                <w:tcPr>
                  <w:tcW w:w="2267" w:type="dxa"/>
                  <w:vMerge/>
                </w:tcPr>
                <w:p w:rsidR="00171D94" w:rsidRDefault="00171D94" w:rsidP="00171D94">
                  <w:pPr>
                    <w:spacing w:before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</w:tr>
          </w:tbl>
          <w:p w:rsidR="00171D94" w:rsidRPr="005C06E9" w:rsidRDefault="00171D94" w:rsidP="005C06E9">
            <w:pPr>
              <w:spacing w:before="120"/>
              <w:rPr>
                <w:rFonts w:ascii="Arial" w:eastAsia="Calibri" w:hAnsi="Arial" w:cs="Arial"/>
                <w:b/>
                <w:sz w:val="16"/>
                <w:szCs w:val="16"/>
              </w:rPr>
            </w:pPr>
          </w:p>
          <w:tbl>
            <w:tblPr>
              <w:tblStyle w:val="a4"/>
              <w:tblW w:w="1082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1474"/>
              <w:gridCol w:w="567"/>
              <w:gridCol w:w="1134"/>
              <w:gridCol w:w="567"/>
              <w:gridCol w:w="6520"/>
            </w:tblGrid>
            <w:tr w:rsidR="005C06E9" w:rsidTr="005C06E9">
              <w:trPr>
                <w:trHeight w:val="624"/>
              </w:trPr>
              <w:tc>
                <w:tcPr>
                  <w:tcW w:w="567" w:type="dxa"/>
                  <w:vMerge w:val="restart"/>
                  <w:vAlign w:val="center"/>
                </w:tcPr>
                <w:p w:rsidR="005C06E9" w:rsidRDefault="005C06E9" w:rsidP="005C06E9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=</w:t>
                  </w:r>
                </w:p>
              </w:tc>
              <w:tc>
                <w:tcPr>
                  <w:tcW w:w="1474" w:type="dxa"/>
                  <w:tcBorders>
                    <w:bottom w:val="single" w:sz="24" w:space="0" w:color="auto"/>
                  </w:tcBorders>
                  <w:vAlign w:val="center"/>
                </w:tcPr>
                <w:p w:rsidR="005C06E9" w:rsidRDefault="005C06E9" w:rsidP="005C06E9">
                  <w:pPr>
                    <w:spacing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5C06E9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3 x 5</w:t>
                  </w:r>
                </w:p>
              </w:tc>
              <w:tc>
                <w:tcPr>
                  <w:tcW w:w="567" w:type="dxa"/>
                  <w:vMerge w:val="restart"/>
                  <w:vAlign w:val="center"/>
                </w:tcPr>
                <w:p w:rsidR="005C06E9" w:rsidRDefault="005C06E9" w:rsidP="005C06E9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=</w:t>
                  </w:r>
                </w:p>
              </w:tc>
              <w:tc>
                <w:tcPr>
                  <w:tcW w:w="1134" w:type="dxa"/>
                  <w:tcBorders>
                    <w:bottom w:val="single" w:sz="24" w:space="0" w:color="auto"/>
                  </w:tcBorders>
                  <w:vAlign w:val="center"/>
                </w:tcPr>
                <w:p w:rsidR="005C06E9" w:rsidRDefault="005C06E9" w:rsidP="005C06E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15</w:t>
                  </w:r>
                </w:p>
              </w:tc>
              <w:tc>
                <w:tcPr>
                  <w:tcW w:w="567" w:type="dxa"/>
                  <w:vMerge w:val="restart"/>
                  <w:vAlign w:val="center"/>
                </w:tcPr>
                <w:p w:rsidR="005C06E9" w:rsidRDefault="005C06E9" w:rsidP="005C06E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=</w:t>
                  </w:r>
                </w:p>
              </w:tc>
              <w:tc>
                <w:tcPr>
                  <w:tcW w:w="6520" w:type="dxa"/>
                  <w:vMerge w:val="restart"/>
                  <w:vAlign w:val="center"/>
                </w:tcPr>
                <w:p w:rsidR="005C06E9" w:rsidRDefault="005C06E9" w:rsidP="005C06E9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5C06E9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7,5 τετ. μονάδες</w:t>
                  </w:r>
                </w:p>
              </w:tc>
            </w:tr>
            <w:tr w:rsidR="005C06E9" w:rsidTr="005C06E9">
              <w:trPr>
                <w:trHeight w:val="624"/>
              </w:trPr>
              <w:tc>
                <w:tcPr>
                  <w:tcW w:w="567" w:type="dxa"/>
                  <w:vMerge/>
                </w:tcPr>
                <w:p w:rsidR="005C06E9" w:rsidRDefault="005C06E9" w:rsidP="005C06E9">
                  <w:pPr>
                    <w:spacing w:before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24" w:space="0" w:color="auto"/>
                  </w:tcBorders>
                  <w:vAlign w:val="center"/>
                </w:tcPr>
                <w:p w:rsidR="005C06E9" w:rsidRDefault="005C06E9" w:rsidP="005C06E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2</w:t>
                  </w:r>
                </w:p>
              </w:tc>
              <w:tc>
                <w:tcPr>
                  <w:tcW w:w="567" w:type="dxa"/>
                  <w:vMerge/>
                </w:tcPr>
                <w:p w:rsidR="005C06E9" w:rsidRDefault="005C06E9" w:rsidP="005C06E9">
                  <w:pPr>
                    <w:spacing w:before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24" w:space="0" w:color="auto"/>
                  </w:tcBorders>
                  <w:vAlign w:val="center"/>
                </w:tcPr>
                <w:p w:rsidR="005C06E9" w:rsidRDefault="005C06E9" w:rsidP="005C06E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2</w:t>
                  </w:r>
                </w:p>
              </w:tc>
              <w:tc>
                <w:tcPr>
                  <w:tcW w:w="567" w:type="dxa"/>
                  <w:vMerge/>
                </w:tcPr>
                <w:p w:rsidR="005C06E9" w:rsidRDefault="005C06E9" w:rsidP="005C06E9">
                  <w:pPr>
                    <w:spacing w:before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520" w:type="dxa"/>
                  <w:vMerge/>
                </w:tcPr>
                <w:p w:rsidR="005C06E9" w:rsidRDefault="005C06E9" w:rsidP="005C06E9">
                  <w:pPr>
                    <w:spacing w:before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</w:tr>
          </w:tbl>
          <w:p w:rsidR="00171D94" w:rsidRPr="00750D9E" w:rsidRDefault="00171D94" w:rsidP="00072386">
            <w:pPr>
              <w:spacing w:before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171D94" w:rsidRDefault="00171D94">
      <w:pPr>
        <w:rPr>
          <w:rFonts w:ascii="Arial" w:eastAsia="Calibri" w:hAnsi="Arial" w:cs="Arial"/>
          <w:b/>
          <w:sz w:val="56"/>
          <w:szCs w:val="36"/>
        </w:rPr>
      </w:pPr>
    </w:p>
    <w:p w:rsidR="00171D94" w:rsidRDefault="002C085D">
      <w:pPr>
        <w:rPr>
          <w:rFonts w:ascii="Arial" w:eastAsia="Calibri" w:hAnsi="Arial" w:cs="Arial"/>
          <w:b/>
          <w:sz w:val="56"/>
          <w:szCs w:val="36"/>
        </w:rPr>
        <w:sectPr w:rsidR="00171D94" w:rsidSect="00171D94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2C085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0576" behindDoc="0" locked="0" layoutInCell="0" allowOverlap="0" wp14:anchorId="31DF31CA" wp14:editId="5A85E9D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19" name="Πλαίσιο κειμένου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7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DF31CA" id="Πλαίσιο κειμένου 119" o:spid="_x0000_s1068" type="#_x0000_t202" style="position:absolute;margin-left:0;margin-top:538.65pt;width:186.8pt;height:36pt;z-index:2530805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BNA+D+sQIAADM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7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F1C2E" w:rsidRPr="000939D1" w:rsidTr="00072386">
        <w:tc>
          <w:tcPr>
            <w:tcW w:w="9639" w:type="dxa"/>
            <w:shd w:val="clear" w:color="auto" w:fill="E5DFEC"/>
          </w:tcPr>
          <w:p w:rsidR="00FF1C2E" w:rsidRPr="000939D1" w:rsidRDefault="00FF1C2E" w:rsidP="00072386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12BBEFF2" wp14:editId="4EF0C239">
                  <wp:extent cx="500380" cy="719455"/>
                  <wp:effectExtent l="0" t="0" r="0" b="4445"/>
                  <wp:docPr id="71" name="Εικόνα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FF1C2E" w:rsidRPr="000939D1" w:rsidTr="00072386">
        <w:tc>
          <w:tcPr>
            <w:tcW w:w="9639" w:type="dxa"/>
            <w:shd w:val="clear" w:color="auto" w:fill="E5DFEC"/>
          </w:tcPr>
          <w:p w:rsidR="00FF1C2E" w:rsidRPr="000939D1" w:rsidRDefault="00171D94" w:rsidP="00072386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171D9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Ένας κήπος σε σχήμα τετραγώνου έχει εμβαδό 36 τ.μ. Ν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71D9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βρείτε την περίμετρό του.</w:t>
            </w:r>
          </w:p>
        </w:tc>
      </w:tr>
      <w:tr w:rsidR="00FF1C2E" w:rsidRPr="000939D1" w:rsidTr="00072386">
        <w:tc>
          <w:tcPr>
            <w:tcW w:w="9639" w:type="dxa"/>
            <w:shd w:val="clear" w:color="auto" w:fill="E5DFEC"/>
          </w:tcPr>
          <w:p w:rsidR="00FB512F" w:rsidRDefault="00FB512F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B512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εμβαδό ενός τετραγώνου είναι ίσο με το γινόμενο του μήκους της πλευράς του επί το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B512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αυτό της. Ο αριθμός που, ότα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B512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λλαπλασιαστεί με τον εαυτ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B512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, δίνει γινόμενο 36, είναι ο 6.</w:t>
            </w:r>
          </w:p>
          <w:p w:rsidR="00FB512F" w:rsidRDefault="00FB512F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B512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 το τετράγωνο με εμβαδό 36 τ.μ. έχει μήκος πλευρά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B512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, άρα η περίμετρός του είναι: ..............................</w:t>
            </w:r>
          </w:p>
          <w:p w:rsidR="00FF1C2E" w:rsidRPr="000939D1" w:rsidRDefault="00FB512F" w:rsidP="00072386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FB512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</w:t>
            </w:r>
          </w:p>
        </w:tc>
      </w:tr>
    </w:tbl>
    <w:p w:rsidR="00FF1C2E" w:rsidRDefault="00FF1C2E" w:rsidP="00FF1C2E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155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8" name="Πλαίσιο κειμένου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ED5D57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8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2B4FCF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58" o:spid="_x0000_s1069" type="#_x0000_t202" style="position:absolute;margin-left:0;margin-top:785.3pt;width:186.8pt;height:36pt;z-index:2529515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8acr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FfGnK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ED5D57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8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F1C2E" w:rsidRPr="000939D1" w:rsidTr="00072386">
        <w:tc>
          <w:tcPr>
            <w:tcW w:w="9639" w:type="dxa"/>
            <w:shd w:val="clear" w:color="auto" w:fill="E5DFEC"/>
          </w:tcPr>
          <w:p w:rsidR="00FF1C2E" w:rsidRPr="00B62F8B" w:rsidRDefault="00D0119A" w:rsidP="00D0119A">
            <w:pPr>
              <w:spacing w:after="160" w:line="259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4925009" cy="2838734"/>
                  <wp:effectExtent l="0" t="0" r="9525" b="0"/>
                  <wp:docPr id="86" name="Εικόνα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4686" cy="2861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119A" w:rsidRDefault="00D0119A"/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FF1C2E" w:rsidRPr="00A52D53" w:rsidTr="00072386">
        <w:trPr>
          <w:jc w:val="center"/>
        </w:trPr>
        <w:tc>
          <w:tcPr>
            <w:tcW w:w="9639" w:type="dxa"/>
            <w:shd w:val="clear" w:color="auto" w:fill="FFF6E4"/>
            <w:vAlign w:val="center"/>
          </w:tcPr>
          <w:p w:rsidR="00FF1C2E" w:rsidRPr="00D0119A" w:rsidRDefault="00FF1C2E" w:rsidP="00D0119A">
            <w:pPr>
              <w:pStyle w:val="a3"/>
              <w:numPr>
                <w:ilvl w:val="0"/>
                <w:numId w:val="36"/>
              </w:num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2857344" behindDoc="0" locked="0" layoutInCell="1" allowOverlap="1" wp14:anchorId="17ED2974" wp14:editId="005C131F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73" name="Εικόνα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D0119A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D0119A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D0119A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FF1C2E" w:rsidRPr="00A52D53" w:rsidTr="00072386">
        <w:trPr>
          <w:jc w:val="center"/>
        </w:trPr>
        <w:tc>
          <w:tcPr>
            <w:tcW w:w="9639" w:type="dxa"/>
            <w:shd w:val="clear" w:color="auto" w:fill="FFF6E4"/>
          </w:tcPr>
          <w:p w:rsidR="00D0119A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Ο Νίκος έγραψε ότι η περίμετρος ενός ορθογώνιου τριγώνου</w:t>
            </w:r>
            <w:r w:rsid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10 τ.εκ. Εξηγούμε γιατί δε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σωστό το αποτέλεσμά του.</w:t>
            </w:r>
          </w:p>
          <w:p w:rsidR="00D0119A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Το εμβαδό ενός ορθογωνί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12 τ.μ. Το μήκος και το πλάτος του μπορεί να είναι:</w:t>
            </w:r>
          </w:p>
          <w:p w:rsidR="00D0119A" w:rsidRPr="00A52D53" w:rsidRDefault="00D0119A" w:rsidP="00D0119A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1 μ. και 12 μ.</w:t>
            </w:r>
            <w:r w:rsidRPr="00D0119A">
              <w:t xml:space="preserve"> </w:t>
            </w:r>
            <w:r w:rsidR="00FF1C2E" w:rsidRPr="004C2A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4. </w:t>
            </w:r>
          </w:p>
        </w:tc>
      </w:tr>
    </w:tbl>
    <w:p w:rsidR="00FF1C2E" w:rsidRDefault="00FF1C2E" w:rsidP="00FF1C2E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360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2" name="Πλαίσιο κειμένου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9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62" o:spid="_x0000_s1070" type="#_x0000_t202" style="position:absolute;margin-left:0;margin-top:785.3pt;width:186.8pt;height:36pt;z-index:252953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OENrw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8RA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J1TAxD696SZCHpBTBDSWgc&#10;9BjeGdgUUr3CqIGZTbB+uSKKYVQ+FMCuETDBDvm+oPaFxb5ARAZQCTYY9du56R+GVa34sgBPPZ+F&#10;PAZG5tyR5SaqDY9hLl1SmzfEDv6+7LRuXrrZD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diThD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9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FF1C2E" w:rsidRPr="00A52D53" w:rsidTr="00072386">
        <w:trPr>
          <w:jc w:val="center"/>
        </w:trPr>
        <w:tc>
          <w:tcPr>
            <w:tcW w:w="9639" w:type="dxa"/>
            <w:shd w:val="clear" w:color="auto" w:fill="FFF6E4"/>
          </w:tcPr>
          <w:p w:rsidR="00D0119A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β. 2 μ. και 6 μ.</w:t>
            </w:r>
          </w:p>
          <w:p w:rsidR="00D0119A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. 3 μ. και 4 μ.</w:t>
            </w:r>
          </w:p>
          <w:p w:rsidR="00D0119A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. 6 μ. και 6 μ.</w:t>
            </w:r>
          </w:p>
          <w:p w:rsidR="00EB2DDB" w:rsidRDefault="00EB2DDB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:rsidR="00D0119A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Το εμβαδό ενός τετραγών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144 τ.μ. Η περίμετρό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:</w:t>
            </w:r>
          </w:p>
          <w:p w:rsidR="00D0119A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12 μ. β. 48 τ.μ. γ. 0,48 μ.</w:t>
            </w:r>
          </w:p>
          <w:p w:rsidR="00D0119A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δ. 480 </w:t>
            </w:r>
            <w:proofErr w:type="spellStart"/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ε. 480 εκ.</w:t>
            </w:r>
          </w:p>
          <w:p w:rsidR="00EB2DDB" w:rsidRDefault="00EB2DDB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:rsidR="00D0119A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. Εξηγούμε γιατί δεν μπορού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βρούμε το εμβαδό ενός ορθογωνίου, αν το μήκος και το πλάτος του δεν έχουν υπολογιστεί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011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ν ίδια μονάδα μέτρησης.</w:t>
            </w:r>
          </w:p>
          <w:p w:rsidR="00D0119A" w:rsidRPr="007C3D92" w:rsidRDefault="00D0119A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:rsidR="00FF1C2E" w:rsidRDefault="00FC7F45" w:rsidP="00FF1C2E">
      <w:pPr>
        <w:rPr>
          <w:rFonts w:ascii="Arial" w:hAnsi="Arial" w:cs="Arial"/>
          <w:b/>
          <w:noProof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564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1" name="Πλαίσιο κειμένου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0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51" o:spid="_x0000_s1071" type="#_x0000_t202" style="position:absolute;margin-left:0;margin-top:785.3pt;width:186.8pt;height:36pt;z-index:2529556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pWO8qrgIAADM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0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FF1C2E" w:rsidRDefault="00FF1C2E" w:rsidP="00FF1C2E">
      <w:pPr>
        <w:rPr>
          <w:rFonts w:ascii="Arial" w:hAnsi="Arial" w:cs="Arial"/>
          <w:b/>
          <w:noProof/>
          <w:sz w:val="56"/>
          <w:szCs w:val="56"/>
        </w:rPr>
      </w:pPr>
    </w:p>
    <w:p w:rsidR="00FF1C2E" w:rsidRDefault="00FF1C2E" w:rsidP="00FF1C2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CD5E7"/>
        <w:tblLook w:val="04A0" w:firstRow="1" w:lastRow="0" w:firstColumn="1" w:lastColumn="0" w:noHBand="0" w:noVBand="1"/>
      </w:tblPr>
      <w:tblGrid>
        <w:gridCol w:w="8199"/>
        <w:gridCol w:w="1439"/>
      </w:tblGrid>
      <w:tr w:rsidR="00E92FD9" w:rsidRPr="007D1ED7" w:rsidTr="00072386">
        <w:tc>
          <w:tcPr>
            <w:tcW w:w="8505" w:type="dxa"/>
            <w:shd w:val="clear" w:color="auto" w:fill="ECD5E7"/>
            <w:vAlign w:val="bottom"/>
          </w:tcPr>
          <w:p w:rsidR="00E92FD9" w:rsidRPr="007D1ED7" w:rsidRDefault="00896112" w:rsidP="00072386">
            <w:pPr>
              <w:rPr>
                <w:rFonts w:ascii="Tahoma" w:hAnsi="Tahoma" w:cs="Tahoma"/>
                <w:b/>
                <w:color w:val="BF6DAD"/>
                <w:sz w:val="62"/>
                <w:szCs w:val="62"/>
              </w:rPr>
            </w:pPr>
            <w:r w:rsidRPr="00896112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lastRenderedPageBreak/>
              <w:t>Γεωμετρικά στερεά –</w:t>
            </w:r>
            <w:r w:rsidRPr="00896112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br/>
              <w:t>Ο όγκος</w:t>
            </w:r>
          </w:p>
        </w:tc>
        <w:tc>
          <w:tcPr>
            <w:tcW w:w="1123" w:type="dxa"/>
            <w:shd w:val="clear" w:color="auto" w:fill="ECD5E7"/>
          </w:tcPr>
          <w:p w:rsidR="00E92FD9" w:rsidRPr="007D1ED7" w:rsidRDefault="00E92FD9" w:rsidP="00072386">
            <w:pPr>
              <w:rPr>
                <w:rFonts w:ascii="Tahoma" w:eastAsia="Tahoma" w:hAnsi="Tahoma" w:cs="Tahoma"/>
                <w:b/>
                <w:color w:val="BF6DAD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4</w:t>
            </w:r>
            <w:r w:rsidR="00896112"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9</w:t>
            </w:r>
          </w:p>
        </w:tc>
      </w:tr>
    </w:tbl>
    <w:p w:rsidR="00E92FD9" w:rsidRPr="003B012D" w:rsidRDefault="00E92FD9" w:rsidP="00E92FD9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E92FD9" w:rsidRPr="003B012D" w:rsidTr="00072386">
        <w:tc>
          <w:tcPr>
            <w:tcW w:w="1476" w:type="dxa"/>
            <w:vAlign w:val="center"/>
          </w:tcPr>
          <w:p w:rsidR="00E92FD9" w:rsidRPr="003B012D" w:rsidRDefault="00E92FD9" w:rsidP="00072386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283F1D86" wp14:editId="185C6E9B">
                  <wp:extent cx="792000" cy="792000"/>
                  <wp:effectExtent l="0" t="0" r="8255" b="8255"/>
                  <wp:docPr id="90" name="Εικόνα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:rsidR="00E92FD9" w:rsidRPr="003B012D" w:rsidRDefault="00E92FD9" w:rsidP="00072386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:rsidR="00E92FD9" w:rsidRPr="003B012D" w:rsidRDefault="00E92FD9" w:rsidP="00E92FD9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E92FD9" w:rsidRDefault="00896112" w:rsidP="00E92FD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96112">
        <w:rPr>
          <w:rFonts w:ascii="Arial-BoldMT" w:hAnsi="Arial-BoldMT"/>
          <w:b/>
          <w:bCs/>
          <w:color w:val="242021"/>
          <w:sz w:val="56"/>
          <w:szCs w:val="56"/>
        </w:rPr>
        <w:t>Αναγνωρίζουμε τα γεωμετρικά σχήματα σε κάθε εικόνα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896112" w:rsidTr="00896112">
        <w:tc>
          <w:tcPr>
            <w:tcW w:w="4814" w:type="dxa"/>
            <w:vAlign w:val="center"/>
          </w:tcPr>
          <w:p w:rsidR="00896112" w:rsidRDefault="00896112" w:rsidP="00896112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F20095F" wp14:editId="789209A6">
                  <wp:extent cx="2047875" cy="1571625"/>
                  <wp:effectExtent l="0" t="0" r="9525" b="9525"/>
                  <wp:docPr id="103" name="Εικόνα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875" cy="1571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896112" w:rsidRDefault="00896112" w:rsidP="00896112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BB9E4F5" wp14:editId="218CBD1C">
                  <wp:extent cx="2371725" cy="1095375"/>
                  <wp:effectExtent l="0" t="0" r="9525" b="9525"/>
                  <wp:docPr id="102" name="Εικόνα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72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6112" w:rsidTr="00896112">
        <w:tc>
          <w:tcPr>
            <w:tcW w:w="4814" w:type="dxa"/>
            <w:vAlign w:val="center"/>
          </w:tcPr>
          <w:p w:rsidR="00896112" w:rsidRDefault="00D33409" w:rsidP="00896112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CEA074A" wp14:editId="5C7E7825">
                  <wp:extent cx="2028825" cy="1990725"/>
                  <wp:effectExtent l="0" t="0" r="9525" b="9525"/>
                  <wp:docPr id="105" name="Εικόνα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1990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896112" w:rsidRDefault="00896112" w:rsidP="00896112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9870F83" wp14:editId="0D2102EB">
                  <wp:extent cx="2609850" cy="2152650"/>
                  <wp:effectExtent l="0" t="0" r="0" b="0"/>
                  <wp:docPr id="104" name="Εικόνα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9850" cy="2152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2FD9" w:rsidRDefault="00E92FD9" w:rsidP="00E92FD9">
      <w:pPr>
        <w:spacing w:after="0"/>
        <w:jc w:val="center"/>
        <w:rPr>
          <w:rFonts w:ascii="Arial" w:hAnsi="Arial" w:cs="Arial"/>
          <w:b/>
          <w:sz w:val="56"/>
          <w:szCs w:val="56"/>
        </w:rPr>
      </w:pPr>
    </w:p>
    <w:p w:rsidR="00896112" w:rsidRDefault="00FC7F4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769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6" name="Πλαίσιο κειμένου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763B20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1 / 6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56" o:spid="_x0000_s1072" type="#_x0000_t202" style="position:absolute;margin-left:0;margin-top:785.3pt;width:186.8pt;height:36pt;z-index:2529576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igfVDK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763B20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1 / 6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896112" w:rsidRDefault="00896112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B644DC" w:rsidRPr="007D6C8D" w:rsidTr="00072386">
        <w:tc>
          <w:tcPr>
            <w:tcW w:w="1701" w:type="dxa"/>
          </w:tcPr>
          <w:p w:rsidR="00B644DC" w:rsidRPr="007D6C8D" w:rsidRDefault="00B644DC" w:rsidP="0007238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0EEA649E" wp14:editId="5122BFF6">
                  <wp:extent cx="719455" cy="496570"/>
                  <wp:effectExtent l="0" t="0" r="4445" b="0"/>
                  <wp:docPr id="106" name="Εικόνα 10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B644DC" w:rsidRPr="007D6C8D" w:rsidRDefault="00934D2C" w:rsidP="00934D2C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934D2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οια γεωμετρικά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934D2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τερεά μπορούμε να σχηματίσουμε με τα αναπτύγματ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934D2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ης προηγούμενης σελίδας.</w:t>
            </w:r>
          </w:p>
        </w:tc>
      </w:tr>
    </w:tbl>
    <w:p w:rsidR="00B644DC" w:rsidRDefault="00B644DC" w:rsidP="00E92FD9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:rsidR="00E92FD9" w:rsidRDefault="00B644DC" w:rsidP="00E92FD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644DC">
        <w:rPr>
          <w:rFonts w:ascii="Arial-BoldMT" w:hAnsi="Arial-BoldMT"/>
          <w:b/>
          <w:bCs/>
          <w:color w:val="242021"/>
          <w:sz w:val="56"/>
          <w:szCs w:val="56"/>
        </w:rPr>
        <w:t>Αναγνωρίζουμε τα παρακάτω γεωμετρικά στερεά και τη σχέση π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644DC">
        <w:rPr>
          <w:rFonts w:ascii="Arial-BoldMT" w:hAnsi="Arial-BoldMT"/>
          <w:b/>
          <w:bCs/>
          <w:color w:val="242021"/>
          <w:sz w:val="56"/>
          <w:szCs w:val="56"/>
        </w:rPr>
        <w:t>έχουν με τα χρωματισμένα επίπεδ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644DC">
        <w:rPr>
          <w:rFonts w:ascii="Arial-BoldMT" w:hAnsi="Arial-BoldMT"/>
          <w:b/>
          <w:bCs/>
          <w:color w:val="242021"/>
          <w:sz w:val="56"/>
          <w:szCs w:val="56"/>
        </w:rPr>
        <w:t>γεωμετρικά σχήματα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9325E7" w:rsidTr="009325E7">
        <w:tc>
          <w:tcPr>
            <w:tcW w:w="3209" w:type="dxa"/>
            <w:vAlign w:val="center"/>
          </w:tcPr>
          <w:p w:rsidR="009325E7" w:rsidRDefault="006937FD" w:rsidP="009325E7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745200" cy="874800"/>
                  <wp:effectExtent l="0" t="0" r="0" b="1905"/>
                  <wp:docPr id="107" name="Εικόνα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5200" cy="87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9" w:type="dxa"/>
            <w:vAlign w:val="center"/>
          </w:tcPr>
          <w:p w:rsidR="009325E7" w:rsidRDefault="006937FD" w:rsidP="009325E7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1494000" cy="874800"/>
                  <wp:effectExtent l="0" t="0" r="0" b="1905"/>
                  <wp:docPr id="108" name="Εικόνα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4000" cy="87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10" w:type="dxa"/>
            <w:vAlign w:val="center"/>
          </w:tcPr>
          <w:p w:rsidR="009325E7" w:rsidRDefault="006937FD" w:rsidP="009325E7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741600" cy="1015200"/>
                  <wp:effectExtent l="0" t="0" r="1905" b="0"/>
                  <wp:docPr id="109" name="Εικόνα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1600" cy="101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3AB1" w:rsidRDefault="00653AB1" w:rsidP="00653AB1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9325E7" w:rsidTr="009325E7">
        <w:tc>
          <w:tcPr>
            <w:tcW w:w="4814" w:type="dxa"/>
            <w:vAlign w:val="center"/>
          </w:tcPr>
          <w:p w:rsidR="009325E7" w:rsidRDefault="006937FD" w:rsidP="009325E7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720000" cy="993600"/>
                  <wp:effectExtent l="0" t="0" r="4445" b="0"/>
                  <wp:docPr id="110" name="Εικόνα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0000" cy="99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9325E7" w:rsidRDefault="006937FD" w:rsidP="009325E7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763200" cy="1566000"/>
                  <wp:effectExtent l="0" t="0" r="0" b="0"/>
                  <wp:docPr id="111" name="Εικόνα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3200" cy="156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937FD" w:rsidRDefault="00FC7F45" w:rsidP="00653AB1">
      <w:pPr>
        <w:rPr>
          <w:rFonts w:ascii="Arial" w:hAnsi="Arial" w:cs="Arial"/>
          <w:b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974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7" name="Πλαίσιο κειμένου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763B20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2 / 6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57" o:spid="_x0000_s1073" type="#_x0000_t202" style="position:absolute;margin-left:0;margin-top:785.3pt;width:186.8pt;height:36pt;z-index:2529597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qyMdErgIAADM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763B20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2 / 6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6937FD" w:rsidRDefault="006937FD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473BE4" w:rsidRPr="007D6C8D" w:rsidTr="00072386">
        <w:tc>
          <w:tcPr>
            <w:tcW w:w="1701" w:type="dxa"/>
          </w:tcPr>
          <w:p w:rsidR="00473BE4" w:rsidRPr="007D6C8D" w:rsidRDefault="00473BE4" w:rsidP="0007238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4CD82E48" wp14:editId="1C746BAE">
                  <wp:extent cx="719455" cy="496570"/>
                  <wp:effectExtent l="0" t="0" r="4445" b="0"/>
                  <wp:docPr id="112" name="Εικόνα 1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473BE4" w:rsidRPr="007D6C8D" w:rsidRDefault="008F380B" w:rsidP="008F380B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8F380B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σε τι διαφέρουν τ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8F380B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τερεά από τα επίπεδα γεωμετρικά σχήματα.</w:t>
            </w:r>
          </w:p>
        </w:tc>
      </w:tr>
    </w:tbl>
    <w:p w:rsidR="00653AB1" w:rsidRDefault="00653AB1" w:rsidP="00653AB1">
      <w:pPr>
        <w:rPr>
          <w:rFonts w:ascii="Arial" w:hAnsi="Arial" w:cs="Arial"/>
          <w:b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473BE4" w:rsidRPr="007D6C8D" w:rsidTr="00072386">
        <w:tc>
          <w:tcPr>
            <w:tcW w:w="1701" w:type="dxa"/>
          </w:tcPr>
          <w:p w:rsidR="00473BE4" w:rsidRPr="007D6C8D" w:rsidRDefault="00473BE4" w:rsidP="0007238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CD82E48" wp14:editId="1C746BAE">
                  <wp:extent cx="719455" cy="496570"/>
                  <wp:effectExtent l="0" t="0" r="4445" b="0"/>
                  <wp:docPr id="113" name="Εικόνα 1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473BE4" w:rsidRPr="007D6C8D" w:rsidRDefault="00930DE2" w:rsidP="00930DE2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930DE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οιο γεωμετρικό</w:t>
            </w:r>
            <w:r w:rsidR="003F7D2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930DE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τερεό μπορούμε να αναγνωρίσουμε στο μπαούλο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930DE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ης παρακάτω εικόνας.</w:t>
            </w:r>
          </w:p>
        </w:tc>
      </w:tr>
    </w:tbl>
    <w:p w:rsidR="006937FD" w:rsidRPr="003F7D27" w:rsidRDefault="006937FD" w:rsidP="00653AB1">
      <w:pPr>
        <w:rPr>
          <w:rFonts w:ascii="Arial" w:hAnsi="Arial" w:cs="Arial"/>
          <w:b/>
          <w:sz w:val="18"/>
          <w:szCs w:val="18"/>
        </w:rPr>
      </w:pPr>
    </w:p>
    <w:p w:rsidR="006937FD" w:rsidRDefault="006937FD" w:rsidP="00653AB1">
      <w:pPr>
        <w:rPr>
          <w:rFonts w:ascii="Arial" w:hAnsi="Arial" w:cs="Arial"/>
          <w:b/>
          <w:sz w:val="56"/>
          <w:szCs w:val="56"/>
        </w:rPr>
      </w:pPr>
      <w:r w:rsidRPr="006937FD">
        <w:rPr>
          <w:rFonts w:ascii="Arial-BoldMT" w:hAnsi="Arial-BoldMT"/>
          <w:b/>
          <w:bCs/>
          <w:color w:val="242021"/>
          <w:sz w:val="56"/>
          <w:szCs w:val="56"/>
        </w:rPr>
        <w:t>Ποια από τα παραπάνω γεωμετρικά στερεά μπορούμε να χρησιμοποιήσουμε, για να μετρήσουμε το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6937FD">
        <w:rPr>
          <w:rFonts w:ascii="Arial-BoldMT" w:hAnsi="Arial-BoldMT"/>
          <w:b/>
          <w:bCs/>
          <w:color w:val="242021"/>
          <w:sz w:val="56"/>
          <w:szCs w:val="56"/>
        </w:rPr>
        <w:t>χώρο μέσα στο μπαούλο;</w:t>
      </w:r>
    </w:p>
    <w:p w:rsidR="006937FD" w:rsidRPr="003F7D27" w:rsidRDefault="003F7D27" w:rsidP="00653AB1">
      <w:pPr>
        <w:rPr>
          <w:rFonts w:ascii="Arial" w:hAnsi="Arial" w:cs="Arial"/>
          <w:b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2860416" behindDoc="0" locked="0" layoutInCell="1" allowOverlap="1">
            <wp:simplePos x="0" y="0"/>
            <wp:positionH relativeFrom="column">
              <wp:posOffset>3960097</wp:posOffset>
            </wp:positionH>
            <wp:positionV relativeFrom="paragraph">
              <wp:posOffset>1170969</wp:posOffset>
            </wp:positionV>
            <wp:extent cx="2105025" cy="1787525"/>
            <wp:effectExtent l="0" t="0" r="9525" b="3175"/>
            <wp:wrapNone/>
            <wp:docPr id="115" name="Εικόνα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473BE4" w:rsidRPr="007D6C8D" w:rsidTr="00072386">
        <w:tc>
          <w:tcPr>
            <w:tcW w:w="1701" w:type="dxa"/>
          </w:tcPr>
          <w:p w:rsidR="00473BE4" w:rsidRPr="007D6C8D" w:rsidRDefault="00473BE4" w:rsidP="0007238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CD82E48" wp14:editId="1C746BAE">
                  <wp:extent cx="719455" cy="496570"/>
                  <wp:effectExtent l="0" t="0" r="4445" b="0"/>
                  <wp:docPr id="114" name="Εικόνα 1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473BE4" w:rsidRPr="007D6C8D" w:rsidRDefault="003F7D27" w:rsidP="003F7D27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3F7D2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ώς μπορούμε ν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 </w:t>
            </w:r>
            <w:r w:rsidRPr="003F7D2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μετρήσουμε τον χώρο μέσ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3F7D27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το μπαούλο.</w:t>
            </w:r>
          </w:p>
        </w:tc>
      </w:tr>
    </w:tbl>
    <w:p w:rsidR="003F7D27" w:rsidRDefault="003F7D27" w:rsidP="003F7D27">
      <w:pPr>
        <w:jc w:val="right"/>
        <w:rPr>
          <w:rFonts w:ascii="Arial" w:hAnsi="Arial" w:cs="Arial"/>
          <w:b/>
          <w:sz w:val="56"/>
          <w:szCs w:val="56"/>
        </w:rPr>
      </w:pPr>
    </w:p>
    <w:p w:rsidR="003F7D27" w:rsidRDefault="003F7D27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179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8" name="Πλαίσιο κειμένου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3 / 6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58" o:spid="_x0000_s1074" type="#_x0000_t202" style="position:absolute;margin-left:0;margin-top:785.3pt;width:186.8pt;height:36pt;z-index:2529617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SNTPSq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3 / 6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92FD9" w:rsidRPr="008936A5" w:rsidTr="00072386">
        <w:tc>
          <w:tcPr>
            <w:tcW w:w="9639" w:type="dxa"/>
            <w:shd w:val="clear" w:color="auto" w:fill="006600"/>
          </w:tcPr>
          <w:p w:rsidR="00E92FD9" w:rsidRPr="00C058D4" w:rsidRDefault="00E92FD9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E92FD9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FC0AEC" w:rsidRDefault="00FC0AEC" w:rsidP="00072386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C0AE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ν φυσικό μας κόσμο, εκτό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C0AE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τα γεωμετρικά σχήματα 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C0AE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επίπεδα, συναντάμε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C0AE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γεωμετρικά στερεά</w:t>
            </w:r>
            <w:r w:rsidRPr="00FC0AE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όπως είναι:</w:t>
            </w:r>
          </w:p>
          <w:p w:rsidR="00E92FD9" w:rsidRPr="00202722" w:rsidRDefault="00FC0AEC" w:rsidP="00072386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C0AE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κύβος, το ορθογώνιο, ο κύλινδρος, ο κώνος, η πυραμίδα και 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C0AE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φαίρα.</w:t>
            </w:r>
          </w:p>
        </w:tc>
      </w:tr>
    </w:tbl>
    <w:p w:rsidR="00E92FD9" w:rsidRDefault="00E92FD9" w:rsidP="00E92FD9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92FD9" w:rsidRPr="008936A5" w:rsidTr="00072386">
        <w:trPr>
          <w:jc w:val="center"/>
        </w:trPr>
        <w:tc>
          <w:tcPr>
            <w:tcW w:w="9639" w:type="dxa"/>
            <w:shd w:val="clear" w:color="auto" w:fill="FF0000"/>
          </w:tcPr>
          <w:p w:rsidR="00E92FD9" w:rsidRPr="008936A5" w:rsidRDefault="00E92FD9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E92FD9" w:rsidRPr="008936A5" w:rsidTr="00281650">
        <w:trPr>
          <w:jc w:val="center"/>
        </w:trPr>
        <w:tc>
          <w:tcPr>
            <w:tcW w:w="9639" w:type="dxa"/>
            <w:shd w:val="clear" w:color="auto" w:fill="FFEBEB"/>
            <w:vAlign w:val="center"/>
          </w:tcPr>
          <w:p w:rsidR="00E92FD9" w:rsidRDefault="00E92FD9" w:rsidP="00072386">
            <w:pPr>
              <w:rPr>
                <w:sz w:val="2"/>
                <w:szCs w:val="2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8F7897" w:rsidTr="008F7897">
              <w:tc>
                <w:tcPr>
                  <w:tcW w:w="4706" w:type="dxa"/>
                  <w:vAlign w:val="center"/>
                </w:tcPr>
                <w:p w:rsidR="008F7897" w:rsidRDefault="004D2531" w:rsidP="008F7897">
                  <w:pPr>
                    <w:spacing w:before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51393969" wp14:editId="4703E623">
                        <wp:extent cx="1095375" cy="1114425"/>
                        <wp:effectExtent l="0" t="0" r="9525" b="9525"/>
                        <wp:docPr id="124" name="Εικόνα 1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95375" cy="11144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center"/>
                </w:tcPr>
                <w:p w:rsidR="008F7897" w:rsidRDefault="004D2531" w:rsidP="008F7897">
                  <w:pPr>
                    <w:spacing w:before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6C0DAA7F" wp14:editId="77719CA5">
                        <wp:extent cx="1828800" cy="1143000"/>
                        <wp:effectExtent l="0" t="0" r="0" b="0"/>
                        <wp:docPr id="125" name="Εικόνα 1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28800" cy="1143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8F7897" w:rsidTr="008F7897">
              <w:tc>
                <w:tcPr>
                  <w:tcW w:w="4706" w:type="dxa"/>
                  <w:vAlign w:val="center"/>
                </w:tcPr>
                <w:p w:rsidR="008F7897" w:rsidRDefault="008F7897" w:rsidP="008F7897">
                  <w:pPr>
                    <w:spacing w:before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F789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κύβος</w:t>
                  </w:r>
                </w:p>
              </w:tc>
              <w:tc>
                <w:tcPr>
                  <w:tcW w:w="4707" w:type="dxa"/>
                  <w:vAlign w:val="center"/>
                </w:tcPr>
                <w:p w:rsidR="008F7897" w:rsidRDefault="008F7897" w:rsidP="008F7897">
                  <w:pPr>
                    <w:spacing w:before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F789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ορθογώνιο</w:t>
                  </w:r>
                  <w:r w:rsidRPr="008F789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br/>
                  </w:r>
                  <w:proofErr w:type="spellStart"/>
                  <w:r w:rsidRPr="008F789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παραλ</w:t>
                  </w:r>
                  <w:proofErr w:type="spellEnd"/>
                  <w:r w:rsidRPr="008F789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/</w:t>
                  </w:r>
                  <w:proofErr w:type="spellStart"/>
                  <w:r w:rsidRPr="008F789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δο</w:t>
                  </w:r>
                  <w:proofErr w:type="spellEnd"/>
                </w:p>
              </w:tc>
            </w:tr>
          </w:tbl>
          <w:p w:rsidR="00E92FD9" w:rsidRPr="00750D9E" w:rsidRDefault="00E92FD9" w:rsidP="00281650">
            <w:pPr>
              <w:tabs>
                <w:tab w:val="left" w:pos="4814"/>
              </w:tabs>
              <w:spacing w:before="240"/>
              <w:ind w:left="108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  <w:tr w:rsidR="00281650" w:rsidRPr="008936A5" w:rsidTr="0007238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281650" w:rsidRDefault="00281650" w:rsidP="00072386">
            <w:pPr>
              <w:rPr>
                <w:sz w:val="2"/>
                <w:szCs w:val="2"/>
              </w:rPr>
            </w:pPr>
          </w:p>
        </w:tc>
      </w:tr>
    </w:tbl>
    <w:p w:rsidR="008F7897" w:rsidRDefault="008F7897" w:rsidP="00E92FD9">
      <w:pPr>
        <w:rPr>
          <w:rFonts w:ascii="Arial" w:eastAsia="Calibri" w:hAnsi="Arial" w:cs="Arial"/>
          <w:b/>
          <w:sz w:val="20"/>
          <w:szCs w:val="20"/>
        </w:rPr>
      </w:pPr>
    </w:p>
    <w:p w:rsidR="008F7897" w:rsidRDefault="008F7897">
      <w:pPr>
        <w:rPr>
          <w:rFonts w:ascii="Arial" w:eastAsia="Calibri" w:hAnsi="Arial" w:cs="Arial"/>
          <w:b/>
          <w:sz w:val="20"/>
          <w:szCs w:val="20"/>
        </w:rPr>
      </w:pPr>
      <w:r>
        <w:rPr>
          <w:rFonts w:ascii="Arial" w:eastAsia="Calibri" w:hAnsi="Arial" w:cs="Arial"/>
          <w:b/>
          <w:sz w:val="20"/>
          <w:szCs w:val="20"/>
        </w:rPr>
        <w:br w:type="page"/>
      </w:r>
      <w:r w:rsidR="00FC7F45"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384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9" name="Πλαίσιο κειμένου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763B20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4 / 7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59" o:spid="_x0000_s1075" type="#_x0000_t202" style="position:absolute;margin-left:0;margin-top:785.3pt;width:186.8pt;height:36pt;z-index:2529638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oG90C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763B20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4 / 7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92FD9" w:rsidRPr="008936A5" w:rsidTr="0007238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E92FD9" w:rsidRDefault="00E92FD9" w:rsidP="00072386">
            <w:pPr>
              <w:rPr>
                <w:sz w:val="2"/>
                <w:szCs w:val="2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281650" w:rsidTr="00281650">
              <w:tc>
                <w:tcPr>
                  <w:tcW w:w="4706" w:type="dxa"/>
                  <w:vAlign w:val="center"/>
                </w:tcPr>
                <w:p w:rsidR="00281650" w:rsidRDefault="004D2531" w:rsidP="00281650">
                  <w:pPr>
                    <w:spacing w:before="240"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CEEE84F" wp14:editId="19A28683">
                        <wp:extent cx="1019175" cy="1200150"/>
                        <wp:effectExtent l="0" t="0" r="9525" b="0"/>
                        <wp:docPr id="126" name="Εικόνα 1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19175" cy="12001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center"/>
                </w:tcPr>
                <w:p w:rsidR="00281650" w:rsidRDefault="004D2531" w:rsidP="00281650">
                  <w:pPr>
                    <w:spacing w:before="240"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2296A28" wp14:editId="4520AA58">
                        <wp:extent cx="971550" cy="1219200"/>
                        <wp:effectExtent l="0" t="0" r="0" b="0"/>
                        <wp:docPr id="127" name="Εικόνα 1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71550" cy="12192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81650" w:rsidTr="00281650">
              <w:tc>
                <w:tcPr>
                  <w:tcW w:w="4706" w:type="dxa"/>
                  <w:vAlign w:val="center"/>
                </w:tcPr>
                <w:p w:rsidR="00281650" w:rsidRDefault="00281650" w:rsidP="00281650">
                  <w:pPr>
                    <w:spacing w:before="240"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281650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κύλινδρος</w:t>
                  </w:r>
                </w:p>
              </w:tc>
              <w:tc>
                <w:tcPr>
                  <w:tcW w:w="4707" w:type="dxa"/>
                  <w:vAlign w:val="center"/>
                </w:tcPr>
                <w:p w:rsidR="00281650" w:rsidRDefault="00281650" w:rsidP="00281650">
                  <w:pPr>
                    <w:spacing w:before="240"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281650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κώνος</w:t>
                  </w:r>
                </w:p>
              </w:tc>
            </w:tr>
            <w:tr w:rsidR="00281650" w:rsidTr="00281650">
              <w:tc>
                <w:tcPr>
                  <w:tcW w:w="4706" w:type="dxa"/>
                  <w:vAlign w:val="center"/>
                </w:tcPr>
                <w:p w:rsidR="00281650" w:rsidRDefault="004D2531" w:rsidP="00281650">
                  <w:pPr>
                    <w:spacing w:before="240"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E0FA3A3" wp14:editId="19956543">
                        <wp:extent cx="1104900" cy="1914525"/>
                        <wp:effectExtent l="0" t="0" r="0" b="9525"/>
                        <wp:docPr id="512" name="Εικόνα 5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04900" cy="19145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center"/>
                </w:tcPr>
                <w:p w:rsidR="00281650" w:rsidRDefault="004D2531" w:rsidP="00281650">
                  <w:pPr>
                    <w:spacing w:before="240"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559DDC5F" wp14:editId="6242607A">
                        <wp:extent cx="1485900" cy="1524000"/>
                        <wp:effectExtent l="0" t="0" r="0" b="0"/>
                        <wp:docPr id="513" name="Εικόνα 5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85900" cy="1524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81650" w:rsidTr="00281650">
              <w:tc>
                <w:tcPr>
                  <w:tcW w:w="4706" w:type="dxa"/>
                  <w:vAlign w:val="center"/>
                </w:tcPr>
                <w:p w:rsidR="00281650" w:rsidRDefault="00281650" w:rsidP="00281650">
                  <w:pPr>
                    <w:spacing w:before="240"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281650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πυραμίδα</w:t>
                  </w:r>
                </w:p>
              </w:tc>
              <w:tc>
                <w:tcPr>
                  <w:tcW w:w="4707" w:type="dxa"/>
                  <w:vAlign w:val="center"/>
                </w:tcPr>
                <w:p w:rsidR="00281650" w:rsidRDefault="00281650" w:rsidP="00281650">
                  <w:pPr>
                    <w:spacing w:before="240" w:after="12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281650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σφαίρα</w:t>
                  </w:r>
                </w:p>
              </w:tc>
            </w:tr>
          </w:tbl>
          <w:p w:rsidR="00E92FD9" w:rsidRPr="00541E66" w:rsidRDefault="00E92FD9" w:rsidP="00281650">
            <w:pPr>
              <w:spacing w:before="240"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281650" w:rsidRDefault="00281650" w:rsidP="00E92FD9">
      <w:pPr>
        <w:rPr>
          <w:rFonts w:ascii="Arial" w:eastAsia="Calibri" w:hAnsi="Arial" w:cs="Arial"/>
          <w:b/>
          <w:sz w:val="56"/>
          <w:szCs w:val="5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B6EB1" w:rsidRPr="008936A5" w:rsidTr="00072386">
        <w:tc>
          <w:tcPr>
            <w:tcW w:w="9639" w:type="dxa"/>
            <w:shd w:val="clear" w:color="auto" w:fill="006600"/>
          </w:tcPr>
          <w:p w:rsidR="002B6EB1" w:rsidRPr="00C058D4" w:rsidRDefault="002B6EB1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2B6EB1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2B6EB1" w:rsidRPr="008D6160" w:rsidRDefault="002B6EB1" w:rsidP="00072386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B6E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ρισμένα γεωμετρικά στερε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B6E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ουν επίπεδες πολυγωνικέ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B6E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πιφάνειες, οι οποίες ονομάζονται </w:t>
            </w:r>
            <w:r w:rsidRPr="002B6EB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έδρες</w:t>
            </w:r>
            <w:r w:rsidRPr="002B6E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2B6EB1" w:rsidRDefault="00FC7F45" w:rsidP="00E92FD9">
      <w:pPr>
        <w:rPr>
          <w:rFonts w:ascii="Arial" w:eastAsia="Calibri" w:hAnsi="Arial" w:cs="Arial"/>
          <w:b/>
          <w:sz w:val="56"/>
          <w:szCs w:val="5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588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6" name="Πλαίσιο κειμένου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5 / 7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66" o:spid="_x0000_s1076" type="#_x0000_t202" style="position:absolute;margin-left:0;margin-top:785.3pt;width:186.8pt;height:36pt;z-index:2529658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wWyke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5 / 7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2B6EB1" w:rsidRDefault="002B6EB1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B01FF9" w:rsidRPr="008936A5" w:rsidTr="00072386">
        <w:trPr>
          <w:jc w:val="center"/>
        </w:trPr>
        <w:tc>
          <w:tcPr>
            <w:tcW w:w="9639" w:type="dxa"/>
            <w:shd w:val="clear" w:color="auto" w:fill="FF0000"/>
          </w:tcPr>
          <w:p w:rsidR="00B01FF9" w:rsidRPr="008936A5" w:rsidRDefault="00B01FF9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B01FF9" w:rsidRPr="008936A5" w:rsidTr="00072386">
        <w:trPr>
          <w:trHeight w:val="174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B01FF9" w:rsidRDefault="00B01FF9" w:rsidP="00072386">
            <w:pPr>
              <w:rPr>
                <w:sz w:val="2"/>
                <w:szCs w:val="2"/>
              </w:rPr>
            </w:pPr>
          </w:p>
          <w:p w:rsidR="00B01FF9" w:rsidRDefault="00B01FF9" w:rsidP="00B01FF9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861440" behindDoc="0" locked="0" layoutInCell="1" allowOverlap="1">
                      <wp:simplePos x="0" y="0"/>
                      <wp:positionH relativeFrom="column">
                        <wp:posOffset>1911985</wp:posOffset>
                      </wp:positionH>
                      <wp:positionV relativeFrom="paragraph">
                        <wp:posOffset>1297305</wp:posOffset>
                      </wp:positionV>
                      <wp:extent cx="450215" cy="385445"/>
                      <wp:effectExtent l="19050" t="38100" r="45085" b="14605"/>
                      <wp:wrapNone/>
                      <wp:docPr id="515" name="Ευθύγραμμο βέλος σύνδεσης 5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50215" cy="38544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D2115A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515" o:spid="_x0000_s1026" type="#_x0000_t32" style="position:absolute;margin-left:150.55pt;margin-top:102.15pt;width:35.45pt;height:30.35pt;flip:y;z-index:25286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" strokecolor="black [3213]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BE17CBB" wp14:editId="3CFE4DD5">
                  <wp:extent cx="1885950" cy="1143000"/>
                  <wp:effectExtent l="0" t="0" r="0" b="0"/>
                  <wp:docPr id="514" name="Εικόνα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01FF9" w:rsidRDefault="00B01FF9" w:rsidP="00B01FF9">
            <w:pPr>
              <w:spacing w:before="240"/>
              <w:ind w:firstLine="1453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01FF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δρα</w:t>
            </w:r>
          </w:p>
          <w:p w:rsidR="00B01FF9" w:rsidRPr="00750D9E" w:rsidRDefault="00B01FF9" w:rsidP="00072386">
            <w:pPr>
              <w:spacing w:before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2B6EB1" w:rsidRDefault="002B6EB1" w:rsidP="002B6EB1">
      <w:pPr>
        <w:rPr>
          <w:rFonts w:ascii="Arial" w:eastAsia="Calibri" w:hAnsi="Arial" w:cs="Arial"/>
          <w:b/>
          <w:sz w:val="56"/>
          <w:szCs w:val="5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B6EB1" w:rsidRPr="008936A5" w:rsidTr="00072386">
        <w:tc>
          <w:tcPr>
            <w:tcW w:w="9639" w:type="dxa"/>
            <w:shd w:val="clear" w:color="auto" w:fill="006600"/>
          </w:tcPr>
          <w:p w:rsidR="002B6EB1" w:rsidRPr="00C058D4" w:rsidRDefault="002B6EB1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2B6EB1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2B6EB1" w:rsidRDefault="002B6EB1" w:rsidP="00072386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B6EB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Όγκος </w:t>
            </w:r>
            <w:r w:rsidRPr="002B6E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ός στερεού σώματος είναι ο χώρος τον οποίο καταλαμβάνει το στερεό.</w:t>
            </w:r>
          </w:p>
          <w:p w:rsidR="002B6EB1" w:rsidRPr="008D6160" w:rsidRDefault="002B6EB1" w:rsidP="00072386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B6E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όγκος εκφράζεται με τον αριθμό που προκύπτει από τη σύγκριση του στερεού με ένα άλλ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B6E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οποίο θεωρούμε </w:t>
            </w:r>
            <w:r w:rsidRPr="002B6EB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ονάδα μέτρησης</w:t>
            </w:r>
            <w:r w:rsidRPr="002B6E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2B6EB1" w:rsidRDefault="00FC7F45" w:rsidP="00E92FD9">
      <w:pPr>
        <w:rPr>
          <w:rFonts w:ascii="Arial" w:eastAsia="Calibri" w:hAnsi="Arial" w:cs="Arial"/>
          <w:b/>
          <w:sz w:val="56"/>
          <w:szCs w:val="5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793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9" name="Πλαίσιο κειμένου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6 / 7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69" o:spid="_x0000_s1077" type="#_x0000_t202" style="position:absolute;margin-left:0;margin-top:785.3pt;width:186.8pt;height:36pt;z-index:2529679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5ywBE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6 / 7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EF1D44" w:rsidRDefault="00EF1D44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77E02" w:rsidRPr="008936A5" w:rsidTr="00072386">
        <w:trPr>
          <w:jc w:val="center"/>
        </w:trPr>
        <w:tc>
          <w:tcPr>
            <w:tcW w:w="9639" w:type="dxa"/>
            <w:shd w:val="clear" w:color="auto" w:fill="FF0000"/>
          </w:tcPr>
          <w:p w:rsidR="00677E02" w:rsidRPr="008936A5" w:rsidRDefault="00677E02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677E02" w:rsidRPr="008936A5" w:rsidTr="00072386">
        <w:trPr>
          <w:trHeight w:val="174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677E02" w:rsidRDefault="00677E02" w:rsidP="00072386">
            <w:pPr>
              <w:rPr>
                <w:sz w:val="2"/>
                <w:szCs w:val="2"/>
              </w:rPr>
            </w:pPr>
          </w:p>
          <w:p w:rsidR="00677E02" w:rsidRDefault="00677E02" w:rsidP="00677E02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825439D" wp14:editId="210AF0EE">
                  <wp:extent cx="5983605" cy="2436495"/>
                  <wp:effectExtent l="0" t="0" r="0" b="1905"/>
                  <wp:docPr id="518" name="Εικόνα 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2436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7E02" w:rsidRDefault="00677E02" w:rsidP="00677E02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proofErr w:type="spellStart"/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γκος</w:t>
            </w:r>
            <w:r w:rsidRPr="00677E02">
              <w:rPr>
                <w:rFonts w:ascii="Arial-BoldMT" w:hAnsi="Arial-BoldMT"/>
                <w:b/>
                <w:bCs/>
                <w:color w:val="242021"/>
                <w:sz w:val="62"/>
                <w:szCs w:val="62"/>
                <w:vertAlign w:val="subscript"/>
              </w:rPr>
              <w:t>ορθογωνίου</w:t>
            </w:r>
            <w:proofErr w:type="spellEnd"/>
            <w:r w:rsidRPr="00677E02">
              <w:rPr>
                <w:rFonts w:ascii="Arial-BoldMT" w:hAnsi="Arial-BoldMT"/>
                <w:b/>
                <w:bCs/>
                <w:color w:val="242021"/>
                <w:sz w:val="42"/>
                <w:szCs w:val="42"/>
              </w:rPr>
              <w:t xml:space="preserve"> </w:t>
            </w:r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5 x 4 x 3 =</w:t>
            </w:r>
          </w:p>
          <w:p w:rsidR="00677E02" w:rsidRDefault="00677E02" w:rsidP="00677E02">
            <w:pPr>
              <w:ind w:firstLine="4145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60 </w:t>
            </w:r>
            <w:proofErr w:type="spellStart"/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υβ</w:t>
            </w:r>
            <w:proofErr w:type="spellEnd"/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μονάδες</w:t>
            </w:r>
          </w:p>
          <w:p w:rsidR="00677E02" w:rsidRDefault="00677E02" w:rsidP="00677E02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637F3F8" wp14:editId="4DD3B7AF">
                  <wp:extent cx="1457325" cy="1238250"/>
                  <wp:effectExtent l="0" t="0" r="9525" b="0"/>
                  <wp:docPr id="519" name="Εικόνα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325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7E02" w:rsidRDefault="00677E02" w:rsidP="00677E02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proofErr w:type="spellStart"/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γκος</w:t>
            </w:r>
            <w:r w:rsidRPr="003C5BBF">
              <w:rPr>
                <w:rFonts w:ascii="Arial-BoldMT" w:hAnsi="Arial-BoldMT"/>
                <w:b/>
                <w:bCs/>
                <w:color w:val="242021"/>
                <w:sz w:val="62"/>
                <w:szCs w:val="62"/>
                <w:vertAlign w:val="subscript"/>
              </w:rPr>
              <w:t>κύβου</w:t>
            </w:r>
            <w:proofErr w:type="spellEnd"/>
            <w:r w:rsidRPr="00677E0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3 x 3 x 3 =</w:t>
            </w:r>
          </w:p>
          <w:p w:rsidR="00677E02" w:rsidRDefault="00677E02" w:rsidP="00677E02">
            <w:pPr>
              <w:ind w:firstLine="3153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27 κυβικές μονάδες</w:t>
            </w:r>
          </w:p>
          <w:p w:rsidR="00677E02" w:rsidRPr="00750D9E" w:rsidRDefault="00677E02" w:rsidP="00677E02">
            <w:pPr>
              <w:spacing w:before="24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2B6EB1" w:rsidRDefault="00FC7F45" w:rsidP="00E92FD9">
      <w:pPr>
        <w:rPr>
          <w:rFonts w:ascii="Arial" w:eastAsia="Calibri" w:hAnsi="Arial" w:cs="Arial"/>
          <w:b/>
          <w:sz w:val="56"/>
          <w:szCs w:val="5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998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0" name="Πλαίσιο κειμένου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7 / 7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0" o:spid="_x0000_s1078" type="#_x0000_t202" style="position:absolute;margin-left:0;margin-top:785.3pt;width:186.8pt;height:36pt;z-index:2529699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4gml+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7 / 7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0B45EE" w:rsidRDefault="000B45EE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41146" w:rsidRPr="008936A5" w:rsidTr="00072386">
        <w:tc>
          <w:tcPr>
            <w:tcW w:w="9639" w:type="dxa"/>
            <w:shd w:val="clear" w:color="auto" w:fill="006600"/>
          </w:tcPr>
          <w:p w:rsidR="00041146" w:rsidRPr="00C058D4" w:rsidRDefault="00041146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041146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041146" w:rsidRPr="008D6160" w:rsidRDefault="00041146" w:rsidP="00072386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411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ία </w:t>
            </w:r>
            <w:r w:rsidRPr="000411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υβική μονάδα </w:t>
            </w:r>
            <w:r w:rsidRPr="000411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411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γκος ενός κύβου με μήκος ακμής μία μονάδα.</w:t>
            </w:r>
          </w:p>
        </w:tc>
      </w:tr>
    </w:tbl>
    <w:p w:rsidR="00EF1D44" w:rsidRDefault="00EF1D44" w:rsidP="00E92FD9">
      <w:pPr>
        <w:rPr>
          <w:rFonts w:ascii="Arial" w:eastAsia="Calibri" w:hAnsi="Arial" w:cs="Arial"/>
          <w:b/>
          <w:sz w:val="56"/>
          <w:szCs w:val="5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41146" w:rsidRPr="008936A5" w:rsidTr="00072386">
        <w:trPr>
          <w:jc w:val="center"/>
        </w:trPr>
        <w:tc>
          <w:tcPr>
            <w:tcW w:w="9639" w:type="dxa"/>
            <w:shd w:val="clear" w:color="auto" w:fill="FF0000"/>
          </w:tcPr>
          <w:p w:rsidR="00041146" w:rsidRPr="008936A5" w:rsidRDefault="00041146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041146" w:rsidRPr="008936A5" w:rsidTr="00072386">
        <w:trPr>
          <w:trHeight w:val="174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041146" w:rsidRDefault="00041146" w:rsidP="00072386">
            <w:pPr>
              <w:rPr>
                <w:sz w:val="2"/>
                <w:szCs w:val="2"/>
              </w:rPr>
            </w:pPr>
          </w:p>
          <w:p w:rsidR="00041146" w:rsidRDefault="00041146" w:rsidP="00072386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A71602B" wp14:editId="7FC74764">
                  <wp:extent cx="5983605" cy="2908300"/>
                  <wp:effectExtent l="0" t="0" r="0" b="6350"/>
                  <wp:docPr id="530" name="Εικόνα 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290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41146" w:rsidRDefault="00041146" w:rsidP="00072386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411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εωμετρικό στερεό</w:t>
            </w:r>
          </w:p>
          <w:p w:rsidR="00041146" w:rsidRDefault="00041146" w:rsidP="00072386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proofErr w:type="spellStart"/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γκος</w:t>
            </w:r>
            <w:r w:rsidRPr="00041146">
              <w:rPr>
                <w:rFonts w:ascii="Arial-BoldMT" w:hAnsi="Arial-BoldMT"/>
                <w:b/>
                <w:bCs/>
                <w:color w:val="242021"/>
                <w:sz w:val="62"/>
                <w:szCs w:val="62"/>
                <w:vertAlign w:val="subscript"/>
              </w:rPr>
              <w:t>γεωμετρικού</w:t>
            </w:r>
            <w:proofErr w:type="spellEnd"/>
            <w:r w:rsidRPr="00041146">
              <w:rPr>
                <w:rFonts w:ascii="Arial-BoldMT" w:hAnsi="Arial-BoldMT"/>
                <w:b/>
                <w:bCs/>
                <w:color w:val="242021"/>
                <w:sz w:val="62"/>
                <w:szCs w:val="62"/>
                <w:vertAlign w:val="subscript"/>
              </w:rPr>
              <w:t xml:space="preserve"> στερεού </w:t>
            </w:r>
            <w:r w:rsidRPr="00677E02">
              <w:rPr>
                <w:rFonts w:ascii="Arial-BoldMT" w:hAnsi="Arial-BoldMT"/>
                <w:b/>
                <w:bCs/>
                <w:color w:val="242021"/>
                <w:sz w:val="42"/>
                <w:szCs w:val="42"/>
              </w:rPr>
              <w:t xml:space="preserve"> </w:t>
            </w:r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</w:p>
          <w:p w:rsidR="00041146" w:rsidRPr="00750D9E" w:rsidRDefault="00041146" w:rsidP="00727F30">
            <w:pPr>
              <w:ind w:firstLine="4145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77E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  <w:r w:rsidRPr="000411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0 </w:t>
            </w:r>
            <w:proofErr w:type="spellStart"/>
            <w:r w:rsidRPr="000411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υβ</w:t>
            </w:r>
            <w:proofErr w:type="spellEnd"/>
            <w:r w:rsidRPr="000411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μονάδες.</w:t>
            </w:r>
            <w:r w:rsidR="00727F30" w:rsidRPr="00750D9E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</w:p>
        </w:tc>
      </w:tr>
    </w:tbl>
    <w:p w:rsidR="00EF1D44" w:rsidRPr="002B6EB1" w:rsidRDefault="00EF1D44" w:rsidP="00E92FD9">
      <w:pPr>
        <w:rPr>
          <w:rFonts w:ascii="Arial" w:eastAsia="Calibri" w:hAnsi="Arial" w:cs="Arial"/>
          <w:b/>
          <w:sz w:val="56"/>
          <w:szCs w:val="56"/>
        </w:rPr>
      </w:pPr>
    </w:p>
    <w:p w:rsidR="002B6EB1" w:rsidRDefault="002B6EB1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  <w:r w:rsidR="00FC7F45"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612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3" name="Πλαίσιο κειμένου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8 / 7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3" o:spid="_x0000_s1079" type="#_x0000_t202" style="position:absolute;margin-left:0;margin-top:785.3pt;width:186.8pt;height:36pt;z-index:2529761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zaFsQIAADMFAAAOAAAAZHJzL2Uyb0RvYy54bWysVEtu2zAQ3RfoHQjuHUmOHFuC5SBxqqJA&#10;+gHSHoAWKYuoRKokbSkNuip6j16gKLrooj/kBsqVOqRs1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v6zaF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8 / 7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92FD9" w:rsidRPr="000939D1" w:rsidTr="00072386">
        <w:tc>
          <w:tcPr>
            <w:tcW w:w="9639" w:type="dxa"/>
            <w:shd w:val="clear" w:color="auto" w:fill="E5DFEC"/>
          </w:tcPr>
          <w:p w:rsidR="00E92FD9" w:rsidRPr="000939D1" w:rsidRDefault="00E92FD9" w:rsidP="00072386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0F6745B1" wp14:editId="07E941A4">
                  <wp:extent cx="500380" cy="719455"/>
                  <wp:effectExtent l="0" t="0" r="0" b="4445"/>
                  <wp:docPr id="99" name="Εικόνα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E92FD9" w:rsidRPr="000939D1" w:rsidTr="00072386">
        <w:tc>
          <w:tcPr>
            <w:tcW w:w="9639" w:type="dxa"/>
            <w:shd w:val="clear" w:color="auto" w:fill="E5DFEC"/>
          </w:tcPr>
          <w:p w:rsidR="00E92FD9" w:rsidRPr="000939D1" w:rsidRDefault="000F3CAE" w:rsidP="00072386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0F3CA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υπολογίσετε πόσες κυβικέ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F3CA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ονάδες είναι ο όγκος του παρακάτω γεωμετρικού στερεού.</w:t>
            </w:r>
          </w:p>
        </w:tc>
      </w:tr>
      <w:tr w:rsidR="00E92FD9" w:rsidRPr="000939D1" w:rsidTr="00072386">
        <w:tc>
          <w:tcPr>
            <w:tcW w:w="9639" w:type="dxa"/>
            <w:shd w:val="clear" w:color="auto" w:fill="E5DFEC"/>
          </w:tcPr>
          <w:p w:rsidR="00E92FD9" w:rsidRDefault="000F3CAE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F3CA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γεωμετρικό στερεό Α μπορεί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F3CA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αναλυθεί στα γεωμετρικά στερεά: Β, Γ και Δ.</w:t>
            </w: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0F3CAE" w:rsidTr="00510157">
              <w:tc>
                <w:tcPr>
                  <w:tcW w:w="4706" w:type="dxa"/>
                  <w:vAlign w:val="bottom"/>
                </w:tcPr>
                <w:p w:rsidR="000F3CAE" w:rsidRDefault="00510157" w:rsidP="00ED5D57">
                  <w:pPr>
                    <w:framePr w:hSpace="180" w:wrap="around" w:vAnchor="text" w:hAnchor="margin" w:y="16"/>
                    <w:spacing w:after="160" w:line="259" w:lineRule="auto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2A3BD3A" wp14:editId="73139E83">
                        <wp:extent cx="2657475" cy="1876425"/>
                        <wp:effectExtent l="0" t="0" r="9525" b="9525"/>
                        <wp:docPr id="534" name="Εικόνα 5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57475" cy="18764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bottom"/>
                </w:tcPr>
                <w:p w:rsidR="000F3CAE" w:rsidRDefault="000F3CAE" w:rsidP="00ED5D57">
                  <w:pPr>
                    <w:framePr w:hSpace="180" w:wrap="around" w:vAnchor="text" w:hAnchor="margin" w:y="16"/>
                    <w:spacing w:after="160" w:line="259" w:lineRule="auto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9EC5165" wp14:editId="0578568A">
                        <wp:extent cx="1657350" cy="1247775"/>
                        <wp:effectExtent l="0" t="0" r="0" b="9525"/>
                        <wp:docPr id="531" name="Εικόνα 5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7350" cy="12477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F3CAE" w:rsidTr="000F3CAE">
              <w:tc>
                <w:tcPr>
                  <w:tcW w:w="4706" w:type="dxa"/>
                  <w:vAlign w:val="center"/>
                </w:tcPr>
                <w:p w:rsidR="00510157" w:rsidRDefault="00510157" w:rsidP="00ED5D57">
                  <w:pPr>
                    <w:framePr w:hSpace="180" w:wrap="around" w:vAnchor="text" w:hAnchor="margin" w:y="16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015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γεωμ. στερεό</w:t>
                  </w:r>
                </w:p>
                <w:p w:rsidR="000F3CAE" w:rsidRDefault="00510157" w:rsidP="00ED5D57">
                  <w:pPr>
                    <w:framePr w:hSpace="180" w:wrap="around" w:vAnchor="text" w:hAnchor="margin" w:y="16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015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Α</w:t>
                  </w:r>
                </w:p>
              </w:tc>
              <w:tc>
                <w:tcPr>
                  <w:tcW w:w="4707" w:type="dxa"/>
                  <w:vAlign w:val="center"/>
                </w:tcPr>
                <w:p w:rsidR="00510157" w:rsidRDefault="00510157" w:rsidP="00ED5D57">
                  <w:pPr>
                    <w:framePr w:hSpace="180" w:wrap="around" w:vAnchor="text" w:hAnchor="margin" w:y="16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015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γεωμ. στερεό</w:t>
                  </w:r>
                </w:p>
                <w:p w:rsidR="000F3CAE" w:rsidRDefault="00510157" w:rsidP="00ED5D57">
                  <w:pPr>
                    <w:framePr w:hSpace="180" w:wrap="around" w:vAnchor="text" w:hAnchor="margin" w:y="16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015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Β</w:t>
                  </w:r>
                </w:p>
              </w:tc>
            </w:tr>
          </w:tbl>
          <w:p w:rsidR="00E92FD9" w:rsidRDefault="00E92FD9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:rsidR="00510157" w:rsidRPr="000939D1" w:rsidRDefault="00510157" w:rsidP="00072386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:rsidR="00E92FD9" w:rsidRDefault="00E92FD9" w:rsidP="00E92FD9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408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2" name="Πλαίσιο κειμένου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9 / 7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2" o:spid="_x0000_s1080" type="#_x0000_t202" style="position:absolute;margin-left:0;margin-top:785.3pt;width:186.8pt;height:36pt;z-index:252974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YjK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8xE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4ii04a1IFpJegDKU&#10;hMZBj+GlgU0h1SuMGpjaBOuXK6IYRuVDAeoagRLsmO8bat9Y7BtEZACVYINRv52b/mlY1YovC4jU&#10;61nIY1Bkzp1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MiYjK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9 / 7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92FD9" w:rsidRPr="000939D1" w:rsidTr="00072386">
        <w:tc>
          <w:tcPr>
            <w:tcW w:w="9639" w:type="dxa"/>
            <w:shd w:val="clear" w:color="auto" w:fill="E5DFEC"/>
          </w:tcPr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CB72E0" w:rsidTr="00072386">
              <w:tc>
                <w:tcPr>
                  <w:tcW w:w="4706" w:type="dxa"/>
                  <w:vAlign w:val="bottom"/>
                </w:tcPr>
                <w:p w:rsidR="00CB72E0" w:rsidRDefault="00CB72E0" w:rsidP="00CB72E0">
                  <w:pPr>
                    <w:framePr w:hSpace="180" w:wrap="around" w:vAnchor="text" w:hAnchor="margin" w:y="16"/>
                    <w:spacing w:after="160" w:line="259" w:lineRule="auto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 wp14:anchorId="7E08AC16" wp14:editId="057D1D49">
                        <wp:extent cx="1590675" cy="1457325"/>
                        <wp:effectExtent l="0" t="0" r="9525" b="9525"/>
                        <wp:docPr id="538" name="Εικόνα 5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90675" cy="14573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bottom"/>
                </w:tcPr>
                <w:p w:rsidR="00CB72E0" w:rsidRDefault="00CB72E0" w:rsidP="00CB72E0">
                  <w:pPr>
                    <w:framePr w:hSpace="180" w:wrap="around" w:vAnchor="text" w:hAnchor="margin" w:y="16"/>
                    <w:spacing w:after="160" w:line="259" w:lineRule="auto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37F9ADC" wp14:editId="3C66AA11">
                        <wp:extent cx="2266950" cy="1476375"/>
                        <wp:effectExtent l="0" t="0" r="0" b="9525"/>
                        <wp:docPr id="540" name="Εικόνα 5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266950" cy="14763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CB72E0" w:rsidTr="00072386">
              <w:tc>
                <w:tcPr>
                  <w:tcW w:w="4706" w:type="dxa"/>
                  <w:vAlign w:val="center"/>
                </w:tcPr>
                <w:p w:rsidR="00CB72E0" w:rsidRDefault="00CB72E0" w:rsidP="00CB72E0">
                  <w:pPr>
                    <w:framePr w:hSpace="180" w:wrap="around" w:vAnchor="text" w:hAnchor="margin" w:y="16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015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γεωμ. στερεό</w:t>
                  </w:r>
                </w:p>
                <w:p w:rsidR="00CB72E0" w:rsidRDefault="00CB72E0" w:rsidP="00CB72E0">
                  <w:pPr>
                    <w:framePr w:hSpace="180" w:wrap="around" w:vAnchor="text" w:hAnchor="margin" w:y="16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Γ</w:t>
                  </w:r>
                </w:p>
              </w:tc>
              <w:tc>
                <w:tcPr>
                  <w:tcW w:w="4707" w:type="dxa"/>
                  <w:vAlign w:val="center"/>
                </w:tcPr>
                <w:p w:rsidR="00CB72E0" w:rsidRDefault="00CB72E0" w:rsidP="00CB72E0">
                  <w:pPr>
                    <w:framePr w:hSpace="180" w:wrap="around" w:vAnchor="text" w:hAnchor="margin" w:y="16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510157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γεωμ. στερεό</w:t>
                  </w:r>
                </w:p>
                <w:p w:rsidR="00CB72E0" w:rsidRDefault="00CB72E0" w:rsidP="00CB72E0">
                  <w:pPr>
                    <w:framePr w:hSpace="180" w:wrap="around" w:vAnchor="text" w:hAnchor="margin" w:y="16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Δ</w:t>
                  </w:r>
                </w:p>
              </w:tc>
            </w:tr>
          </w:tbl>
          <w:p w:rsidR="00314A86" w:rsidRDefault="00314A86" w:rsidP="00072386">
            <w:pPr>
              <w:spacing w:after="160" w:line="259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:rsidR="00314A86" w:rsidRDefault="00314A86" w:rsidP="00314A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14A8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όγκος του γεωμετρικού στερεού είναι</w:t>
            </w:r>
          </w:p>
          <w:p w:rsidR="00314A86" w:rsidRDefault="00314A86" w:rsidP="00314A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14A8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</w:t>
            </w:r>
          </w:p>
          <w:p w:rsidR="00314A86" w:rsidRDefault="00314A86" w:rsidP="00314A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14A8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</w:t>
            </w:r>
          </w:p>
          <w:p w:rsidR="00314A86" w:rsidRPr="00B62F8B" w:rsidRDefault="00314A86" w:rsidP="00314A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14A8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</w:t>
            </w:r>
          </w:p>
        </w:tc>
      </w:tr>
    </w:tbl>
    <w:p w:rsidR="00314A86" w:rsidRDefault="00314A86" w:rsidP="00E92FD9"/>
    <w:p w:rsidR="00314A86" w:rsidRDefault="00314A86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203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1" name="Πλαίσιο κειμένου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0 / 7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1" o:spid="_x0000_s1081" type="#_x0000_t202" style="position:absolute;margin-left:0;margin-top:785.3pt;width:186.8pt;height:36pt;z-index:2529720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1CJBC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0 / 7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E92FD9" w:rsidRPr="00A52D53" w:rsidTr="00072386">
        <w:trPr>
          <w:jc w:val="center"/>
        </w:trPr>
        <w:tc>
          <w:tcPr>
            <w:tcW w:w="9639" w:type="dxa"/>
            <w:shd w:val="clear" w:color="auto" w:fill="FFF6E4"/>
            <w:vAlign w:val="center"/>
          </w:tcPr>
          <w:p w:rsidR="00E92FD9" w:rsidRPr="001F72B7" w:rsidRDefault="00E92FD9" w:rsidP="001F72B7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hAnsi="Arial" w:cs="Arial"/>
                <w:noProof/>
              </w:rPr>
              <w:lastRenderedPageBreak/>
              <w:drawing>
                <wp:anchor distT="0" distB="0" distL="114300" distR="114300" simplePos="0" relativeHeight="252859392" behindDoc="0" locked="0" layoutInCell="1" allowOverlap="1" wp14:anchorId="23CDF0C0" wp14:editId="2E99C926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101" name="Εικόνα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F72B7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1F72B7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1F72B7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E92FD9" w:rsidRPr="00A52D53" w:rsidTr="00072386">
        <w:trPr>
          <w:jc w:val="center"/>
        </w:trPr>
        <w:tc>
          <w:tcPr>
            <w:tcW w:w="9639" w:type="dxa"/>
            <w:shd w:val="clear" w:color="auto" w:fill="FFF6E4"/>
          </w:tcPr>
          <w:p w:rsidR="001F72B7" w:rsidRDefault="00CB72E0" w:rsidP="001F72B7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Αναφέρουμε γεωμετρικά στερεά που η μία τουλάχιστον έδρα</w:t>
            </w:r>
            <w:r w:rsidR="00E225F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ς είναι:</w:t>
            </w:r>
          </w:p>
          <w:p w:rsidR="00E225FF" w:rsidRDefault="00CB72E0" w:rsidP="001F72B7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τετράγωνο β. κυκλικός δίσκος.</w:t>
            </w:r>
          </w:p>
          <w:p w:rsidR="001F72B7" w:rsidRDefault="001F72B7" w:rsidP="001F72B7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:rsidR="00E225FF" w:rsidRDefault="00CB72E0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Η Δανάη υποστηρίζει ότι το</w:t>
            </w:r>
            <w:r w:rsidR="00E225F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άπτυγμα του ορθογωνίου</w:t>
            </w:r>
            <w:r w:rsidR="00E225F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οτελείται από τρία ζευγάρια</w:t>
            </w:r>
            <w:r w:rsidR="00E225F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σων ορθογωνίων. Έχει δίκιο;</w:t>
            </w:r>
          </w:p>
          <w:p w:rsidR="001F72B7" w:rsidRDefault="001F72B7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:rsidR="00E92FD9" w:rsidRPr="00A52D53" w:rsidRDefault="00CB72E0" w:rsidP="00072386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Εξηγούμε γιατί δεν μπορούμε</w:t>
            </w:r>
            <w:r w:rsidR="00E225F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χρησιμοποιήσουμε τη σφαίρα</w:t>
            </w:r>
            <w:r w:rsidR="00E225F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τη μέτρηση του όγκου </w:t>
            </w:r>
            <w:r w:rsidR="00E225F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CB72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ερεού σώματος.</w:t>
            </w:r>
          </w:p>
        </w:tc>
      </w:tr>
    </w:tbl>
    <w:p w:rsidR="00E92FD9" w:rsidRDefault="00E92FD9" w:rsidP="00E92FD9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817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4" name="Πλαίσιο κειμένου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1 / 7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4" o:spid="_x0000_s1082" type="#_x0000_t202" style="position:absolute;margin-left:0;margin-top:785.3pt;width:186.8pt;height:36pt;z-index:2529781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aCk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PGaCk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1 / 7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CD5E7"/>
        <w:tblLook w:val="04A0" w:firstRow="1" w:lastRow="0" w:firstColumn="1" w:lastColumn="0" w:noHBand="0" w:noVBand="1"/>
      </w:tblPr>
      <w:tblGrid>
        <w:gridCol w:w="8199"/>
        <w:gridCol w:w="1439"/>
      </w:tblGrid>
      <w:tr w:rsidR="00841DFD" w:rsidRPr="007D1ED7" w:rsidTr="00072386">
        <w:tc>
          <w:tcPr>
            <w:tcW w:w="8505" w:type="dxa"/>
            <w:shd w:val="clear" w:color="auto" w:fill="ECD5E7"/>
            <w:vAlign w:val="bottom"/>
          </w:tcPr>
          <w:p w:rsidR="00841DFD" w:rsidRPr="007D1ED7" w:rsidRDefault="00841DFD" w:rsidP="00072386">
            <w:pPr>
              <w:rPr>
                <w:rFonts w:ascii="Tahoma" w:hAnsi="Tahoma" w:cs="Tahoma"/>
                <w:b/>
                <w:color w:val="BF6DAD"/>
                <w:sz w:val="62"/>
                <w:szCs w:val="62"/>
              </w:rPr>
            </w:pPr>
            <w:r w:rsidRPr="00841DFD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lastRenderedPageBreak/>
              <w:t>Μονάδες μέτρησης</w:t>
            </w:r>
            <w:r w:rsidRPr="00841DFD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br/>
              <w:t>του όγκου και</w:t>
            </w:r>
            <w:r w:rsidRPr="00841DFD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br/>
              <w:t>της χωρητικότητας</w:t>
            </w:r>
          </w:p>
        </w:tc>
        <w:tc>
          <w:tcPr>
            <w:tcW w:w="1123" w:type="dxa"/>
            <w:shd w:val="clear" w:color="auto" w:fill="ECD5E7"/>
          </w:tcPr>
          <w:p w:rsidR="00841DFD" w:rsidRPr="007D1ED7" w:rsidRDefault="00841DFD" w:rsidP="00072386">
            <w:pPr>
              <w:rPr>
                <w:rFonts w:ascii="Tahoma" w:eastAsia="Tahoma" w:hAnsi="Tahoma" w:cs="Tahoma"/>
                <w:b/>
                <w:color w:val="BF6DAD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50</w:t>
            </w:r>
          </w:p>
        </w:tc>
      </w:tr>
    </w:tbl>
    <w:p w:rsidR="00841DFD" w:rsidRPr="003B012D" w:rsidRDefault="00841DFD" w:rsidP="00841DFD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841DFD" w:rsidRPr="003B012D" w:rsidTr="00072386">
        <w:tc>
          <w:tcPr>
            <w:tcW w:w="1476" w:type="dxa"/>
            <w:vAlign w:val="center"/>
          </w:tcPr>
          <w:p w:rsidR="00841DFD" w:rsidRPr="003B012D" w:rsidRDefault="00841DFD" w:rsidP="00072386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7E5F2F61" wp14:editId="24A99F4A">
                  <wp:extent cx="792000" cy="792000"/>
                  <wp:effectExtent l="0" t="0" r="8255" b="8255"/>
                  <wp:docPr id="542" name="Εικόνα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:rsidR="00841DFD" w:rsidRPr="003B012D" w:rsidRDefault="00841DFD" w:rsidP="00072386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:rsidR="00841DFD" w:rsidRPr="003B012D" w:rsidRDefault="00841DFD" w:rsidP="00841DFD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841DFD" w:rsidRDefault="0092314A" w:rsidP="00841DFD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92314A">
        <w:rPr>
          <w:rFonts w:ascii="Arial-BoldMT" w:hAnsi="Arial-BoldMT"/>
          <w:b/>
          <w:bCs/>
          <w:color w:val="242021"/>
          <w:sz w:val="56"/>
          <w:szCs w:val="56"/>
        </w:rPr>
        <w:t>Αναγνωρίζουμε τα γεωμετρικά σχήματα στην παρακάτω εικόνα:</w:t>
      </w:r>
    </w:p>
    <w:p w:rsidR="0013385A" w:rsidRDefault="0013385A" w:rsidP="0013385A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5C885A5B" wp14:editId="4ACFB49B">
            <wp:extent cx="6120130" cy="5072380"/>
            <wp:effectExtent l="0" t="0" r="0" b="0"/>
            <wp:docPr id="9491" name="Εικόνα 9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07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022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5" name="Πλαίσιο κειμένου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2 / 7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5" o:spid="_x0000_s1083" type="#_x0000_t202" style="position:absolute;left:0;text-align:left;margin-left:0;margin-top:785.3pt;width:186.8pt;height:36pt;z-index:2529802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rLs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8wk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KB3LrE/Zum73++y&#10;rLiBYS15leDJzonEtrP3BYW8SWwIL/u9d5u/KzMUYfvvyuJ0YFvfi8C0i9ZpcTS24a1IFpJegDKU&#10;hMZBj+GlgU0h1SuMGpjaBOuXK6IYRuVDAeoagRLsmO8bat9Y7BtEZACVYINRv52b/mlY1YovC4jU&#10;61nIY1Bkzp1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v1rLs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2 / 7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B9180D" w:rsidRDefault="003879FE" w:rsidP="00B9180D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3879FE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Πόσοι κύβοι με μήκος ακμής 1 εκ.</w:t>
      </w:r>
      <w:r w:rsidR="00B9180D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79FE">
        <w:rPr>
          <w:rFonts w:ascii="Arial-BoldMT" w:hAnsi="Arial-BoldMT"/>
          <w:b/>
          <w:bCs/>
          <w:color w:val="242021"/>
          <w:sz w:val="56"/>
          <w:szCs w:val="56"/>
        </w:rPr>
        <w:t>χωράνε στον κύβο της εικόνας;</w:t>
      </w:r>
    </w:p>
    <w:p w:rsidR="0013385A" w:rsidRDefault="003879FE" w:rsidP="00B9180D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3879FE">
        <w:rPr>
          <w:rFonts w:ascii="Arial-BoldMT" w:hAnsi="Arial-BoldMT"/>
          <w:b/>
          <w:bCs/>
          <w:color w:val="242021"/>
          <w:sz w:val="56"/>
          <w:szCs w:val="56"/>
        </w:rPr>
        <w:t>Πόσοι κύβοι με μήκος ακμής 1 χιλ.</w:t>
      </w:r>
      <w:r w:rsidR="00B9180D" w:rsidRPr="003879FE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79FE">
        <w:rPr>
          <w:rFonts w:ascii="Arial-BoldMT" w:hAnsi="Arial-BoldMT"/>
          <w:b/>
          <w:bCs/>
          <w:color w:val="242021"/>
          <w:sz w:val="56"/>
          <w:szCs w:val="56"/>
        </w:rPr>
        <w:t>χωράνε στον κύβο της εικόνας;</w:t>
      </w:r>
    </w:p>
    <w:p w:rsidR="0013385A" w:rsidRDefault="0013385A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841DFD" w:rsidRPr="007D6C8D" w:rsidTr="00072386">
        <w:tc>
          <w:tcPr>
            <w:tcW w:w="1701" w:type="dxa"/>
          </w:tcPr>
          <w:p w:rsidR="00841DFD" w:rsidRPr="007D6C8D" w:rsidRDefault="00841DFD" w:rsidP="0007238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B6DEF95" wp14:editId="738D24C8">
                  <wp:extent cx="719455" cy="496570"/>
                  <wp:effectExtent l="0" t="0" r="4445" b="0"/>
                  <wp:docPr id="548" name="Εικόνα 54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3879FE" w:rsidRDefault="00841DFD" w:rsidP="00B9180D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934D2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Συζητάμε </w:t>
            </w:r>
          </w:p>
          <w:p w:rsidR="003879FE" w:rsidRPr="003879FE" w:rsidRDefault="003879FE" w:rsidP="00B9180D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3879F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α. σε ποια μέτρηση και με ποιον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3879F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τρόπο μπορούμε να χρησιμοποιήσουμε τον κύβο της εικόνας 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της </w:t>
            </w:r>
            <w:r w:rsidRPr="003879F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προηγούμενης σελίδας,</w:t>
            </w:r>
          </w:p>
          <w:p w:rsidR="00841DFD" w:rsidRPr="007D6C8D" w:rsidRDefault="003879FE" w:rsidP="00B9180D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3879F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β. ποια είναι η βασική μονάδα μέτρησης του όγκου και ποια η σχέση της με τις υποδιαιρέσεις και τ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3879F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πολλαπλάσιά της.</w:t>
            </w:r>
          </w:p>
        </w:tc>
      </w:tr>
    </w:tbl>
    <w:p w:rsidR="00841DFD" w:rsidRDefault="00841DFD" w:rsidP="00841DFD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:rsidR="00B9180D" w:rsidRDefault="00B9180D">
      <w:r w:rsidRPr="00B9180D">
        <w:rPr>
          <w:rFonts w:ascii="Arial-BoldMT" w:hAnsi="Arial-BoldMT"/>
          <w:b/>
          <w:bCs/>
          <w:color w:val="242021"/>
          <w:sz w:val="56"/>
          <w:szCs w:val="56"/>
        </w:rPr>
        <w:t>Η Δανάη έχει ένα ενυδρείο. Πώ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9180D">
        <w:rPr>
          <w:rFonts w:ascii="Arial-BoldMT" w:hAnsi="Arial-BoldMT"/>
          <w:b/>
          <w:bCs/>
          <w:color w:val="242021"/>
          <w:sz w:val="56"/>
          <w:szCs w:val="56"/>
        </w:rPr>
        <w:t>μπορεί να μετρήσει πόσο νερό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9180D">
        <w:rPr>
          <w:rFonts w:ascii="Arial-BoldMT" w:hAnsi="Arial-BoldMT"/>
          <w:b/>
          <w:bCs/>
          <w:color w:val="242021"/>
          <w:sz w:val="56"/>
          <w:szCs w:val="56"/>
        </w:rPr>
        <w:t>χρειάζεται, για να το γεμίσει;</w:t>
      </w:r>
      <w:r w:rsidRPr="00B9180D">
        <w:t xml:space="preserve"> </w:t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227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6" name="Πλαίσιο κειμένου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763B20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3 / 7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6" o:spid="_x0000_s1084" type="#_x0000_t202" style="position:absolute;margin-left:0;margin-top:785.3pt;width:186.8pt;height:36pt;z-index:252982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Nw7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yxk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OJra8FYkC0kvQBlK&#10;QuOgx/DSwKaQ6hVGDUxtgvXLFVEMo/KhAHWNQAl2zPcNtW8s9g0iMoBKsMGo385N/zSsasWXBUTq&#10;9SzkMSgy50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J3Nw7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763B20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3 / 7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br w:type="page"/>
      </w:r>
    </w:p>
    <w:p w:rsidR="00841DFD" w:rsidRDefault="00B9180D" w:rsidP="00B9180D">
      <w:pPr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lastRenderedPageBreak/>
        <w:drawing>
          <wp:inline distT="0" distB="0" distL="0" distR="0">
            <wp:extent cx="3168650" cy="1939290"/>
            <wp:effectExtent l="0" t="0" r="0" b="3810"/>
            <wp:docPr id="9492" name="Εικόνα 9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1939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80D" w:rsidRDefault="00B9180D" w:rsidP="00841DFD">
      <w:pPr>
        <w:rPr>
          <w:rFonts w:ascii="Arial" w:hAnsi="Arial" w:cs="Arial"/>
          <w:b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841DFD" w:rsidRPr="007D6C8D" w:rsidTr="00072386">
        <w:tc>
          <w:tcPr>
            <w:tcW w:w="1701" w:type="dxa"/>
          </w:tcPr>
          <w:p w:rsidR="00841DFD" w:rsidRPr="007D6C8D" w:rsidRDefault="00841DFD" w:rsidP="0007238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559C438" wp14:editId="0FC9878A">
                  <wp:extent cx="719455" cy="496570"/>
                  <wp:effectExtent l="0" t="0" r="4445" b="0"/>
                  <wp:docPr id="572" name="Εικόνα 57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841DFD" w:rsidRPr="007D6C8D" w:rsidRDefault="00B9180D" w:rsidP="00B9180D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B9180D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ότε χρησιμοποιούμε ως μονάδα μέτρησης το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B9180D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λίτρο (</w:t>
            </w:r>
            <w:r w:rsidRPr="00B9180D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sym w:font="MT Extra Tiger" w:char="F06C"/>
            </w:r>
            <w:r w:rsidRPr="00B9180D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) και πότε το </w:t>
            </w:r>
            <w:proofErr w:type="spellStart"/>
            <w:r w:rsidRPr="00B9180D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χιλιοστόλιτρο</w:t>
            </w:r>
            <w:proofErr w:type="spellEnd"/>
            <w:r w:rsidRPr="00B9180D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(m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sym w:font="MT Extra Tiger" w:char="F06C"/>
            </w:r>
            <w:r w:rsidRPr="00B9180D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).</w:t>
            </w:r>
          </w:p>
        </w:tc>
      </w:tr>
    </w:tbl>
    <w:p w:rsidR="00841DFD" w:rsidRDefault="00841DFD" w:rsidP="00841DFD">
      <w:pPr>
        <w:rPr>
          <w:rFonts w:ascii="Arial" w:hAnsi="Arial" w:cs="Arial"/>
          <w:b/>
          <w:sz w:val="56"/>
          <w:szCs w:val="5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41DFD" w:rsidRPr="008936A5" w:rsidTr="00072386">
        <w:tc>
          <w:tcPr>
            <w:tcW w:w="9639" w:type="dxa"/>
            <w:shd w:val="clear" w:color="auto" w:fill="006600"/>
          </w:tcPr>
          <w:p w:rsidR="00841DFD" w:rsidRPr="00C058D4" w:rsidRDefault="00841DFD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841DFD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841DFD" w:rsidRPr="00202722" w:rsidRDefault="00072386" w:rsidP="00072386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7238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ασική μονάδα μέτρηση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7238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όγκου των στερεών είναι το </w:t>
            </w:r>
            <w:r w:rsidRPr="0007238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υβικό μέτρο</w:t>
            </w:r>
            <w:r w:rsidRPr="0007238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Το κυβικό μέτρο είναι ένας κύβος με μήκος ακμή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7238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 μ.</w:t>
            </w:r>
          </w:p>
        </w:tc>
      </w:tr>
    </w:tbl>
    <w:p w:rsidR="00072386" w:rsidRDefault="00FC7F45" w:rsidP="00841DFD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432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7" name="Πλαίσιο κειμένου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4 / 71 -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7" o:spid="_x0000_s1085" type="#_x0000_t202" style="position:absolute;margin-left:0;margin-top:785.3pt;width:186.8pt;height:36pt;z-index:252984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85zsAIAADMFAAAOAAAAZHJzL2Uyb0RvYy54bWysVNuO0zAQfUfiHyy/d5OUdNN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kTznO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4 / 71 -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072386" w:rsidRDefault="00072386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  <w:r w:rsidR="00763B20">
        <w:rPr>
          <w:rFonts w:ascii="Arial" w:eastAsia="Calibri" w:hAnsi="Arial" w:cs="Arial"/>
          <w:b/>
          <w:sz w:val="56"/>
          <w:szCs w:val="36"/>
        </w:rPr>
        <w:lastRenderedPageBreak/>
        <w:t xml:space="preserve"> </w:t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41DFD" w:rsidRPr="008936A5" w:rsidTr="00072386">
        <w:trPr>
          <w:jc w:val="center"/>
        </w:trPr>
        <w:tc>
          <w:tcPr>
            <w:tcW w:w="9639" w:type="dxa"/>
            <w:shd w:val="clear" w:color="auto" w:fill="FF0000"/>
          </w:tcPr>
          <w:p w:rsidR="00841DFD" w:rsidRPr="008936A5" w:rsidRDefault="00841DFD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841DFD" w:rsidRPr="008936A5" w:rsidTr="00072386">
        <w:trPr>
          <w:trHeight w:val="174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841DFD" w:rsidRDefault="00841DFD" w:rsidP="00072386">
            <w:pPr>
              <w:rPr>
                <w:sz w:val="2"/>
                <w:szCs w:val="2"/>
              </w:rPr>
            </w:pPr>
          </w:p>
          <w:p w:rsidR="00841DFD" w:rsidRDefault="0022337C" w:rsidP="00072386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6EC0BB4" wp14:editId="2D4871F5">
                  <wp:extent cx="4295775" cy="4505325"/>
                  <wp:effectExtent l="0" t="0" r="9525" b="9525"/>
                  <wp:docPr id="9493" name="Εικόνα 9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5775" cy="450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41DFD" w:rsidRPr="00750D9E" w:rsidRDefault="00841DFD" w:rsidP="0022337C">
            <w:pPr>
              <w:spacing w:before="24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22337C" w:rsidRDefault="00FC7F45" w:rsidP="00841DFD">
      <w:pPr>
        <w:rPr>
          <w:rFonts w:ascii="Arial" w:eastAsia="Calibri" w:hAnsi="Arial" w:cs="Arial"/>
          <w:b/>
          <w:sz w:val="56"/>
          <w:szCs w:val="56"/>
        </w:rPr>
        <w:sectPr w:rsidR="0022337C" w:rsidSect="006634DE">
          <w:headerReference w:type="even" r:id="rId101"/>
          <w:footerReference w:type="even" r:id="rId102"/>
          <w:footerReference w:type="default" r:id="rId103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636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8" name="Πλαίσιο κειμένου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5 /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8" o:spid="_x0000_s1086" type="#_x0000_t202" style="position:absolute;margin-left:0;margin-top:785.3pt;width:186.8pt;height:36pt;z-index:252986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1XbsA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NfVdu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5 /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4"/>
        <w:tblW w:w="145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72"/>
      </w:tblGrid>
      <w:tr w:rsidR="0022337C" w:rsidRPr="008936A5" w:rsidTr="0022337C">
        <w:trPr>
          <w:jc w:val="center"/>
        </w:trPr>
        <w:tc>
          <w:tcPr>
            <w:tcW w:w="9639" w:type="dxa"/>
            <w:shd w:val="clear" w:color="auto" w:fill="FF0000"/>
          </w:tcPr>
          <w:p w:rsidR="0022337C" w:rsidRPr="008936A5" w:rsidRDefault="0022337C" w:rsidP="00DB32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22337C" w:rsidRPr="008936A5" w:rsidTr="0022337C">
        <w:trPr>
          <w:trHeight w:val="174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22337C" w:rsidRDefault="0022337C" w:rsidP="00DB3298">
            <w:pPr>
              <w:rPr>
                <w:sz w:val="2"/>
                <w:szCs w:val="2"/>
              </w:rPr>
            </w:pPr>
          </w:p>
          <w:p w:rsidR="0022337C" w:rsidRDefault="0022337C" w:rsidP="00DB3298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FE3F782" wp14:editId="26B65D90">
                  <wp:extent cx="4309008" cy="8531269"/>
                  <wp:effectExtent l="3175" t="0" r="0" b="0"/>
                  <wp:docPr id="9494" name="Εικόνα 9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4345761" cy="8604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2337C" w:rsidRPr="00750D9E" w:rsidRDefault="0022337C" w:rsidP="00DB3298">
            <w:pPr>
              <w:spacing w:before="24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22337C" w:rsidRDefault="0022337C" w:rsidP="00841DFD">
      <w:pPr>
        <w:rPr>
          <w:rFonts w:ascii="Arial" w:eastAsia="Calibri" w:hAnsi="Arial" w:cs="Arial"/>
          <w:b/>
          <w:sz w:val="56"/>
          <w:szCs w:val="56"/>
        </w:rPr>
      </w:pPr>
    </w:p>
    <w:p w:rsidR="0022337C" w:rsidRDefault="002C085D" w:rsidP="00841DFD">
      <w:pPr>
        <w:rPr>
          <w:rFonts w:ascii="Arial" w:eastAsia="Calibri" w:hAnsi="Arial" w:cs="Arial"/>
          <w:b/>
          <w:sz w:val="56"/>
          <w:szCs w:val="56"/>
        </w:rPr>
        <w:sectPr w:rsidR="0022337C" w:rsidSect="0022337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2C085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8528" behindDoc="0" locked="0" layoutInCell="0" allowOverlap="0" wp14:anchorId="31DF31CA" wp14:editId="5A85E9D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18" name="Πλαίσιο κειμένου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763B20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6 /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DF31CA" id="Πλαίσιο κειμένου 118" o:spid="_x0000_s1087" type="#_x0000_t202" style="position:absolute;margin-left:0;margin-top:538.65pt;width:186.8pt;height:36pt;z-index:2530785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GzDrw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763B20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6 /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41DFD" w:rsidRPr="008936A5" w:rsidTr="00072386">
        <w:tc>
          <w:tcPr>
            <w:tcW w:w="9639" w:type="dxa"/>
            <w:shd w:val="clear" w:color="auto" w:fill="006600"/>
          </w:tcPr>
          <w:p w:rsidR="00841DFD" w:rsidRPr="00C058D4" w:rsidRDefault="00841DFD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841DFD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6D0BE3" w:rsidRDefault="006D0BE3" w:rsidP="00072386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Υποδιαιρέσεις του κυβικού μέτρου είναι:</w:t>
            </w:r>
          </w:p>
          <w:p w:rsidR="006D0BE3" w:rsidRPr="006D0BE3" w:rsidRDefault="006D0BE3" w:rsidP="006D0BE3">
            <w:pPr>
              <w:pStyle w:val="a3"/>
              <w:numPr>
                <w:ilvl w:val="0"/>
                <w:numId w:val="37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κυβικό δεκατόμετρο (</w:t>
            </w:r>
            <w:proofErr w:type="spellStart"/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δεκ</w:t>
            </w:r>
            <w:proofErr w:type="spellEnd"/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,</w:t>
            </w:r>
          </w:p>
          <w:p w:rsidR="006D0BE3" w:rsidRPr="006D0BE3" w:rsidRDefault="006D0BE3" w:rsidP="006D0BE3">
            <w:pPr>
              <w:pStyle w:val="a3"/>
              <w:numPr>
                <w:ilvl w:val="0"/>
                <w:numId w:val="37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κυβικό εκατοστόμετρο (</w:t>
            </w:r>
            <w:proofErr w:type="spellStart"/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εκ</w:t>
            </w:r>
            <w:proofErr w:type="spellEnd"/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,</w:t>
            </w:r>
          </w:p>
          <w:p w:rsidR="00841DFD" w:rsidRPr="006D0BE3" w:rsidRDefault="006D0BE3" w:rsidP="006D0BE3">
            <w:pPr>
              <w:pStyle w:val="a3"/>
              <w:numPr>
                <w:ilvl w:val="0"/>
                <w:numId w:val="37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κυβικό χιλιοστόμετρο (</w:t>
            </w:r>
            <w:proofErr w:type="spellStart"/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χιλ</w:t>
            </w:r>
            <w:proofErr w:type="spellEnd"/>
            <w:r w:rsidRPr="006D0B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.</w:t>
            </w:r>
          </w:p>
        </w:tc>
      </w:tr>
    </w:tbl>
    <w:p w:rsidR="00841DFD" w:rsidRDefault="00FC7F45" w:rsidP="00841DFD">
      <w:pPr>
        <w:rPr>
          <w:rFonts w:ascii="Arial" w:eastAsia="Calibri" w:hAnsi="Arial" w:cs="Arial"/>
          <w:b/>
          <w:sz w:val="56"/>
          <w:szCs w:val="5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841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9" name="Πλαίσιο κειμένου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016026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7 /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79" o:spid="_x0000_s1088" type="#_x0000_t202" style="position:absolute;margin-left:0;margin-top:785.3pt;width:186.8pt;height:36pt;z-index:2529884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IkUpfb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9D3899" w:rsidRPr="00016026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7 /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D0BE3" w:rsidRPr="008936A5" w:rsidTr="00DB3298">
        <w:trPr>
          <w:jc w:val="center"/>
        </w:trPr>
        <w:tc>
          <w:tcPr>
            <w:tcW w:w="9639" w:type="dxa"/>
            <w:shd w:val="clear" w:color="auto" w:fill="FF0000"/>
          </w:tcPr>
          <w:p w:rsidR="006D0BE3" w:rsidRPr="008936A5" w:rsidRDefault="006D0BE3" w:rsidP="00DB32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6D0BE3" w:rsidRPr="008936A5" w:rsidTr="00DB329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6D0BE3" w:rsidRDefault="006D0BE3" w:rsidP="00DB3298">
            <w:pPr>
              <w:rPr>
                <w:sz w:val="2"/>
                <w:szCs w:val="2"/>
              </w:rPr>
            </w:pPr>
          </w:p>
          <w:p w:rsidR="006D0BE3" w:rsidRDefault="006D0BE3" w:rsidP="00DB3298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. = 10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0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</w:t>
            </w:r>
          </w:p>
          <w:p w:rsidR="006D0BE3" w:rsidRDefault="006D0BE3" w:rsidP="00DB3298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 </w:t>
            </w:r>
            <w:r w:rsidRPr="00EE0A76">
              <w:rPr>
                <w:position w:val="-48"/>
              </w:rPr>
              <w:object w:dxaOrig="1359" w:dyaOrig="1320">
                <v:shape id="_x0000_i1035" type="#_x0000_t75" style="width:70.8pt;height:66pt" o:ole="">
                  <v:imagedata r:id="rId105" o:title=""/>
                </v:shape>
                <o:OLEObject Type="Embed" ProgID="Equation.DSMT4" ShapeID="_x0000_i1035" DrawAspect="Content" ObjectID="_1620554719" r:id="rId106"/>
              </w:objec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. </w:t>
            </w:r>
          </w:p>
          <w:p w:rsidR="006D0BE3" w:rsidRDefault="006D0BE3" w:rsidP="00DB3298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10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0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. ή</w:t>
            </w:r>
          </w:p>
          <w:p w:rsidR="006D0BE3" w:rsidRDefault="006D0BE3" w:rsidP="00DB3298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κ. = </w:t>
            </w:r>
            <w:r w:rsidRPr="00EE0A76">
              <w:rPr>
                <w:position w:val="-48"/>
              </w:rPr>
              <w:object w:dxaOrig="1359" w:dyaOrig="1320">
                <v:shape id="_x0000_i1036" type="#_x0000_t75" style="width:70.8pt;height:66pt" o:ole="">
                  <v:imagedata r:id="rId107" o:title=""/>
                </v:shape>
                <o:OLEObject Type="Embed" ProgID="Equation.DSMT4" ShapeID="_x0000_i1036" DrawAspect="Content" ObjectID="_1620554720" r:id="rId108"/>
              </w:objec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proofErr w:type="spellStart"/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</w:p>
          <w:p w:rsidR="006D0BE3" w:rsidRDefault="006D0BE3" w:rsidP="00DB3298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. =10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0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ιλ. ή</w:t>
            </w:r>
          </w:p>
          <w:p w:rsidR="006D0BE3" w:rsidRDefault="006D0BE3" w:rsidP="00DB3298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χιλ. = </w:t>
            </w:r>
            <w:r w:rsidRPr="00EE0A76">
              <w:rPr>
                <w:position w:val="-48"/>
              </w:rPr>
              <w:object w:dxaOrig="1359" w:dyaOrig="1320">
                <v:shape id="_x0000_i1037" type="#_x0000_t75" style="width:70.8pt;height:66pt" o:ole="">
                  <v:imagedata r:id="rId109" o:title=""/>
                </v:shape>
                <o:OLEObject Type="Embed" ProgID="Equation.DSMT4" ShapeID="_x0000_i1037" DrawAspect="Content" ObjectID="_1620554721" r:id="rId110"/>
              </w:objec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</w:t>
            </w:r>
            <w:r w:rsidRPr="00682F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682F20">
              <w:t xml:space="preserve"> </w:t>
            </w:r>
            <w:r w:rsidRPr="004467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.</w:t>
            </w:r>
          </w:p>
          <w:p w:rsidR="006D0BE3" w:rsidRPr="00541E66" w:rsidRDefault="006D0BE3" w:rsidP="00DB3298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841DFD" w:rsidRDefault="00841DFD" w:rsidP="00841DFD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41DFD" w:rsidRPr="008936A5" w:rsidTr="00072386">
        <w:tc>
          <w:tcPr>
            <w:tcW w:w="9639" w:type="dxa"/>
            <w:shd w:val="clear" w:color="auto" w:fill="006600"/>
          </w:tcPr>
          <w:p w:rsidR="00841DFD" w:rsidRPr="00C058D4" w:rsidRDefault="00841DFD" w:rsidP="00072386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841DFD" w:rsidRPr="008936A5" w:rsidTr="00072386">
        <w:trPr>
          <w:trHeight w:val="294"/>
        </w:trPr>
        <w:tc>
          <w:tcPr>
            <w:tcW w:w="9639" w:type="dxa"/>
            <w:shd w:val="clear" w:color="auto" w:fill="D9FFD9"/>
          </w:tcPr>
          <w:p w:rsidR="00A4548A" w:rsidRDefault="00A4548A" w:rsidP="00072386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4548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Χωρητικότητα </w:t>
            </w: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ός δοχείου είναι ο όγκος της ποσότητας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ν οποία μπορεί να γεμίσει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οχείο.</w:t>
            </w:r>
          </w:p>
          <w:p w:rsidR="00A4548A" w:rsidRDefault="00A4548A" w:rsidP="00072386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Βασική μονάδα μέτρηση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χωρητικότητας είναι το </w:t>
            </w:r>
            <w:r w:rsidRPr="00A4548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λίτρο. </w:t>
            </w: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Λίτρο είναι ο όγκος ενός κύβου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κος ακμής 1 δεκατόμετρο.</w:t>
            </w:r>
          </w:p>
          <w:p w:rsidR="00841DFD" w:rsidRPr="008D6160" w:rsidRDefault="00A4548A" w:rsidP="00072386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πιο συνηθισμένη υποδιαίρεσ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 λίτρου είναι το </w:t>
            </w:r>
            <w:proofErr w:type="spellStart"/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ιλιοστόλιτρο</w:t>
            </w:r>
            <w:proofErr w:type="spellEnd"/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m</w:t>
            </w:r>
            <w:r>
              <w:rPr>
                <w:rFonts w:ascii="ScriptMTBold" w:hAnsi="ScriptMTBold"/>
                <w:b/>
                <w:bCs/>
                <w:color w:val="242021"/>
                <w:sz w:val="64"/>
                <w:szCs w:val="64"/>
              </w:rPr>
              <w:sym w:font="MT Extra Tiger" w:char="F06C"/>
            </w:r>
            <w:r w:rsidRPr="00A454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).</w:t>
            </w:r>
          </w:p>
        </w:tc>
      </w:tr>
    </w:tbl>
    <w:p w:rsidR="00A4548A" w:rsidRDefault="00FC7F45" w:rsidP="00841DFD">
      <w:pPr>
        <w:rPr>
          <w:rFonts w:ascii="Arial" w:eastAsia="Calibri" w:hAnsi="Arial" w:cs="Arial"/>
          <w:b/>
          <w:sz w:val="56"/>
          <w:szCs w:val="5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046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0" name="Πλαίσιο κειμένου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8 /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80" o:spid="_x0000_s1089" type="#_x0000_t202" style="position:absolute;margin-left:0;margin-top:785.3pt;width:186.8pt;height:36pt;z-index:2529904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nbbY+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8 /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A4548A" w:rsidRDefault="00A4548A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41DFD" w:rsidRPr="008936A5" w:rsidTr="00072386">
        <w:trPr>
          <w:jc w:val="center"/>
        </w:trPr>
        <w:tc>
          <w:tcPr>
            <w:tcW w:w="9639" w:type="dxa"/>
            <w:shd w:val="clear" w:color="auto" w:fill="FF0000"/>
          </w:tcPr>
          <w:p w:rsidR="00841DFD" w:rsidRPr="008936A5" w:rsidRDefault="00841DFD" w:rsidP="00072386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841DFD" w:rsidRPr="008936A5" w:rsidTr="00576A47">
        <w:trPr>
          <w:trHeight w:val="174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841DFD" w:rsidRDefault="00841DFD" w:rsidP="00576A47">
            <w:pPr>
              <w:rPr>
                <w:sz w:val="2"/>
                <w:szCs w:val="2"/>
              </w:rPr>
            </w:pPr>
          </w:p>
          <w:p w:rsidR="00841DFD" w:rsidRDefault="006A5A81" w:rsidP="006A5A81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1771200" cy="2430000"/>
                  <wp:effectExtent l="0" t="0" r="635" b="8890"/>
                  <wp:docPr id="9496" name="Εικόνα 9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200" cy="243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A5A81" w:rsidRDefault="006A5A81" w:rsidP="006A5A81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proofErr w:type="spellStart"/>
            <w:r w:rsidRPr="006A5A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γκος</w:t>
            </w:r>
            <w:r w:rsidRPr="006A5A81">
              <w:rPr>
                <w:rFonts w:ascii="Arial-BoldMT" w:hAnsi="Arial-BoldMT"/>
                <w:b/>
                <w:bCs/>
                <w:color w:val="242021"/>
                <w:sz w:val="62"/>
                <w:szCs w:val="62"/>
                <w:vertAlign w:val="subscript"/>
              </w:rPr>
              <w:t>δοχείου</w:t>
            </w:r>
            <w:proofErr w:type="spellEnd"/>
            <w:r w:rsidRPr="006A5A81">
              <w:rPr>
                <w:rFonts w:ascii="Arial-BoldMT" w:hAnsi="Arial-BoldMT"/>
                <w:b/>
                <w:bCs/>
                <w:color w:val="242021"/>
                <w:sz w:val="42"/>
                <w:szCs w:val="42"/>
              </w:rPr>
              <w:t xml:space="preserve"> </w:t>
            </w:r>
            <w:r w:rsidRPr="006A5A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19 </w:t>
            </w:r>
            <w:proofErr w:type="spellStart"/>
            <w:r w:rsidRPr="006A5A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δεκ</w:t>
            </w:r>
            <w:proofErr w:type="spellEnd"/>
          </w:p>
          <w:p w:rsidR="006A5A81" w:rsidRDefault="006A5A81" w:rsidP="006A5A81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proofErr w:type="spellStart"/>
            <w:r w:rsidRPr="006A5A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ωρητικότητα</w:t>
            </w:r>
            <w:r w:rsidRPr="006A5A81">
              <w:rPr>
                <w:rFonts w:ascii="Arial-BoldMT" w:hAnsi="Arial-BoldMT"/>
                <w:b/>
                <w:bCs/>
                <w:color w:val="242021"/>
                <w:sz w:val="62"/>
                <w:szCs w:val="62"/>
                <w:vertAlign w:val="subscript"/>
              </w:rPr>
              <w:t>δοχείου</w:t>
            </w:r>
            <w:proofErr w:type="spellEnd"/>
            <w:r w:rsidRPr="006A5A81">
              <w:rPr>
                <w:rFonts w:ascii="Arial-BoldMT" w:hAnsi="Arial-BoldMT"/>
                <w:b/>
                <w:bCs/>
                <w:color w:val="242021"/>
                <w:sz w:val="42"/>
                <w:szCs w:val="42"/>
              </w:rPr>
              <w:t xml:space="preserve"> </w:t>
            </w:r>
            <w:r w:rsidRPr="006A5A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17</w:t>
            </w:r>
            <w:r>
              <w:rPr>
                <w:rFonts w:ascii="ScriptMTBold" w:hAnsi="ScriptMTBold"/>
                <w:b/>
                <w:bCs/>
                <w:color w:val="242021"/>
                <w:sz w:val="64"/>
                <w:szCs w:val="64"/>
              </w:rPr>
              <w:sym w:font="MT Extra" w:char="F06C"/>
            </w:r>
          </w:p>
          <w:p w:rsidR="006A5A81" w:rsidRDefault="006A5A81" w:rsidP="006A5A81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:rsidR="00576A47" w:rsidRDefault="006A5A81" w:rsidP="006A5A81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8C05D16" wp14:editId="53A97E52">
                  <wp:extent cx="5133975" cy="3095625"/>
                  <wp:effectExtent l="0" t="0" r="9525" b="9525"/>
                  <wp:docPr id="9495" name="Εικόνα 9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33975" cy="3095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6A5A81" w:rsidTr="006A5A81">
              <w:tc>
                <w:tcPr>
                  <w:tcW w:w="4706" w:type="dxa"/>
                  <w:vAlign w:val="center"/>
                </w:tcPr>
                <w:p w:rsidR="006A5A81" w:rsidRDefault="006A5A81" w:rsidP="006A5A81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1</w:t>
                  </w: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sym w:font="MT Extra" w:char="F06C"/>
                  </w:r>
                </w:p>
              </w:tc>
              <w:tc>
                <w:tcPr>
                  <w:tcW w:w="4707" w:type="dxa"/>
                  <w:vAlign w:val="center"/>
                </w:tcPr>
                <w:p w:rsidR="006A5A81" w:rsidRDefault="006A5A81" w:rsidP="006A5A81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500m</w:t>
                  </w: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sym w:font="MT Extra" w:char="F06C"/>
                  </w:r>
                </w:p>
              </w:tc>
            </w:tr>
          </w:tbl>
          <w:p w:rsidR="00576A47" w:rsidRPr="00750D9E" w:rsidRDefault="00576A47" w:rsidP="00576A47">
            <w:pPr>
              <w:ind w:firstLine="4145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062546" w:rsidRDefault="00062546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  <w:r w:rsidR="00FC7F45"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251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1" name="Πλαίσιο κειμένου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9 /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81" o:spid="_x0000_s1090" type="#_x0000_t202" style="position:absolute;margin-left:0;margin-top:785.3pt;width:186.8pt;height:36pt;z-index:2529925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q508C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9 /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62546" w:rsidRPr="008936A5" w:rsidTr="00DB3298">
        <w:tc>
          <w:tcPr>
            <w:tcW w:w="9639" w:type="dxa"/>
            <w:shd w:val="clear" w:color="auto" w:fill="006600"/>
          </w:tcPr>
          <w:p w:rsidR="00062546" w:rsidRPr="00C058D4" w:rsidRDefault="00062546" w:rsidP="00DB329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062546" w:rsidRPr="008936A5" w:rsidTr="00DB3298">
        <w:trPr>
          <w:trHeight w:val="294"/>
        </w:trPr>
        <w:tc>
          <w:tcPr>
            <w:tcW w:w="9639" w:type="dxa"/>
            <w:shd w:val="clear" w:color="auto" w:fill="D9FFD9"/>
          </w:tcPr>
          <w:p w:rsidR="00062546" w:rsidRPr="008D6160" w:rsidRDefault="00062546" w:rsidP="00DB329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625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μετατρέψουμε μία μονάδ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625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έτρησης του όγκου στην αμέσως μικρότερή της, </w:t>
            </w:r>
            <w:r w:rsidRPr="000625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ολλαπλασιάζουμε </w:t>
            </w:r>
            <w:r w:rsidRPr="000625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το </w:t>
            </w:r>
            <w:r w:rsidRPr="000625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000</w:t>
            </w:r>
            <w:r w:rsidRPr="000625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ενώ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625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μέσως μεγαλύτερή της, </w:t>
            </w:r>
            <w:r w:rsidRPr="000625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ιαιρούμε </w:t>
            </w:r>
            <w:r w:rsidRPr="000625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το </w:t>
            </w:r>
            <w:r w:rsidRPr="000625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000</w:t>
            </w:r>
            <w:r w:rsidRPr="000625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062546" w:rsidRDefault="00062546" w:rsidP="00841DFD">
      <w:pPr>
        <w:rPr>
          <w:rFonts w:ascii="Arial" w:eastAsia="Calibri" w:hAnsi="Arial" w:cs="Arial"/>
          <w:b/>
          <w:sz w:val="56"/>
          <w:szCs w:val="5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85266" w:rsidRPr="008936A5" w:rsidTr="00DB3298">
        <w:trPr>
          <w:jc w:val="center"/>
        </w:trPr>
        <w:tc>
          <w:tcPr>
            <w:tcW w:w="9639" w:type="dxa"/>
            <w:shd w:val="clear" w:color="auto" w:fill="FF0000"/>
          </w:tcPr>
          <w:p w:rsidR="00885266" w:rsidRPr="008936A5" w:rsidRDefault="00885266" w:rsidP="00DB32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885266" w:rsidRPr="008936A5" w:rsidTr="00DB329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885266" w:rsidRDefault="00885266" w:rsidP="00DB3298">
            <w:pPr>
              <w:rPr>
                <w:sz w:val="2"/>
                <w:szCs w:val="2"/>
              </w:rPr>
            </w:pPr>
          </w:p>
          <w:p w:rsidR="00885266" w:rsidRDefault="00885266" w:rsidP="00885266">
            <w:pPr>
              <w:spacing w:before="240"/>
              <w:ind w:left="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F08B400" wp14:editId="45FB1291">
                  <wp:extent cx="5895975" cy="2381250"/>
                  <wp:effectExtent l="0" t="0" r="9525" b="0"/>
                  <wp:docPr id="9497" name="Εικόνα 9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95975" cy="2381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85266" w:rsidRPr="00541E66" w:rsidRDefault="00885266" w:rsidP="00DB3298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062546" w:rsidRDefault="00FC7F45" w:rsidP="00841DFD">
      <w:pPr>
        <w:rPr>
          <w:rFonts w:ascii="Arial" w:eastAsia="Calibri" w:hAnsi="Arial" w:cs="Arial"/>
          <w:b/>
          <w:sz w:val="56"/>
          <w:szCs w:val="5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456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2" name="Πλαίσιο κειμένου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0 /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82" o:spid="_x0000_s1091" type="#_x0000_t202" style="position:absolute;margin-left:0;margin-top:785.3pt;width:186.8pt;height:36pt;z-index:2529945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n8a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6xE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OB7Z8FYkC0kvQBlK&#10;QuOgx/DSwKaQ6hVGDUxtgvXLFVEMo/KhAHWNQAl2zPcNtW8s9g0iMoBKsMGo385N/zSsasWXBUTq&#10;9SzkMSgy50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7cn8a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0 /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062546" w:rsidRDefault="00062546" w:rsidP="00841DFD">
      <w:pPr>
        <w:rPr>
          <w:rFonts w:ascii="Arial" w:eastAsia="Calibri" w:hAnsi="Arial" w:cs="Arial"/>
          <w:b/>
          <w:sz w:val="56"/>
          <w:szCs w:val="56"/>
        </w:rPr>
      </w:pPr>
    </w:p>
    <w:p w:rsidR="00841DFD" w:rsidRDefault="00841DFD" w:rsidP="00841DFD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41DFD" w:rsidRPr="000939D1" w:rsidTr="00072386">
        <w:tc>
          <w:tcPr>
            <w:tcW w:w="9639" w:type="dxa"/>
            <w:shd w:val="clear" w:color="auto" w:fill="E5DFEC"/>
          </w:tcPr>
          <w:p w:rsidR="00841DFD" w:rsidRPr="000939D1" w:rsidRDefault="00841DFD" w:rsidP="00072386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19835512" wp14:editId="5E634EBB">
                  <wp:extent cx="500380" cy="719455"/>
                  <wp:effectExtent l="0" t="0" r="0" b="4445"/>
                  <wp:docPr id="9485" name="Εικόνα 9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841DFD" w:rsidRPr="000939D1" w:rsidTr="00072386">
        <w:tc>
          <w:tcPr>
            <w:tcW w:w="9639" w:type="dxa"/>
            <w:shd w:val="clear" w:color="auto" w:fill="E5DFEC"/>
          </w:tcPr>
          <w:p w:rsidR="00841DFD" w:rsidRPr="000939D1" w:rsidRDefault="00BD3AFA" w:rsidP="00016026">
            <w:pPr>
              <w:spacing w:after="240"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BD3A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Νίκος έχει κύβους καθένα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D3A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τους οποίους έχει μήκ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D3A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κμής 2 εκ. Θέλει να γεμίσει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D3A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υτούς ένα κουτί που εσωτερικ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D3A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ει μήκος 6 εκ., πλάτος 10 εκ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D3A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ύψος 12 εκ. Πόσους κύβου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D3A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ρειάζεται ο Νίκος, για να γεμίσ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D3A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κουτί του;</w:t>
            </w:r>
          </w:p>
        </w:tc>
      </w:tr>
      <w:tr w:rsidR="00841DFD" w:rsidRPr="000939D1" w:rsidTr="00072386">
        <w:tc>
          <w:tcPr>
            <w:tcW w:w="9639" w:type="dxa"/>
            <w:shd w:val="clear" w:color="auto" w:fill="E5DFEC"/>
          </w:tcPr>
          <w:p w:rsidR="00841DFD" w:rsidRPr="000939D1" w:rsidRDefault="00BD3AFA" w:rsidP="00BD3AFA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11956FFD" wp14:editId="5480F7A9">
                  <wp:extent cx="4943475" cy="2743200"/>
                  <wp:effectExtent l="0" t="0" r="9525" b="0"/>
                  <wp:docPr id="9498" name="Εικόνα 9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347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3AFA" w:rsidRDefault="00BD3AFA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660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3" name="Πλαίσιο κειμένου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1 /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83" o:spid="_x0000_s1092" type="#_x0000_t202" style="position:absolute;margin-left:0;margin-top:785.3pt;width:186.8pt;height:36pt;z-index:2529966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vZQ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aJvZQ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1 /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BD3AFA" w:rsidRPr="000939D1" w:rsidTr="00072386">
        <w:tc>
          <w:tcPr>
            <w:tcW w:w="9639" w:type="dxa"/>
            <w:shd w:val="clear" w:color="auto" w:fill="E5DFEC"/>
          </w:tcPr>
          <w:p w:rsidR="00C3134C" w:rsidRDefault="00C3134C" w:rsidP="00C3134C">
            <w:pPr>
              <w:spacing w:after="160" w:line="259" w:lineRule="auto"/>
              <w:rPr>
                <w:rFonts w:ascii="Tahoma-Bold" w:hAnsi="Tahoma-Bold"/>
                <w:b/>
                <w:bCs/>
                <w:color w:val="F1626B"/>
                <w:sz w:val="56"/>
                <w:szCs w:val="56"/>
              </w:rPr>
            </w:pPr>
            <w:r w:rsidRPr="00C3134C">
              <w:rPr>
                <w:rFonts w:ascii="Tahoma-Bold" w:hAnsi="Tahoma-Bold"/>
                <w:b/>
                <w:bCs/>
                <w:color w:val="F1626B"/>
                <w:sz w:val="56"/>
                <w:szCs w:val="56"/>
              </w:rPr>
              <w:lastRenderedPageBreak/>
              <w:t>Λύση</w:t>
            </w:r>
          </w:p>
          <w:p w:rsidR="00C3134C" w:rsidRDefault="00C3134C" w:rsidP="00C3134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3134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όγκος κάθε κύβου είναι .......</w:t>
            </w:r>
          </w:p>
          <w:p w:rsidR="00C3134C" w:rsidRDefault="00C3134C" w:rsidP="00C3134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3134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 Ο όγκο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3134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ουτιού είναι .............................</w:t>
            </w:r>
          </w:p>
          <w:p w:rsidR="00C3134C" w:rsidRDefault="00C3134C" w:rsidP="00C3134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3134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γεμίσει το κουτί του, 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3134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ίκος χρειάζεται 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</w:t>
            </w:r>
          </w:p>
          <w:p w:rsidR="00BD3AFA" w:rsidRPr="000939D1" w:rsidRDefault="00C3134C" w:rsidP="00C3134C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C3134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.</w:t>
            </w:r>
          </w:p>
        </w:tc>
      </w:tr>
    </w:tbl>
    <w:p w:rsidR="00841DFD" w:rsidRDefault="00841DFD" w:rsidP="00841DFD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070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5" name="Πλαίσιο κειμένου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016026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2 /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85" o:spid="_x0000_s1093" type="#_x0000_t202" style="position:absolute;margin-left:0;margin-top:785.3pt;width:186.8pt;height:36pt;z-index:2530007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Y7DQ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6wk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OJ7Y8FYkC0kvQBlK&#10;QuOgx/DSwKaQ6hVGDUxtgvXLFVEMo/KhAHWNQAl2zPcNtW8s9g0iMoBKsMGo385N/zSsasWXBUTq&#10;9SzkMSgy50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4Y7DQ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016026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2 /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841DFD" w:rsidRPr="00A52D53" w:rsidTr="00072386">
        <w:trPr>
          <w:jc w:val="center"/>
        </w:trPr>
        <w:tc>
          <w:tcPr>
            <w:tcW w:w="9639" w:type="dxa"/>
            <w:shd w:val="clear" w:color="auto" w:fill="FFF6E4"/>
            <w:vAlign w:val="center"/>
          </w:tcPr>
          <w:p w:rsidR="00841DFD" w:rsidRPr="001F72B7" w:rsidRDefault="00841DFD" w:rsidP="00072386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hAnsi="Arial" w:cs="Arial"/>
                <w:noProof/>
              </w:rPr>
              <w:lastRenderedPageBreak/>
              <w:drawing>
                <wp:anchor distT="0" distB="0" distL="114300" distR="114300" simplePos="0" relativeHeight="252863488" behindDoc="0" locked="0" layoutInCell="1" allowOverlap="1" wp14:anchorId="585DA698" wp14:editId="1BCD071D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490" name="Εικόνα 9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F72B7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1F72B7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1F72B7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841DFD" w:rsidRPr="00A52D53" w:rsidTr="00072386">
        <w:trPr>
          <w:jc w:val="center"/>
        </w:trPr>
        <w:tc>
          <w:tcPr>
            <w:tcW w:w="9639" w:type="dxa"/>
            <w:shd w:val="clear" w:color="auto" w:fill="FFF6E4"/>
          </w:tcPr>
          <w:p w:rsidR="00077042" w:rsidRDefault="00077042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Η Δανάη έγραψε: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30 m</w:t>
            </w:r>
            <w:r>
              <w:rPr>
                <w:rFonts w:ascii="ScriptMTBold" w:hAnsi="ScriptMTBold"/>
                <w:b/>
                <w:bCs/>
                <w:color w:val="242021"/>
                <w:sz w:val="64"/>
                <w:szCs w:val="64"/>
              </w:rPr>
              <w:sym w:font="MT Extra" w:char="F06C"/>
            </w:r>
            <w:r w:rsidRPr="00077042">
              <w:rPr>
                <w:rFonts w:ascii="ScriptMTBold" w:hAnsi="ScriptMTBold"/>
                <w:b/>
                <w:bCs/>
                <w:color w:val="242021"/>
                <w:sz w:val="64"/>
                <w:szCs w:val="64"/>
              </w:rPr>
              <w:t xml:space="preserve"> 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&lt; 0,003 </w:t>
            </w:r>
            <w:r>
              <w:rPr>
                <w:rFonts w:ascii="ScriptMTBold" w:hAnsi="ScriptMTBold"/>
                <w:b/>
                <w:bCs/>
                <w:color w:val="242021"/>
                <w:sz w:val="64"/>
                <w:szCs w:val="64"/>
              </w:rPr>
              <w:sym w:font="MT Extra" w:char="F06C"/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Έχει δίκιο;</w:t>
            </w:r>
          </w:p>
          <w:p w:rsidR="00204A43" w:rsidRDefault="00077042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Ο Νίκος διάβασε ότι χρειάζεται να πίνει δύο λίτρα νερού 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μέρα. Ένα ποτήρι νερού έχ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ωρητικότητα 250 m</w:t>
            </w:r>
            <w:r>
              <w:rPr>
                <w:rFonts w:ascii="ScriptMTBold" w:hAnsi="ScriptMTBold"/>
                <w:b/>
                <w:bCs/>
                <w:color w:val="242021"/>
                <w:sz w:val="64"/>
                <w:szCs w:val="64"/>
              </w:rPr>
              <w:sym w:font="MT Extra" w:char="F06C"/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Πόσα ποτήρια νερού χρειάζεται να πίν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ν ημέρα;</w:t>
            </w:r>
          </w:p>
          <w:p w:rsidR="00077042" w:rsidRDefault="00077042" w:rsidP="0007238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3. Εξηγούμε γιατί ο όγκο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ρθογωνίου παραλληλεπιπέδου με εμβαδό βάσης 35 τ.εκ.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ύψος 8 εκ. είναι 280 </w:t>
            </w:r>
            <w:proofErr w:type="spellStart"/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εκ</w:t>
            </w:r>
            <w:proofErr w:type="spellEnd"/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841DFD" w:rsidRPr="00A52D53" w:rsidRDefault="00077042" w:rsidP="00072386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. Αναφέρουμε παραδείγμα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την καθημερινή μας ζωή σ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ποία η χωρητικότητα μετριέ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770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ε φλιτζάνια τσαγιού.</w:t>
            </w:r>
          </w:p>
        </w:tc>
      </w:tr>
    </w:tbl>
    <w:p w:rsidR="00841DFD" w:rsidRDefault="00841DFD" w:rsidP="00841DFD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275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6" name="Πλαίσιο κειμένου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3 / 7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86" o:spid="_x0000_s1094" type="#_x0000_t202" style="position:absolute;margin-left:0;margin-top:785.3pt;width:186.8pt;height:36pt;z-index:253002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ead4H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3 / 7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CD5E7"/>
        <w:tblLook w:val="04A0" w:firstRow="1" w:lastRow="0" w:firstColumn="1" w:lastColumn="0" w:noHBand="0" w:noVBand="1"/>
      </w:tblPr>
      <w:tblGrid>
        <w:gridCol w:w="8199"/>
        <w:gridCol w:w="1439"/>
      </w:tblGrid>
      <w:tr w:rsidR="00EB2783" w:rsidRPr="007D1ED7" w:rsidTr="00DB3298">
        <w:tc>
          <w:tcPr>
            <w:tcW w:w="8505" w:type="dxa"/>
            <w:shd w:val="clear" w:color="auto" w:fill="ECD5E7"/>
            <w:vAlign w:val="bottom"/>
          </w:tcPr>
          <w:p w:rsidR="00016026" w:rsidRDefault="00EB2783" w:rsidP="00DB3298">
            <w:pPr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</w:pPr>
            <w:r w:rsidRPr="00EB2783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lastRenderedPageBreak/>
              <w:t>Μονάδες μέτρησης</w:t>
            </w:r>
            <w:r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t xml:space="preserve"> </w:t>
            </w:r>
          </w:p>
          <w:p w:rsidR="00EB2783" w:rsidRPr="007D1ED7" w:rsidRDefault="00EB2783" w:rsidP="00DB3298">
            <w:pPr>
              <w:rPr>
                <w:rFonts w:ascii="Tahoma" w:hAnsi="Tahoma" w:cs="Tahoma"/>
                <w:b/>
                <w:color w:val="BF6DAD"/>
                <w:sz w:val="62"/>
                <w:szCs w:val="62"/>
              </w:rPr>
            </w:pPr>
            <w:r w:rsidRPr="00EB2783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t>ης μάζας</w:t>
            </w:r>
          </w:p>
        </w:tc>
        <w:tc>
          <w:tcPr>
            <w:tcW w:w="1123" w:type="dxa"/>
            <w:shd w:val="clear" w:color="auto" w:fill="ECD5E7"/>
          </w:tcPr>
          <w:p w:rsidR="00EB2783" w:rsidRPr="007D1ED7" w:rsidRDefault="00EB2783" w:rsidP="00DB3298">
            <w:pPr>
              <w:rPr>
                <w:rFonts w:ascii="Tahoma" w:eastAsia="Tahoma" w:hAnsi="Tahoma" w:cs="Tahoma"/>
                <w:b/>
                <w:color w:val="BF6DAD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51</w:t>
            </w:r>
          </w:p>
        </w:tc>
      </w:tr>
    </w:tbl>
    <w:p w:rsidR="00EB2783" w:rsidRPr="003B012D" w:rsidRDefault="00EB2783" w:rsidP="00EB2783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EB2783" w:rsidRPr="003B012D" w:rsidTr="00DB3298">
        <w:tc>
          <w:tcPr>
            <w:tcW w:w="1476" w:type="dxa"/>
            <w:vAlign w:val="center"/>
          </w:tcPr>
          <w:p w:rsidR="00EB2783" w:rsidRPr="003B012D" w:rsidRDefault="00EB2783" w:rsidP="00DB3298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79F401BD" wp14:editId="20F39D6F">
                  <wp:extent cx="792000" cy="792000"/>
                  <wp:effectExtent l="0" t="0" r="8255" b="8255"/>
                  <wp:docPr id="9499" name="Εικόνα 9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:rsidR="00EB2783" w:rsidRPr="003B012D" w:rsidRDefault="00EB2783" w:rsidP="00DB3298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:rsidR="00EB2783" w:rsidRPr="003B012D" w:rsidRDefault="00EB2783" w:rsidP="00EB2783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EB2783" w:rsidRDefault="00EB2783" w:rsidP="00EB2783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5A4089E5" wp14:editId="3785307F">
            <wp:extent cx="5486400" cy="2362200"/>
            <wp:effectExtent l="0" t="0" r="0" b="0"/>
            <wp:docPr id="9516" name="Εικόνα 9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783" w:rsidRDefault="00EB2783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B2783">
        <w:rPr>
          <w:rFonts w:ascii="Arial-BoldMT" w:hAnsi="Arial-BoldMT"/>
          <w:b/>
          <w:bCs/>
          <w:color w:val="242021"/>
          <w:sz w:val="56"/>
          <w:szCs w:val="56"/>
        </w:rPr>
        <w:t>Ο ζυγός σύγκρισης της παραπάν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B2783">
        <w:rPr>
          <w:rFonts w:ascii="Arial-BoldMT" w:hAnsi="Arial-BoldMT"/>
          <w:b/>
          <w:bCs/>
          <w:color w:val="242021"/>
          <w:sz w:val="56"/>
          <w:szCs w:val="56"/>
        </w:rPr>
        <w:t>εικόνας ισορροπεί.</w:t>
      </w:r>
    </w:p>
    <w:p w:rsidR="00EB2783" w:rsidRDefault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B2783">
        <w:rPr>
          <w:rFonts w:ascii="Arial-BoldMT" w:hAnsi="Arial-BoldMT"/>
          <w:b/>
          <w:bCs/>
          <w:color w:val="242021"/>
          <w:sz w:val="56"/>
          <w:szCs w:val="56"/>
        </w:rPr>
        <w:t>Αριστερά είναι τοποθετημένα τέσσερα πορτοκάλια. Δεξιά είναι τοποθετημένα δύο πορτοκάλια κι έ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B2783">
        <w:rPr>
          <w:rFonts w:ascii="Arial-BoldMT" w:hAnsi="Arial-BoldMT"/>
          <w:b/>
          <w:bCs/>
          <w:color w:val="242021"/>
          <w:sz w:val="56"/>
          <w:szCs w:val="56"/>
        </w:rPr>
        <w:t>από τα σταθμά που μετρούν τ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B2783">
        <w:rPr>
          <w:rFonts w:ascii="Arial-BoldMT" w:hAnsi="Arial-BoldMT"/>
          <w:b/>
          <w:bCs/>
          <w:color w:val="242021"/>
          <w:sz w:val="56"/>
          <w:szCs w:val="56"/>
        </w:rPr>
        <w:t>μάζα, το οποίο ζυγίζει 0,5 κ. Αν όλ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B2783">
        <w:rPr>
          <w:rFonts w:ascii="Arial-BoldMT" w:hAnsi="Arial-BoldMT"/>
          <w:b/>
          <w:bCs/>
          <w:color w:val="242021"/>
          <w:sz w:val="56"/>
          <w:szCs w:val="56"/>
        </w:rPr>
        <w:t>τα πορτοκάλια έχουν την ίδια μάζα,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B2783">
        <w:rPr>
          <w:rFonts w:ascii="Arial-BoldMT" w:hAnsi="Arial-BoldMT"/>
          <w:b/>
          <w:bCs/>
          <w:color w:val="242021"/>
          <w:sz w:val="56"/>
          <w:szCs w:val="56"/>
        </w:rPr>
        <w:t>πόσο ζυγίζει κάθε πορτοκάλι;</w:t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480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7" name="Πλαίσιο κειμένου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016026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4 / 7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87" o:spid="_x0000_s1095" type="#_x0000_t202" style="position:absolute;margin-left:0;margin-top:785.3pt;width:186.8pt;height:36pt;z-index:253004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sxPsA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6wU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OHZFtiJZSHoBylAS&#10;Ggc9hpcGNoVUrzBqYGoTrF+uiGIYlQ8FqGsESrBjvm+ofWOxbxCRAVSCDUb9dm76p2FVK74sIFKv&#10;ZyGPQZE5d2K5YbXRMUymS2rzitjR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6mzE+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016026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4 / 7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:rsidR="003E3190" w:rsidRDefault="003E3190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E3190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...........................................................</w:t>
      </w:r>
    </w:p>
    <w:p w:rsidR="003E3190" w:rsidRDefault="003E3190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E319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3E3190" w:rsidRDefault="003E3190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E3190">
        <w:rPr>
          <w:rFonts w:ascii="Arial-BoldMT" w:hAnsi="Arial-BoldMT"/>
          <w:b/>
          <w:bCs/>
          <w:color w:val="242021"/>
          <w:sz w:val="56"/>
          <w:szCs w:val="56"/>
        </w:rPr>
        <w:t>Πότε ένας ζυγός σύγκρισης ισορροπεί;</w:t>
      </w:r>
    </w:p>
    <w:p w:rsidR="003E3190" w:rsidRDefault="003E3190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E319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3E3190" w:rsidRDefault="003E3190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E319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3E3190" w:rsidRDefault="003E3190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E3190">
        <w:rPr>
          <w:rFonts w:ascii="Arial-BoldMT" w:hAnsi="Arial-BoldMT"/>
          <w:b/>
          <w:bCs/>
          <w:color w:val="242021"/>
          <w:sz w:val="56"/>
          <w:szCs w:val="56"/>
        </w:rPr>
        <w:t>Ποιο μέγεθος μετράμε με τον ζυγό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E3190">
        <w:rPr>
          <w:rFonts w:ascii="Arial-BoldMT" w:hAnsi="Arial-BoldMT"/>
          <w:b/>
          <w:bCs/>
          <w:color w:val="242021"/>
          <w:sz w:val="56"/>
          <w:szCs w:val="56"/>
        </w:rPr>
        <w:t>σύγκρισης;</w:t>
      </w:r>
    </w:p>
    <w:p w:rsidR="003E3190" w:rsidRDefault="003E3190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E319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EB2783" w:rsidRDefault="003E3190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E319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:rsidR="00EB2783" w:rsidRDefault="00EB2783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EB2783" w:rsidRPr="007D6C8D" w:rsidTr="00DB3298">
        <w:tc>
          <w:tcPr>
            <w:tcW w:w="1701" w:type="dxa"/>
          </w:tcPr>
          <w:p w:rsidR="00EB2783" w:rsidRPr="007D6C8D" w:rsidRDefault="00EB2783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E6CAAED" wp14:editId="59E6288D">
                  <wp:extent cx="719455" cy="496570"/>
                  <wp:effectExtent l="0" t="0" r="4445" b="0"/>
                  <wp:docPr id="9501" name="Εικόνα 95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EB2783" w:rsidRPr="007D6C8D" w:rsidRDefault="003E3190" w:rsidP="003E3190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3E319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οια είναι η βασική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3E319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μονάδα μέτρησης της μάζας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3E319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και ποια η σχέση της με 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τις </w:t>
            </w:r>
            <w:r w:rsidRPr="003E319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υποδιαιρέσεις και τα πολλαπλάσιά της.</w:t>
            </w:r>
          </w:p>
        </w:tc>
      </w:tr>
    </w:tbl>
    <w:p w:rsidR="003E3190" w:rsidRDefault="00FC7F4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684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8" name="Πλαίσιο κειμένου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5 / 7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88" o:spid="_x0000_s1096" type="#_x0000_t202" style="position:absolute;margin-left:0;margin-top:785.3pt;width:186.8pt;height:36pt;z-index:253006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VKQsA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lBUpC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5 / 7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3E3190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:rsidR="00EB2783" w:rsidRDefault="001D71C9" w:rsidP="00EB278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1D71C9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Στην καθημερινή μας ζωή μετρά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1D71C9">
        <w:rPr>
          <w:rFonts w:ascii="Arial-BoldMT" w:hAnsi="Arial-BoldMT"/>
          <w:b/>
          <w:bCs/>
          <w:color w:val="242021"/>
          <w:sz w:val="56"/>
          <w:szCs w:val="56"/>
        </w:rPr>
        <w:t>το βάρος σε κιλά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3113"/>
        <w:gridCol w:w="4814"/>
      </w:tblGrid>
      <w:tr w:rsidR="001D71C9" w:rsidRPr="007D6C8D" w:rsidTr="00DB3298">
        <w:tc>
          <w:tcPr>
            <w:tcW w:w="1701" w:type="dxa"/>
          </w:tcPr>
          <w:p w:rsidR="001D71C9" w:rsidRPr="007D6C8D" w:rsidRDefault="001D71C9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55F52A3" wp14:editId="44F217A6">
                  <wp:extent cx="719455" cy="496570"/>
                  <wp:effectExtent l="0" t="0" r="4445" b="0"/>
                  <wp:docPr id="9517" name="Εικόνα 951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  <w:gridSpan w:val="2"/>
          </w:tcPr>
          <w:p w:rsidR="001D71C9" w:rsidRPr="007D6C8D" w:rsidRDefault="001D71C9" w:rsidP="001D71C9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1D71C9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σε τι διαφέρει η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1D71C9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μάζα από το βάρος.</w:t>
            </w:r>
          </w:p>
        </w:tc>
      </w:tr>
      <w:tr w:rsidR="00A207CA" w:rsidTr="00A207CA">
        <w:tc>
          <w:tcPr>
            <w:tcW w:w="4814" w:type="dxa"/>
            <w:gridSpan w:val="2"/>
            <w:vAlign w:val="center"/>
          </w:tcPr>
          <w:p w:rsidR="00A207CA" w:rsidRDefault="00A207CA" w:rsidP="00A207CA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8A64591" wp14:editId="3DC78812">
                  <wp:extent cx="2440800" cy="1580400"/>
                  <wp:effectExtent l="0" t="0" r="0" b="1270"/>
                  <wp:docPr id="9521" name="Εικόνα 9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0800" cy="158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A207CA" w:rsidRDefault="00A207CA" w:rsidP="00A207CA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097F47F" wp14:editId="108BAA65">
                  <wp:extent cx="2296800" cy="1929600"/>
                  <wp:effectExtent l="0" t="0" r="8255" b="0"/>
                  <wp:docPr id="9519" name="Εικόνα 9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6800" cy="192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07CA" w:rsidTr="00A207CA">
        <w:tc>
          <w:tcPr>
            <w:tcW w:w="4814" w:type="dxa"/>
            <w:gridSpan w:val="2"/>
            <w:vAlign w:val="center"/>
          </w:tcPr>
          <w:p w:rsidR="00A207CA" w:rsidRDefault="00A207CA" w:rsidP="00A207CA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A5E32AD" wp14:editId="6ACAF52E">
                  <wp:extent cx="1407600" cy="2127600"/>
                  <wp:effectExtent l="0" t="0" r="2540" b="6350"/>
                  <wp:docPr id="9520" name="Εικόνα 9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7600" cy="212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A207CA" w:rsidRDefault="00A207CA" w:rsidP="00A207CA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B1F679E" wp14:editId="0ED6EFFE">
                  <wp:extent cx="543600" cy="2707200"/>
                  <wp:effectExtent l="0" t="0" r="8890" b="0"/>
                  <wp:docPr id="9518" name="Εικόνα 9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600" cy="270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207CA" w:rsidRPr="00A207CA" w:rsidRDefault="00A207CA" w:rsidP="00A207CA">
      <w:pPr>
        <w:spacing w:after="0" w:line="240" w:lineRule="auto"/>
        <w:rPr>
          <w:rFonts w:ascii="Tahoma" w:eastAsia="Calibri" w:hAnsi="Tahoma" w:cs="Tahoma"/>
          <w:b/>
          <w:color w:val="2F5496"/>
          <w:sz w:val="56"/>
          <w:szCs w:val="56"/>
        </w:rPr>
      </w:pPr>
      <w:r w:rsidRPr="00A207CA">
        <w:rPr>
          <w:rFonts w:ascii="Tahoma" w:eastAsia="Calibri" w:hAnsi="Tahoma" w:cs="Tahoma"/>
          <w:b/>
          <w:color w:val="2F5496"/>
          <w:sz w:val="56"/>
          <w:szCs w:val="56"/>
        </w:rPr>
        <w:t>Αναφέρουμε παραδείγματα μετρήσεων στις οποίες χρησιμοποιούμε καθέναν από τους παραπάνω ζυγούς</w:t>
      </w:r>
      <w:r>
        <w:rPr>
          <w:rFonts w:ascii="Tahoma" w:eastAsia="Calibri" w:hAnsi="Tahoma" w:cs="Tahoma"/>
          <w:b/>
          <w:color w:val="2F5496"/>
          <w:sz w:val="56"/>
          <w:szCs w:val="56"/>
        </w:rPr>
        <w:t>.</w:t>
      </w:r>
      <w:r w:rsidR="00FC7F45" w:rsidRPr="00FC7F45">
        <w:rPr>
          <w:rFonts w:ascii="Arial" w:eastAsia="Calibri" w:hAnsi="Arial" w:cs="Arial"/>
          <w:b/>
          <w:noProof/>
          <w:color w:val="2F5496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889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9" name="Πλαίσιο κειμένου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6 / 7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89" o:spid="_x0000_s1097" type="#_x0000_t202" style="position:absolute;margin-left:0;margin-top:785.3pt;width:186.8pt;height:36pt;z-index:2530088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ZjkDY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6 / 7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A207CA" w:rsidRDefault="00A207CA">
      <w:pPr>
        <w:rPr>
          <w:noProof/>
        </w:rPr>
      </w:pPr>
      <w:r>
        <w:rPr>
          <w:noProof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B2783" w:rsidRPr="008936A5" w:rsidTr="00DB3298">
        <w:tc>
          <w:tcPr>
            <w:tcW w:w="9639" w:type="dxa"/>
            <w:shd w:val="clear" w:color="auto" w:fill="006600"/>
          </w:tcPr>
          <w:p w:rsidR="00EB2783" w:rsidRPr="00C058D4" w:rsidRDefault="00EB2783" w:rsidP="00DB329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EB2783" w:rsidRPr="008936A5" w:rsidTr="00DB3298">
        <w:trPr>
          <w:trHeight w:val="294"/>
        </w:trPr>
        <w:tc>
          <w:tcPr>
            <w:tcW w:w="9639" w:type="dxa"/>
            <w:shd w:val="clear" w:color="auto" w:fill="D9FFD9"/>
          </w:tcPr>
          <w:p w:rsidR="00912FB1" w:rsidRDefault="00912FB1" w:rsidP="00DB329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</w:t>
            </w:r>
            <w:r w:rsidRPr="00912FB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άζα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μια χαρακτηριστικ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ιδιότητα των υλικών σωμάτων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οποία εκφράζει το ποσό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ύλης από την οποία αποτελεί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 σώμα.</w:t>
            </w:r>
          </w:p>
          <w:p w:rsidR="00912FB1" w:rsidRDefault="00912FB1" w:rsidP="00DB329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καθημερινή μας ζωή συχν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ερδεύουμε τη μάζα με το βάρος.</w:t>
            </w:r>
          </w:p>
          <w:p w:rsidR="00912FB1" w:rsidRDefault="00912FB1" w:rsidP="00DB329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ώ η μάζα ενός σώματος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αθερή, το </w:t>
            </w:r>
            <w:r w:rsidRPr="00912FB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βάρος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, δηλαδή 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ύναμη που ασκείται στο σώ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λόγω της έλξης της Γης, μεταβάλλεται από τόπο σε τόπο.</w:t>
            </w:r>
          </w:p>
          <w:p w:rsidR="00EB2783" w:rsidRPr="00202722" w:rsidRDefault="00912FB1" w:rsidP="00DB329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ράμε τη μάζα ενός σώματ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τον </w:t>
            </w:r>
            <w:r w:rsidRPr="00912FB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ζυγό σύγκρισης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ίσου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βραχίονες, καθώς και με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άλλες </w:t>
            </w:r>
            <w:r w:rsidRPr="00912FB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ρφές ζυγών.</w:t>
            </w:r>
          </w:p>
        </w:tc>
      </w:tr>
    </w:tbl>
    <w:p w:rsidR="00EB2783" w:rsidRDefault="00FC7F45" w:rsidP="00EB2783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094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0" name="Πλαίσιο κειμένου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016026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7 / 7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90" o:spid="_x0000_s1098" type="#_x0000_t202" style="position:absolute;margin-left:0;margin-top:785.3pt;width:186.8pt;height:36pt;z-index:2530109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5l2sO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016026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7 / 7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EB2783" w:rsidRDefault="00EB2783" w:rsidP="00EB2783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B2783" w:rsidRPr="008936A5" w:rsidTr="00DB3298">
        <w:trPr>
          <w:jc w:val="center"/>
        </w:trPr>
        <w:tc>
          <w:tcPr>
            <w:tcW w:w="9639" w:type="dxa"/>
            <w:shd w:val="clear" w:color="auto" w:fill="FF0000"/>
          </w:tcPr>
          <w:p w:rsidR="00EB2783" w:rsidRPr="008936A5" w:rsidRDefault="00EB2783" w:rsidP="00DB32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EB2783" w:rsidRPr="008936A5" w:rsidTr="00DB3298">
        <w:trPr>
          <w:trHeight w:val="174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EB2783" w:rsidRDefault="00EB2783" w:rsidP="00DB3298">
            <w:pPr>
              <w:rPr>
                <w:sz w:val="2"/>
                <w:szCs w:val="2"/>
              </w:rPr>
            </w:pPr>
          </w:p>
          <w:p w:rsidR="00912FB1" w:rsidRDefault="00912FB1" w:rsidP="00D86FB7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D86FB7" w:rsidTr="00D86FB7">
              <w:tc>
                <w:tcPr>
                  <w:tcW w:w="4706" w:type="dxa"/>
                  <w:vAlign w:val="bottom"/>
                </w:tcPr>
                <w:p w:rsidR="00D86FB7" w:rsidRDefault="00D86FB7" w:rsidP="00D86FB7">
                  <w:pPr>
                    <w:spacing w:before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851150" cy="1578610"/>
                        <wp:effectExtent l="0" t="0" r="6350" b="2540"/>
                        <wp:docPr id="9532" name="Εικόνα 95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51150" cy="15786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bottom"/>
                </w:tcPr>
                <w:p w:rsidR="00D86FB7" w:rsidRDefault="00D86FB7" w:rsidP="00D86FB7">
                  <w:pPr>
                    <w:spacing w:before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6EA7C76F" wp14:editId="359AD626">
                        <wp:extent cx="2126615" cy="1212215"/>
                        <wp:effectExtent l="0" t="0" r="6985" b="6985"/>
                        <wp:docPr id="9533" name="Εικόνα 95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6615" cy="1212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912FB1" w:rsidRDefault="00D86FB7" w:rsidP="00DB3298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B183FB2" wp14:editId="6C508287">
                  <wp:extent cx="4648200" cy="2276475"/>
                  <wp:effectExtent l="0" t="0" r="0" b="9525"/>
                  <wp:docPr id="9522" name="Εικόνα 9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8200" cy="22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12FB1" w:rsidRDefault="00D86FB7" w:rsidP="00DB3298">
            <w:pPr>
              <w:spacing w:before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>
                  <wp:extent cx="2243455" cy="1977390"/>
                  <wp:effectExtent l="0" t="0" r="4445" b="3810"/>
                  <wp:docPr id="128" name="Εικόνα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3455" cy="1977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2783" w:rsidRPr="00750D9E" w:rsidRDefault="00EB2783" w:rsidP="00DB3298">
            <w:pPr>
              <w:spacing w:before="24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D86FB7" w:rsidRDefault="00FC7F45" w:rsidP="00EB2783">
      <w:pPr>
        <w:rPr>
          <w:rFonts w:ascii="Arial" w:eastAsia="Calibri" w:hAnsi="Arial" w:cs="Arial"/>
          <w:b/>
          <w:sz w:val="56"/>
          <w:szCs w:val="5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299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1" name="Πλαίσιο κειμένου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8 / 7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91" o:spid="_x0000_s1099" type="#_x0000_t202" style="position:absolute;margin-left:0;margin-top:785.3pt;width:186.8pt;height:36pt;z-index:2530129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OqsiL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8 / 7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D86FB7" w:rsidRDefault="00D86FB7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B2783" w:rsidRPr="008936A5" w:rsidTr="00DB3298">
        <w:tc>
          <w:tcPr>
            <w:tcW w:w="9639" w:type="dxa"/>
            <w:shd w:val="clear" w:color="auto" w:fill="006600"/>
          </w:tcPr>
          <w:p w:rsidR="00EB2783" w:rsidRPr="00C058D4" w:rsidRDefault="00EB2783" w:rsidP="00DB329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EB2783" w:rsidRPr="008936A5" w:rsidTr="00DB3298">
        <w:trPr>
          <w:trHeight w:val="294"/>
        </w:trPr>
        <w:tc>
          <w:tcPr>
            <w:tcW w:w="9639" w:type="dxa"/>
            <w:shd w:val="clear" w:color="auto" w:fill="D9FFD9"/>
          </w:tcPr>
          <w:p w:rsidR="00D86FB7" w:rsidRDefault="00D86FB7" w:rsidP="00D86FB7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Βασική μονάδα μέτρηση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άζας είναι το </w:t>
            </w:r>
            <w:r w:rsidRPr="00D86FB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ιλό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κ.) ή χιλιόγραμμο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:rsidR="00D86FB7" w:rsidRDefault="00D86FB7" w:rsidP="00D86FB7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86FB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.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Υποδιαιρέσεις του κιλού είναι:</w:t>
            </w:r>
          </w:p>
          <w:p w:rsidR="00D86FB7" w:rsidRPr="00D86FB7" w:rsidRDefault="00D86FB7" w:rsidP="00D86FB7">
            <w:pPr>
              <w:pStyle w:val="a3"/>
              <w:numPr>
                <w:ilvl w:val="0"/>
                <w:numId w:val="38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γραμμάριο (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ή g),</w:t>
            </w:r>
          </w:p>
          <w:p w:rsidR="00D86FB7" w:rsidRPr="00D86FB7" w:rsidRDefault="00D86FB7" w:rsidP="00D86FB7">
            <w:pPr>
              <w:pStyle w:val="a3"/>
              <w:numPr>
                <w:ilvl w:val="0"/>
                <w:numId w:val="38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χιλιοστό του 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(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mg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).</w:t>
            </w:r>
          </w:p>
          <w:p w:rsidR="00EB2783" w:rsidRPr="00D86FB7" w:rsidRDefault="00D86FB7" w:rsidP="00D86FB7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86FB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β.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λλαπλάσιο του κιλού είναι 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όνος (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όν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ή t).</w:t>
            </w:r>
          </w:p>
        </w:tc>
      </w:tr>
    </w:tbl>
    <w:p w:rsidR="00EB2783" w:rsidRDefault="00EB2783" w:rsidP="00EB2783">
      <w:pPr>
        <w:rPr>
          <w:rFonts w:ascii="Arial" w:eastAsia="Calibri" w:hAnsi="Arial" w:cs="Arial"/>
          <w:b/>
          <w:sz w:val="56"/>
          <w:szCs w:val="5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B2783" w:rsidRPr="008936A5" w:rsidTr="00DB3298">
        <w:trPr>
          <w:jc w:val="center"/>
        </w:trPr>
        <w:tc>
          <w:tcPr>
            <w:tcW w:w="9639" w:type="dxa"/>
            <w:shd w:val="clear" w:color="auto" w:fill="FF0000"/>
          </w:tcPr>
          <w:p w:rsidR="00EB2783" w:rsidRPr="008936A5" w:rsidRDefault="00EB2783" w:rsidP="00DB32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EB2783" w:rsidRPr="008936A5" w:rsidTr="00DB329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EB2783" w:rsidRDefault="00EB2783" w:rsidP="00DB3298">
            <w:pPr>
              <w:rPr>
                <w:sz w:val="2"/>
                <w:szCs w:val="2"/>
              </w:rPr>
            </w:pPr>
          </w:p>
          <w:p w:rsidR="00D86FB7" w:rsidRDefault="00D86FB7" w:rsidP="00DB3298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κ. = 1.000 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ή 1 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E0A76">
              <w:rPr>
                <w:position w:val="-48"/>
              </w:rPr>
              <w:object w:dxaOrig="1359" w:dyaOrig="1320">
                <v:shape id="_x0000_i1038" type="#_x0000_t75" style="width:70.8pt;height:66pt" o:ole="">
                  <v:imagedata r:id="rId105" o:title=""/>
                </v:shape>
                <o:OLEObject Type="Embed" ProgID="Equation.DSMT4" ShapeID="_x0000_i1038" DrawAspect="Content" ObjectID="_1620554722" r:id="rId124"/>
              </w:object>
            </w:r>
            <w: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</w:t>
            </w:r>
          </w:p>
          <w:p w:rsidR="00D86FB7" w:rsidRDefault="00D86FB7" w:rsidP="00DB3298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= 1.000 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mg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mg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</w:t>
            </w:r>
            <w:r w:rsidRPr="00EE0A76">
              <w:rPr>
                <w:position w:val="-48"/>
              </w:rPr>
              <w:object w:dxaOrig="1359" w:dyaOrig="1320">
                <v:shape id="_x0000_i1039" type="#_x0000_t75" style="width:70.8pt;height:66pt" o:ole="">
                  <v:imagedata r:id="rId105" o:title=""/>
                </v:shape>
                <o:OLEObject Type="Embed" ProgID="Equation.DSMT4" ShapeID="_x0000_i1039" DrawAspect="Content" ObjectID="_1620554723" r:id="rId125"/>
              </w:objec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D86FB7" w:rsidRDefault="00D86FB7" w:rsidP="00DB3298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 τ. = 1.000 κ. ή 1 κ. 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position w:val="-48"/>
              </w:rPr>
              <w:object w:dxaOrig="1365" w:dyaOrig="1320">
                <v:shape id="_x0000_i1040" type="#_x0000_t75" style="width:70.8pt;height:66pt" o:ole="">
                  <v:imagedata r:id="rId105" o:title=""/>
                </v:shape>
                <o:OLEObject Type="Embed" ProgID="Equation.DSMT4" ShapeID="_x0000_i1040" DrawAspect="Content" ObjectID="_1620554724" r:id="rId126"/>
              </w:object>
            </w:r>
            <w: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τ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EB2783" w:rsidRPr="00541E66" w:rsidRDefault="00EB2783" w:rsidP="00D86FB7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EB2783" w:rsidRDefault="00EB2783" w:rsidP="00EB2783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  <w:r w:rsidR="00FC7F45"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504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2" name="Πλαίσιο κειμένου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9 / 7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92" o:spid="_x0000_s1100" type="#_x0000_t202" style="position:absolute;margin-left:0;margin-top:785.3pt;width:186.8pt;height:36pt;z-index:2530150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MhW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szMhW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9 / 7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B2783" w:rsidRPr="008936A5" w:rsidTr="00DB3298">
        <w:tc>
          <w:tcPr>
            <w:tcW w:w="9639" w:type="dxa"/>
            <w:shd w:val="clear" w:color="auto" w:fill="006600"/>
          </w:tcPr>
          <w:p w:rsidR="00EB2783" w:rsidRPr="00C058D4" w:rsidRDefault="00EB2783" w:rsidP="00DB329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EB2783" w:rsidRPr="008936A5" w:rsidTr="00DB3298">
        <w:trPr>
          <w:trHeight w:val="294"/>
        </w:trPr>
        <w:tc>
          <w:tcPr>
            <w:tcW w:w="9639" w:type="dxa"/>
            <w:shd w:val="clear" w:color="auto" w:fill="D9FFD9"/>
          </w:tcPr>
          <w:p w:rsidR="00EB2783" w:rsidRPr="008D6160" w:rsidRDefault="00D86FB7" w:rsidP="00DB329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μετατρέψουμε μία μονάδ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έτρησης της μάζας στην αμέσως μικρότερή της, </w:t>
            </w:r>
            <w:r w:rsidRPr="00D86FB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ολλαπλασιάζουμε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το </w:t>
            </w:r>
            <w:r w:rsidRPr="00D86FB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000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ενώ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μέσως μεγαλύτερή της, </w:t>
            </w:r>
            <w:r w:rsidRPr="00D86FB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ιαιρούμε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το </w:t>
            </w:r>
            <w:r w:rsidRPr="00D86FB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000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EB2783" w:rsidRDefault="00EB2783" w:rsidP="00EB2783">
      <w:pPr>
        <w:rPr>
          <w:rFonts w:ascii="Arial" w:eastAsia="Calibri" w:hAnsi="Arial" w:cs="Arial"/>
          <w:b/>
          <w:sz w:val="56"/>
          <w:szCs w:val="5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B2783" w:rsidRPr="008936A5" w:rsidTr="00DB3298">
        <w:trPr>
          <w:jc w:val="center"/>
        </w:trPr>
        <w:tc>
          <w:tcPr>
            <w:tcW w:w="9639" w:type="dxa"/>
            <w:shd w:val="clear" w:color="auto" w:fill="FF0000"/>
          </w:tcPr>
          <w:p w:rsidR="00EB2783" w:rsidRPr="008936A5" w:rsidRDefault="00EB2783" w:rsidP="00DB32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EB2783" w:rsidRPr="008936A5" w:rsidTr="00DB329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EB2783" w:rsidRDefault="00EB2783" w:rsidP="00DB3298">
            <w:pPr>
              <w:rPr>
                <w:sz w:val="2"/>
                <w:szCs w:val="2"/>
              </w:rPr>
            </w:pPr>
          </w:p>
          <w:p w:rsidR="00EB2783" w:rsidRDefault="001A5ACC" w:rsidP="00DB3298">
            <w:pPr>
              <w:spacing w:before="240"/>
              <w:ind w:left="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D2164B4" wp14:editId="73EA7869">
                  <wp:extent cx="5391150" cy="2867025"/>
                  <wp:effectExtent l="0" t="0" r="0" b="9525"/>
                  <wp:docPr id="129" name="Εικόνα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1150" cy="2867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B2783" w:rsidRPr="00541E66" w:rsidRDefault="00EB2783" w:rsidP="00DB3298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EB2783" w:rsidRDefault="00EB2783" w:rsidP="00EB2783">
      <w:pPr>
        <w:rPr>
          <w:rFonts w:ascii="Arial" w:eastAsia="Calibri" w:hAnsi="Arial" w:cs="Arial"/>
          <w:b/>
          <w:sz w:val="56"/>
          <w:szCs w:val="56"/>
        </w:rPr>
      </w:pPr>
    </w:p>
    <w:p w:rsidR="00EB2783" w:rsidRDefault="00EB2783" w:rsidP="00EB2783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  <w:r w:rsidR="00FC7F45"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323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7" name="Πλαίσιο κειμένου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0 / 7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97" o:spid="_x0000_s1101" type="#_x0000_t202" style="position:absolute;margin-left:0;margin-top:785.3pt;width:186.8pt;height:36pt;z-index:2530232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Nfg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PDNfg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0 / 7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B2783" w:rsidRPr="000939D1" w:rsidTr="00DB3298">
        <w:tc>
          <w:tcPr>
            <w:tcW w:w="9639" w:type="dxa"/>
            <w:shd w:val="clear" w:color="auto" w:fill="E5DFEC"/>
          </w:tcPr>
          <w:p w:rsidR="00EB2783" w:rsidRPr="000939D1" w:rsidRDefault="00EB2783" w:rsidP="00DB3298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2499DE67" wp14:editId="3DF5E43E">
                  <wp:extent cx="500380" cy="719455"/>
                  <wp:effectExtent l="0" t="0" r="0" b="4445"/>
                  <wp:docPr id="9511" name="Εικόνα 9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EB2783" w:rsidRPr="000939D1" w:rsidTr="00DB3298">
        <w:tc>
          <w:tcPr>
            <w:tcW w:w="9639" w:type="dxa"/>
            <w:shd w:val="clear" w:color="auto" w:fill="E5DFEC"/>
          </w:tcPr>
          <w:p w:rsidR="00EB2783" w:rsidRPr="000939D1" w:rsidRDefault="00E4339A" w:rsidP="00DB3298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E4339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βρείτε τι μέρος του κιλού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ζυγίζουμε με τα παρακάτω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ταθμά:</w:t>
            </w:r>
          </w:p>
        </w:tc>
      </w:tr>
      <w:tr w:rsidR="00EB2783" w:rsidRPr="000939D1" w:rsidTr="00DB3298">
        <w:tc>
          <w:tcPr>
            <w:tcW w:w="9639" w:type="dxa"/>
            <w:shd w:val="clear" w:color="auto" w:fill="E5DFEC"/>
          </w:tcPr>
          <w:p w:rsidR="00EB2783" w:rsidRDefault="00E4339A" w:rsidP="00E4339A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E0A76">
              <w:rPr>
                <w:position w:val="-48"/>
              </w:rPr>
              <w:object w:dxaOrig="1520" w:dyaOrig="1320">
                <v:shape id="_x0000_i1041" type="#_x0000_t75" style="width:73.2pt;height:66pt" o:ole="">
                  <v:imagedata r:id="rId128" o:title=""/>
                </v:shape>
                <o:OLEObject Type="Embed" ProgID="Equation.DSMT4" ShapeID="_x0000_i1041" DrawAspect="Content" ObjectID="_1620554725" r:id="rId129"/>
              </w:object>
            </w:r>
            <w: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</w:t>
            </w:r>
          </w:p>
          <w:p w:rsidR="00E4339A" w:rsidRDefault="00E4339A" w:rsidP="00E4339A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00 </w:t>
            </w:r>
            <w:proofErr w:type="spellStart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</w:t>
            </w:r>
            <w:r w:rsidRPr="00EE0A76">
              <w:rPr>
                <w:position w:val="-48"/>
              </w:rPr>
              <w:object w:dxaOrig="1520" w:dyaOrig="1320">
                <v:shape id="_x0000_i1042" type="#_x0000_t75" style="width:73.2pt;height:66pt" o:ole="">
                  <v:imagedata r:id="rId130" o:title=""/>
                </v:shape>
                <o:OLEObject Type="Embed" ProgID="Equation.DSMT4" ShapeID="_x0000_i1042" DrawAspect="Content" ObjectID="_1620554726" r:id="rId131"/>
              </w:objec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E0A76">
              <w:rPr>
                <w:position w:val="-48"/>
              </w:rPr>
              <w:object w:dxaOrig="740" w:dyaOrig="1320">
                <v:shape id="_x0000_i1043" type="#_x0000_t75" style="width:36pt;height:66pt" o:ole="">
                  <v:imagedata r:id="rId132" o:title=""/>
                </v:shape>
                <o:OLEObject Type="Embed" ProgID="Equation.DSMT4" ShapeID="_x0000_i1043" DrawAspect="Content" ObjectID="_1620554727" r:id="rId133"/>
              </w:object>
            </w:r>
            <w:r w:rsidRPr="00E4339A">
              <w:rPr>
                <w:sz w:val="56"/>
                <w:szCs w:val="56"/>
              </w:rP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</w:t>
            </w:r>
          </w:p>
          <w:p w:rsidR="00E4339A" w:rsidRDefault="00E4339A" w:rsidP="00E4339A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50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proofErr w:type="spellStart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E0A76">
              <w:rPr>
                <w:position w:val="-48"/>
              </w:rPr>
              <w:object w:dxaOrig="1520" w:dyaOrig="1320">
                <v:shape id="_x0000_i1044" type="#_x0000_t75" style="width:73.2pt;height:66pt" o:ole="">
                  <v:imagedata r:id="rId134" o:title=""/>
                </v:shape>
                <o:OLEObject Type="Embed" ProgID="Equation.DSMT4" ShapeID="_x0000_i1044" DrawAspect="Content" ObjectID="_1620554728" r:id="rId135"/>
              </w:objec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E0A76">
              <w:rPr>
                <w:position w:val="-48"/>
              </w:rPr>
              <w:object w:dxaOrig="460" w:dyaOrig="1320">
                <v:shape id="_x0000_i1045" type="#_x0000_t75" style="width:22.8pt;height:66pt" o:ole="">
                  <v:imagedata r:id="rId136" o:title=""/>
                </v:shape>
                <o:OLEObject Type="Embed" ProgID="Equation.DSMT4" ShapeID="_x0000_i1045" DrawAspect="Content" ObjectID="_1620554729" r:id="rId137"/>
              </w:object>
            </w:r>
            <w:r w:rsidRPr="00E4339A">
              <w:rPr>
                <w:sz w:val="56"/>
                <w:szCs w:val="56"/>
              </w:rP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</w:t>
            </w:r>
          </w:p>
          <w:p w:rsidR="00E4339A" w:rsidRDefault="00E4339A" w:rsidP="00E4339A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5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00 </w:t>
            </w:r>
            <w:proofErr w:type="spellStart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E0A76">
              <w:rPr>
                <w:position w:val="-48"/>
              </w:rPr>
              <w:object w:dxaOrig="1520" w:dyaOrig="1320">
                <v:shape id="_x0000_i1046" type="#_x0000_t75" style="width:73.2pt;height:66pt" o:ole="">
                  <v:imagedata r:id="rId138" o:title=""/>
                </v:shape>
                <o:OLEObject Type="Embed" ProgID="Equation.DSMT4" ShapeID="_x0000_i1046" DrawAspect="Content" ObjectID="_1620554730" r:id="rId139"/>
              </w:objec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E0A76">
              <w:rPr>
                <w:position w:val="-48"/>
              </w:rPr>
              <w:object w:dxaOrig="440" w:dyaOrig="1320">
                <v:shape id="_x0000_i1047" type="#_x0000_t75" style="width:22.8pt;height:66pt" o:ole="">
                  <v:imagedata r:id="rId140" o:title=""/>
                </v:shape>
                <o:OLEObject Type="Embed" ProgID="Equation.DSMT4" ShapeID="_x0000_i1047" DrawAspect="Content" ObjectID="_1620554731" r:id="rId141"/>
              </w:object>
            </w:r>
            <w:r w:rsidRPr="00E4339A">
              <w:rPr>
                <w:sz w:val="56"/>
                <w:szCs w:val="56"/>
              </w:rPr>
              <w:t xml:space="preserve"> </w:t>
            </w:r>
            <w:r w:rsidRPr="00D86F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</w:t>
            </w:r>
          </w:p>
          <w:p w:rsidR="00E4339A" w:rsidRDefault="00E4339A" w:rsidP="00E4339A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5341CFBC" wp14:editId="530EAEED">
                  <wp:extent cx="4238625" cy="2324100"/>
                  <wp:effectExtent l="0" t="0" r="9525" b="0"/>
                  <wp:docPr id="153" name="Εικόνα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8625" cy="2324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339A" w:rsidRPr="000939D1" w:rsidRDefault="00E4339A" w:rsidP="00E4339A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:rsidR="00EB2783" w:rsidRDefault="00FC7F45" w:rsidP="00EB2783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118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6" name="Πλαίσιο κειμένου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1 / 7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96" o:spid="_x0000_s1102" type="#_x0000_t202" style="position:absolute;margin-left:0;margin-top:785.3pt;width:186.8pt;height:36pt;z-index:2530211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Llheqq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1 / 7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B2783">
        <w:br w:type="page"/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EB2783" w:rsidRPr="00A52D53" w:rsidTr="00DB3298">
        <w:trPr>
          <w:jc w:val="center"/>
        </w:trPr>
        <w:tc>
          <w:tcPr>
            <w:tcW w:w="9639" w:type="dxa"/>
            <w:shd w:val="clear" w:color="auto" w:fill="FFF6E4"/>
            <w:vAlign w:val="center"/>
          </w:tcPr>
          <w:p w:rsidR="00EB2783" w:rsidRPr="001F72B7" w:rsidRDefault="00EB2783" w:rsidP="00DB3298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hAnsi="Arial" w:cs="Arial"/>
                <w:noProof/>
              </w:rPr>
              <w:lastRenderedPageBreak/>
              <w:drawing>
                <wp:anchor distT="0" distB="0" distL="114300" distR="114300" simplePos="0" relativeHeight="252865536" behindDoc="0" locked="0" layoutInCell="1" allowOverlap="1" wp14:anchorId="6CF1E01F" wp14:editId="162FF8A7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15" name="Εικόνα 9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F72B7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1F72B7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1F72B7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EB2783" w:rsidRPr="00A52D53" w:rsidTr="00DB3298">
        <w:trPr>
          <w:jc w:val="center"/>
        </w:trPr>
        <w:tc>
          <w:tcPr>
            <w:tcW w:w="9639" w:type="dxa"/>
            <w:shd w:val="clear" w:color="auto" w:fill="FFF6E4"/>
          </w:tcPr>
          <w:p w:rsidR="00E4339A" w:rsidRDefault="00E4339A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. Η Δανάη ζύγισε τις δύο σακούλες με τα πράγματα που αγόρασε από το σούπερ </w:t>
            </w:r>
            <w:proofErr w:type="spellStart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άρκετ</w:t>
            </w:r>
            <w:proofErr w:type="spellEnd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ήκε ότι η σακούλα Α έχει μάζ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κ. και η σακούλα Β 129.000 </w:t>
            </w:r>
            <w:proofErr w:type="spellStart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mg</w:t>
            </w:r>
            <w:proofErr w:type="spellEnd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ια σακούλα έχει μεγαλύτερ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άζα;</w:t>
            </w:r>
          </w:p>
          <w:p w:rsidR="00E4339A" w:rsidRDefault="00E4339A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Σε μια συνταγή για μακαρόν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χρειάζονται 230 </w:t>
            </w:r>
            <w:proofErr w:type="spellStart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</w:t>
            </w:r>
            <w:proofErr w:type="spellEnd"/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λαχανικώ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διπλάσια ποσότητα μακαρονιών. Ποια είναι η μάζα σε κιλ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ων μακαρονιών της συνταγής;</w:t>
            </w:r>
          </w:p>
          <w:p w:rsidR="00EB2783" w:rsidRPr="00A52D53" w:rsidRDefault="00E4339A" w:rsidP="00DB3298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Ο Νίκος υποστηρίζει πως 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άζα ενός ανθρώπου στην επιφάνεια της θάλασσας είναι διαφορετική</w:t>
            </w:r>
          </w:p>
        </w:tc>
      </w:tr>
    </w:tbl>
    <w:p w:rsidR="00E4339A" w:rsidRDefault="00E4339A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913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4" name="Πλαίσιο κειμένου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2 / 7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94" o:spid="_x0000_s1103" type="#_x0000_t202" style="position:absolute;margin-left:0;margin-top:785.3pt;width:186.8pt;height:36pt;z-index:2530191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hXUsAIAADMFAAAOAAAAZHJzL2Uyb0RvYy54bWysVNuO0zAQfUfiHyy/d5OUdNN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E8SFdS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2 / 7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35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356"/>
      </w:tblGrid>
      <w:tr w:rsidR="00E4339A" w:rsidRPr="00A52D53" w:rsidTr="00E4339A">
        <w:trPr>
          <w:jc w:val="center"/>
        </w:trPr>
        <w:tc>
          <w:tcPr>
            <w:tcW w:w="9356" w:type="dxa"/>
            <w:shd w:val="clear" w:color="auto" w:fill="FFF6E4"/>
          </w:tcPr>
          <w:p w:rsidR="00E4339A" w:rsidRDefault="00E4339A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από αυτήν στην κορυφή του Ολύμπου. Έχει δίκιο;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ι ή όχι και γιατί;</w:t>
            </w:r>
          </w:p>
          <w:p w:rsidR="00E4339A" w:rsidRPr="00E4339A" w:rsidRDefault="00E4339A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. Περιγράφουμε πώς μπορού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χρησιμοποιήσουμε έναν ζυγ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ύγκρισης, για να ζυγίσουμε έ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4339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ώμα.</w:t>
            </w:r>
          </w:p>
        </w:tc>
      </w:tr>
    </w:tbl>
    <w:p w:rsidR="00EB2783" w:rsidRDefault="00FC7F45" w:rsidP="00EB2783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708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3" name="Πλαίσιο κειμένου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3 / 7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93" o:spid="_x0000_s1104" type="#_x0000_t202" style="position:absolute;margin-left:0;margin-top:785.3pt;width:186.8pt;height:36pt;z-index:2530170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3b9sQIAADMFAAAOAAAAZHJzL2Uyb0RvYy54bWysVEtu2zAQ3RfoHQjuHUmOHFuC5SBxqqJA&#10;+gHSHoAWKYuoRKokbSktuip6j16gKLrooj/kBsqVOqRsx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qF3b9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3 / 7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B2783"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CD5E7"/>
        <w:tblLook w:val="04A0" w:firstRow="1" w:lastRow="0" w:firstColumn="1" w:lastColumn="0" w:noHBand="0" w:noVBand="1"/>
      </w:tblPr>
      <w:tblGrid>
        <w:gridCol w:w="8199"/>
        <w:gridCol w:w="1439"/>
      </w:tblGrid>
      <w:tr w:rsidR="0068300F" w:rsidRPr="007D1ED7" w:rsidTr="005576E0">
        <w:tc>
          <w:tcPr>
            <w:tcW w:w="8199" w:type="dxa"/>
            <w:shd w:val="clear" w:color="auto" w:fill="ECD5E7"/>
            <w:vAlign w:val="bottom"/>
          </w:tcPr>
          <w:p w:rsidR="0068300F" w:rsidRPr="007D1ED7" w:rsidRDefault="008E5CCB" w:rsidP="00DB3298">
            <w:pPr>
              <w:rPr>
                <w:rFonts w:ascii="Tahoma" w:hAnsi="Tahoma" w:cs="Tahoma"/>
                <w:b/>
                <w:color w:val="BF6DAD"/>
                <w:sz w:val="62"/>
                <w:szCs w:val="62"/>
              </w:rPr>
            </w:pPr>
            <w:r w:rsidRPr="008E5CCB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lastRenderedPageBreak/>
              <w:t>Μονάδες μέτρησης</w:t>
            </w:r>
            <w:r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t xml:space="preserve"> </w:t>
            </w:r>
            <w:r w:rsidRPr="008E5CCB">
              <w:rPr>
                <w:rFonts w:ascii="Tahoma-Bold" w:hAnsi="Tahoma-Bold"/>
                <w:b/>
                <w:bCs/>
                <w:color w:val="BE6DAC"/>
                <w:sz w:val="62"/>
                <w:szCs w:val="62"/>
              </w:rPr>
              <w:t>του χρόνου</w:t>
            </w:r>
          </w:p>
        </w:tc>
        <w:tc>
          <w:tcPr>
            <w:tcW w:w="1439" w:type="dxa"/>
            <w:shd w:val="clear" w:color="auto" w:fill="ECD5E7"/>
          </w:tcPr>
          <w:p w:rsidR="0068300F" w:rsidRPr="007D1ED7" w:rsidRDefault="0068300F" w:rsidP="00DB3298">
            <w:pPr>
              <w:rPr>
                <w:rFonts w:ascii="Tahoma" w:eastAsia="Tahoma" w:hAnsi="Tahoma" w:cs="Tahoma"/>
                <w:b/>
                <w:color w:val="BF6DAD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5</w:t>
            </w:r>
            <w:r w:rsidR="008E5CCB">
              <w:rPr>
                <w:rFonts w:ascii="Tahoma-Bold" w:hAnsi="Tahoma-Bold"/>
                <w:b/>
                <w:bCs/>
                <w:color w:val="BF6DAD"/>
                <w:sz w:val="96"/>
                <w:szCs w:val="96"/>
              </w:rPr>
              <w:t>2</w:t>
            </w:r>
          </w:p>
        </w:tc>
      </w:tr>
    </w:tbl>
    <w:p w:rsidR="0068300F" w:rsidRPr="003B012D" w:rsidRDefault="0068300F" w:rsidP="0068300F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68300F" w:rsidRPr="003B012D" w:rsidTr="00DB3298">
        <w:tc>
          <w:tcPr>
            <w:tcW w:w="1476" w:type="dxa"/>
            <w:vAlign w:val="center"/>
          </w:tcPr>
          <w:p w:rsidR="0068300F" w:rsidRPr="003B012D" w:rsidRDefault="0068300F" w:rsidP="00DB3298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44DEF9DB" wp14:editId="392420C6">
                  <wp:extent cx="792000" cy="792000"/>
                  <wp:effectExtent l="0" t="0" r="8255" b="8255"/>
                  <wp:docPr id="190" name="Εικόνα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:rsidR="0068300F" w:rsidRPr="003B012D" w:rsidRDefault="0068300F" w:rsidP="00DB3298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:rsidR="0068300F" w:rsidRPr="003B012D" w:rsidRDefault="0068300F" w:rsidP="0068300F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68300F" w:rsidRDefault="008E5CCB" w:rsidP="0068300F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5597BD66" wp14:editId="0FDA19D5">
            <wp:extent cx="3990975" cy="1485900"/>
            <wp:effectExtent l="0" t="0" r="9525" b="0"/>
            <wp:docPr id="225" name="Εικόνα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5CCB" w:rsidRPr="008E5CCB" w:rsidRDefault="008E5CCB" w:rsidP="008E5CCB">
      <w:pPr>
        <w:pStyle w:val="a3"/>
        <w:numPr>
          <w:ilvl w:val="0"/>
          <w:numId w:val="39"/>
        </w:numPr>
        <w:rPr>
          <w:rFonts w:ascii="Arial-BoldMT" w:hAnsi="Arial-BoldMT"/>
          <w:b/>
          <w:bCs/>
          <w:color w:val="242021"/>
          <w:sz w:val="56"/>
          <w:szCs w:val="56"/>
        </w:rPr>
      </w:pPr>
      <w:r w:rsidRPr="008E5CCB">
        <w:rPr>
          <w:rFonts w:ascii="Arial-BoldMT" w:hAnsi="Arial-BoldMT"/>
          <w:b/>
          <w:bCs/>
          <w:color w:val="242021"/>
          <w:sz w:val="56"/>
          <w:szCs w:val="56"/>
        </w:rPr>
        <w:t>Τι δείχνει κάθε ψηφίο του παραπάνω ψηφιακού ρολογιού;</w:t>
      </w:r>
    </w:p>
    <w:p w:rsidR="008E5CCB" w:rsidRPr="008E5CCB" w:rsidRDefault="008E5CCB" w:rsidP="008E5CCB">
      <w:pPr>
        <w:pStyle w:val="a3"/>
        <w:numPr>
          <w:ilvl w:val="0"/>
          <w:numId w:val="39"/>
        </w:numPr>
        <w:rPr>
          <w:rFonts w:ascii="Arial-BoldMT" w:hAnsi="Arial-BoldMT"/>
          <w:b/>
          <w:bCs/>
          <w:color w:val="242021"/>
          <w:sz w:val="56"/>
          <w:szCs w:val="56"/>
        </w:rPr>
      </w:pPr>
      <w:r w:rsidRPr="008E5CCB">
        <w:rPr>
          <w:rFonts w:ascii="Arial-BoldMT" w:hAnsi="Arial-BoldMT"/>
          <w:b/>
          <w:bCs/>
          <w:color w:val="242021"/>
          <w:sz w:val="56"/>
          <w:szCs w:val="56"/>
        </w:rPr>
        <w:t>Κάθε πότε αλλάζει;</w:t>
      </w:r>
    </w:p>
    <w:p w:rsidR="0068300F" w:rsidRPr="008E5CCB" w:rsidRDefault="008E5CCB" w:rsidP="008E5CCB">
      <w:pPr>
        <w:pStyle w:val="a3"/>
        <w:numPr>
          <w:ilvl w:val="0"/>
          <w:numId w:val="39"/>
        </w:numPr>
        <w:rPr>
          <w:rFonts w:ascii="Arial-BoldMT" w:hAnsi="Arial-BoldMT"/>
          <w:b/>
          <w:bCs/>
          <w:color w:val="242021"/>
          <w:sz w:val="56"/>
          <w:szCs w:val="56"/>
        </w:rPr>
      </w:pPr>
      <w:r w:rsidRPr="008E5CCB">
        <w:rPr>
          <w:rFonts w:ascii="Arial-BoldMT" w:hAnsi="Arial-BoldMT"/>
          <w:b/>
          <w:bCs/>
          <w:color w:val="242021"/>
          <w:sz w:val="56"/>
          <w:szCs w:val="56"/>
        </w:rPr>
        <w:t>Ποιος είναι ο μικρότερος και ποιος ο μεγαλύτερος αριθμός που μπορεί να δείχνει το ψηφιακό ρολόι και τι εκφράζει ο καθένας από αυτούς;</w:t>
      </w:r>
      <w:r w:rsidRPr="008E5CCB">
        <w:t xml:space="preserve"> </w:t>
      </w:r>
      <w:r w:rsidR="0068300F" w:rsidRPr="008E5CCB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732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9" name="Πλαίσιο κειμένου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9D3899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4 / 7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499" o:spid="_x0000_s1105" type="#_x0000_t202" style="position:absolute;left:0;text-align:left;margin-left:0;margin-top:785.3pt;width:186.8pt;height:36pt;z-index:2530273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MRFak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9D3899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4 / 7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0B6963" w:rsidRPr="007D6C8D" w:rsidTr="00DB3298">
        <w:tc>
          <w:tcPr>
            <w:tcW w:w="1701" w:type="dxa"/>
          </w:tcPr>
          <w:p w:rsidR="000B6963" w:rsidRPr="007D6C8D" w:rsidRDefault="000B6963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6538228D" wp14:editId="35927728">
                  <wp:extent cx="719455" cy="496570"/>
                  <wp:effectExtent l="0" t="0" r="4445" b="0"/>
                  <wp:docPr id="235" name="Εικόνα 23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0B6963" w:rsidRPr="007D6C8D" w:rsidRDefault="000B6963" w:rsidP="000B6963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0B696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με ποια μορφή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0B696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αριθμού μπορούμε να γράψουμε την ένδειξη του ψηφιακού ρολογιού.</w:t>
            </w:r>
          </w:p>
        </w:tc>
      </w:tr>
    </w:tbl>
    <w:p w:rsidR="000B6963" w:rsidRDefault="000B6963" w:rsidP="0068300F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:rsidR="000B6963" w:rsidRDefault="000B6963" w:rsidP="0068300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B6963">
        <w:rPr>
          <w:rFonts w:ascii="Arial-BoldMT" w:hAnsi="Arial-BoldMT"/>
          <w:b/>
          <w:bCs/>
          <w:color w:val="242021"/>
          <w:sz w:val="56"/>
          <w:szCs w:val="56"/>
        </w:rPr>
        <w:t>Σχεδιάζουμε τους δείκτες στο αναλογικό ρολόι, έτσι ώστε να έχει 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B6963">
        <w:rPr>
          <w:rFonts w:ascii="Arial-BoldMT" w:hAnsi="Arial-BoldMT"/>
          <w:b/>
          <w:bCs/>
          <w:color w:val="242021"/>
          <w:sz w:val="56"/>
          <w:szCs w:val="56"/>
        </w:rPr>
        <w:t>ίδια ένδειξη με το ψηφιακό.</w:t>
      </w:r>
    </w:p>
    <w:p w:rsidR="000B6963" w:rsidRDefault="0030560A" w:rsidP="0030560A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57FE6223" wp14:editId="78CB5585">
            <wp:extent cx="3028950" cy="2981325"/>
            <wp:effectExtent l="0" t="0" r="0" b="9525"/>
            <wp:docPr id="236" name="Εικόνα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60A" w:rsidRDefault="0030560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0560A">
        <w:rPr>
          <w:rFonts w:ascii="Arial-BoldMT" w:hAnsi="Arial-BoldMT"/>
          <w:b/>
          <w:bCs/>
          <w:color w:val="242021"/>
          <w:sz w:val="56"/>
          <w:szCs w:val="56"/>
        </w:rPr>
        <w:t>Μια οικολογική οργάνωση για 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0560A">
        <w:rPr>
          <w:rFonts w:ascii="Arial-BoldMT" w:hAnsi="Arial-BoldMT"/>
          <w:b/>
          <w:bCs/>
          <w:color w:val="242021"/>
          <w:sz w:val="56"/>
          <w:szCs w:val="56"/>
        </w:rPr>
        <w:t>προστασία του θαλάσσιου οικοσυστήματος κυκλοφόρησε την αφίσ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0560A">
        <w:rPr>
          <w:rFonts w:ascii="Arial-BoldMT" w:hAnsi="Arial-BoldMT"/>
          <w:b/>
          <w:bCs/>
          <w:color w:val="242021"/>
          <w:sz w:val="56"/>
          <w:szCs w:val="56"/>
        </w:rPr>
        <w:t>της επόμενης σελίδας.</w:t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937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0" name="Πλαίσιο κειμένου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5 / 7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00" o:spid="_x0000_s1106" type="#_x0000_t202" style="position:absolute;margin-left:0;margin-top:785.3pt;width:186.8pt;height:36pt;z-index:2530293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kPYuQrgIAADM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5 / 7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:rsidR="000B6963" w:rsidRDefault="00DB3298" w:rsidP="00DB3298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6D9D69E1" wp14:editId="2120FCE7">
            <wp:extent cx="6086475" cy="6200775"/>
            <wp:effectExtent l="0" t="0" r="9525" b="9525"/>
            <wp:docPr id="237" name="Εικόνα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6086475" cy="620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3298" w:rsidRDefault="00FC7F4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142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1" name="Πλαίσιο κειμένου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6 / 7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01" o:spid="_x0000_s1107" type="#_x0000_t202" style="position:absolute;margin-left:0;margin-top:785.3pt;width:186.8pt;height:36pt;z-index:2530314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RPKZ2K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6 / 7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DB3298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 xml:space="preserve">Πλαστικό μπουκάλι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450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Πλαστικό ποτήρι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50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Λαστιχένια σόλα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50-80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Χαρτοπετσέτα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2-4 εβδομάδες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Μάλλινο ρούχο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1-5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Εφημερίδα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6 εβδομάδες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Πετονιά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600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Κουτί αλουμινίου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80-200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Φίλτρο τσιγάρου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1-5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Χάρτινη συσκευασία γάλακτος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3 μήνες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Κόντρα πλακέ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1-3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Φλούδα πορτοκαλιού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2-5 εβδομάδες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Γυάλινο μπουκάλι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1.000.000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Κουτί κονσέρβας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50 χρόνια</w:t>
      </w:r>
    </w:p>
    <w:p w:rsidR="00DB3298" w:rsidRPr="00DB3298" w:rsidRDefault="00DB3298" w:rsidP="00DB3298">
      <w:pPr>
        <w:pStyle w:val="a3"/>
        <w:numPr>
          <w:ilvl w:val="0"/>
          <w:numId w:val="40"/>
        </w:numPr>
        <w:spacing w:after="0" w:line="240" w:lineRule="auto"/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</w:pPr>
      <w:r w:rsidRPr="00DB3298">
        <w:rPr>
          <w:rFonts w:ascii="Arial-BoldMT" w:hAnsi="Arial-BoldMT"/>
          <w:b/>
          <w:bCs/>
          <w:color w:val="242021"/>
          <w:sz w:val="56"/>
          <w:szCs w:val="56"/>
        </w:rPr>
        <w:t xml:space="preserve">Πλαστική σακούλα </w:t>
      </w:r>
      <w:r w:rsidRPr="00DB3298">
        <w:rPr>
          <w:rFonts w:ascii="Tahoma-Bold" w:hAnsi="Tahoma-Bold"/>
          <w:b/>
          <w:bCs/>
          <w:color w:val="242021"/>
          <w:sz w:val="56"/>
          <w:szCs w:val="56"/>
        </w:rPr>
        <w:t>10-20 χρόνια</w:t>
      </w:r>
    </w:p>
    <w:p w:rsidR="00DB3298" w:rsidRDefault="00DB3298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347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2" name="Πλαίσιο κειμένου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7 / 7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02" o:spid="_x0000_s1108" type="#_x0000_t202" style="position:absolute;margin-left:0;margin-top:785.3pt;width:186.8pt;height:36pt;z-index:2530334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SirgC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7 / 7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68300F" w:rsidRPr="007D6C8D" w:rsidTr="00DB3298">
        <w:tc>
          <w:tcPr>
            <w:tcW w:w="1701" w:type="dxa"/>
          </w:tcPr>
          <w:p w:rsidR="0068300F" w:rsidRPr="007D6C8D" w:rsidRDefault="0068300F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39C11E9B" wp14:editId="40C000D1">
                  <wp:extent cx="719455" cy="496570"/>
                  <wp:effectExtent l="0" t="0" r="4445" b="0"/>
                  <wp:docPr id="193" name="Εικόνα 19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68300F" w:rsidRPr="007D6C8D" w:rsidRDefault="001E04C2" w:rsidP="001E04C2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1E04C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ώς μπορούμε ν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1E04C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γκρίνουμε τη χρονική διάρκεια που χρειάζονται τ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1E04C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διάφορα αντικείμενα, για ν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1E04C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διαλυθούν στη θάλασσα.</w:t>
            </w:r>
          </w:p>
        </w:tc>
      </w:tr>
    </w:tbl>
    <w:p w:rsidR="001E04C2" w:rsidRDefault="001E04C2" w:rsidP="0068300F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8300F" w:rsidRPr="008936A5" w:rsidTr="00DB3298">
        <w:tc>
          <w:tcPr>
            <w:tcW w:w="9639" w:type="dxa"/>
            <w:shd w:val="clear" w:color="auto" w:fill="006600"/>
          </w:tcPr>
          <w:p w:rsidR="0068300F" w:rsidRPr="00C058D4" w:rsidRDefault="0068300F" w:rsidP="00DB329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68300F" w:rsidRPr="008936A5" w:rsidTr="00DB3298">
        <w:trPr>
          <w:trHeight w:val="294"/>
        </w:trPr>
        <w:tc>
          <w:tcPr>
            <w:tcW w:w="9639" w:type="dxa"/>
            <w:shd w:val="clear" w:color="auto" w:fill="D9FFD9"/>
          </w:tcPr>
          <w:p w:rsidR="00627315" w:rsidRDefault="00627315" w:rsidP="00DB329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273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ασική μονάδα μέτρηση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73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χρόνου είναι το </w:t>
            </w:r>
            <w:r w:rsidRPr="0062731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υτερόλεπτ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73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δ. ή s.)</w:t>
            </w:r>
          </w:p>
          <w:p w:rsidR="0068300F" w:rsidRPr="00202722" w:rsidRDefault="00627315" w:rsidP="00DB329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273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ολλαπλάσια του δευτερόλεπτου είναι το λεπτό (λ. ή </w:t>
            </w:r>
            <w:proofErr w:type="spellStart"/>
            <w:r w:rsidRPr="006273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min</w:t>
            </w:r>
            <w:proofErr w:type="spellEnd"/>
            <w:r w:rsidRPr="006273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)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73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η ώρα (</w:t>
            </w:r>
            <w:proofErr w:type="spellStart"/>
            <w:r w:rsidRPr="006273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ώρ</w:t>
            </w:r>
            <w:proofErr w:type="spellEnd"/>
            <w:r w:rsidRPr="006273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ή h)</w:t>
            </w:r>
          </w:p>
        </w:tc>
      </w:tr>
    </w:tbl>
    <w:p w:rsidR="0068300F" w:rsidRDefault="00FC7F45" w:rsidP="0068300F">
      <w:pPr>
        <w:rPr>
          <w:rFonts w:ascii="Arial" w:eastAsia="Calibri" w:hAnsi="Arial" w:cs="Arial"/>
          <w:b/>
          <w:sz w:val="56"/>
          <w:szCs w:val="3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552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3" name="Πλαίσιο κειμένου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9D3899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8 / 75 - 7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03" o:spid="_x0000_s1109" type="#_x0000_t202" style="position:absolute;margin-left:0;margin-top:785.3pt;width:186.8pt;height:36pt;z-index:253035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bxIsQIAADMFAAAOAAAAZHJzL2Uyb0RvYy54bWysVEtu2zAQ3RfoHQjuHUmOHFuC5SBxqqJA&#10;+gHSHoAWKYuoRKokbSkNuip6j16gKLrooj/kBsqVOqRs1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EbbxI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9D3899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8 / 75 - 7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68300F" w:rsidRDefault="0068300F" w:rsidP="0068300F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8300F" w:rsidRPr="008936A5" w:rsidTr="00DB3298">
        <w:trPr>
          <w:jc w:val="center"/>
        </w:trPr>
        <w:tc>
          <w:tcPr>
            <w:tcW w:w="9639" w:type="dxa"/>
            <w:shd w:val="clear" w:color="auto" w:fill="FF0000"/>
          </w:tcPr>
          <w:p w:rsidR="0068300F" w:rsidRPr="008936A5" w:rsidRDefault="0068300F" w:rsidP="00DB32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68300F" w:rsidRPr="008936A5" w:rsidTr="007A2A25">
        <w:trPr>
          <w:trHeight w:val="174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68300F" w:rsidRDefault="0068300F" w:rsidP="007A2A25">
            <w:pPr>
              <w:rPr>
                <w:sz w:val="2"/>
                <w:szCs w:val="2"/>
              </w:rPr>
            </w:pPr>
          </w:p>
          <w:p w:rsidR="007A2A25" w:rsidRDefault="007A2A25" w:rsidP="007A2A25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A2A2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 λ. = 60 δ. ή 1 δ. 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E0A76">
              <w:rPr>
                <w:position w:val="-48"/>
              </w:rPr>
              <w:object w:dxaOrig="760" w:dyaOrig="1320">
                <v:shape id="_x0000_i1048" type="#_x0000_t75" style="width:38.4pt;height:66pt" o:ole="">
                  <v:imagedata r:id="rId146" o:title=""/>
                </v:shape>
                <o:OLEObject Type="Embed" ProgID="Equation.DSMT4" ShapeID="_x0000_i1048" DrawAspect="Content" ObjectID="_1620554732" r:id="rId147"/>
              </w:object>
            </w:r>
            <w:r w:rsidRPr="007A2A2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λ.</w:t>
            </w:r>
          </w:p>
          <w:p w:rsidR="0068300F" w:rsidRPr="00750D9E" w:rsidRDefault="007A2A25" w:rsidP="007A2A25">
            <w:pPr>
              <w:spacing w:before="24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A2A2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 ώρα = 60 λ. ή 1 λ. =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E0A76">
              <w:rPr>
                <w:position w:val="-48"/>
              </w:rPr>
              <w:object w:dxaOrig="760" w:dyaOrig="1320">
                <v:shape id="_x0000_i1049" type="#_x0000_t75" style="width:38.4pt;height:66pt" o:ole="">
                  <v:imagedata r:id="rId146" o:title=""/>
                </v:shape>
                <o:OLEObject Type="Embed" ProgID="Equation.DSMT4" ShapeID="_x0000_i1049" DrawAspect="Content" ObjectID="_1620554733" r:id="rId148"/>
              </w:object>
            </w:r>
            <w:r w:rsidRPr="007A2A2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proofErr w:type="spellStart"/>
            <w:r w:rsidRPr="007A2A2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ώρ</w:t>
            </w:r>
            <w:proofErr w:type="spellEnd"/>
            <w:r w:rsidRPr="007A2A2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:rsidR="0068300F" w:rsidRDefault="0068300F" w:rsidP="0068300F">
      <w:pPr>
        <w:rPr>
          <w:rFonts w:ascii="Arial" w:eastAsia="Calibri" w:hAnsi="Arial" w:cs="Arial"/>
          <w:b/>
          <w:sz w:val="56"/>
          <w:szCs w:val="5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8300F" w:rsidRPr="008936A5" w:rsidTr="00DB3298">
        <w:tc>
          <w:tcPr>
            <w:tcW w:w="9639" w:type="dxa"/>
            <w:shd w:val="clear" w:color="auto" w:fill="006600"/>
          </w:tcPr>
          <w:p w:rsidR="0068300F" w:rsidRPr="00C058D4" w:rsidRDefault="0068300F" w:rsidP="00DB329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68300F" w:rsidRPr="008936A5" w:rsidTr="00DB3298">
        <w:trPr>
          <w:trHeight w:val="294"/>
        </w:trPr>
        <w:tc>
          <w:tcPr>
            <w:tcW w:w="9639" w:type="dxa"/>
            <w:shd w:val="clear" w:color="auto" w:fill="D9FFD9"/>
          </w:tcPr>
          <w:p w:rsidR="00956C57" w:rsidRDefault="00956C57" w:rsidP="00DB329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μετρήσεις μεγάλης χρονική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άρκειας χρησιμοποιούμε ω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νάδα μέτρησης του χρόνου:</w:t>
            </w:r>
          </w:p>
          <w:p w:rsidR="00956C57" w:rsidRDefault="00956C57" w:rsidP="00DB329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56C5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. </w:t>
            </w: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ν </w:t>
            </w:r>
            <w:r w:rsidRPr="00956C5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ημέρα </w:t>
            </w: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</w:t>
            </w:r>
            <w:proofErr w:type="spellStart"/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μ</w:t>
            </w:r>
            <w:proofErr w:type="spellEnd"/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</w:t>
            </w:r>
          </w:p>
          <w:p w:rsidR="00956C57" w:rsidRDefault="00956C57" w:rsidP="00DB329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λλαπλάσια της ημέρας είναι 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βδομάδα (</w:t>
            </w:r>
            <w:proofErr w:type="spellStart"/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βδ</w:t>
            </w:r>
            <w:proofErr w:type="spellEnd"/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, ο μήνας (</w:t>
            </w:r>
            <w:proofErr w:type="spellStart"/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ν</w:t>
            </w:r>
            <w:proofErr w:type="spellEnd"/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το έτος (</w:t>
            </w:r>
            <w:proofErr w:type="spellStart"/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τ</w:t>
            </w:r>
            <w:proofErr w:type="spellEnd"/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) ή ο χρόνος (χρ.).</w:t>
            </w:r>
          </w:p>
          <w:p w:rsidR="00956C57" w:rsidRDefault="00956C57" w:rsidP="00DB3298">
            <w:pPr>
              <w:spacing w:after="120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956C5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β. </w:t>
            </w: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956C5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έτος</w:t>
            </w:r>
          </w:p>
          <w:p w:rsidR="0068300F" w:rsidRPr="00D86FB7" w:rsidRDefault="00956C57" w:rsidP="00DB329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λλαπλάσια του έτους είναι 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6C5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ιώνας (αι.) και η χιλιετία.</w:t>
            </w:r>
          </w:p>
        </w:tc>
      </w:tr>
    </w:tbl>
    <w:p w:rsidR="00956C57" w:rsidRDefault="00956C57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  <w:r w:rsidR="00FC7F45"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756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7" name="Πλαίσιο κειμένου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9D3899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9 / 7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07" o:spid="_x0000_s1110" type="#_x0000_t202" style="position:absolute;margin-left:0;margin-top:785.3pt;width:186.8pt;height:36pt;z-index:2530375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ehd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JE/xk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4iS04a1IFpJegDKU&#10;hMZBj+GlgU0h1SuMGpjaBOuXK6IYRuVDAeoagRLsmO8bat9Y7BtEZACVYINRv52b/mlY1YovC4jU&#10;61nIY1Bkzp1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kgehd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9D3899" w:rsidRPr="009D3899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9 / 7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8300F" w:rsidRPr="008936A5" w:rsidTr="00DB3298">
        <w:trPr>
          <w:jc w:val="center"/>
        </w:trPr>
        <w:tc>
          <w:tcPr>
            <w:tcW w:w="9639" w:type="dxa"/>
            <w:shd w:val="clear" w:color="auto" w:fill="FF0000"/>
          </w:tcPr>
          <w:p w:rsidR="0068300F" w:rsidRPr="008936A5" w:rsidRDefault="0068300F" w:rsidP="00DB32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68300F" w:rsidRPr="008936A5" w:rsidTr="00DB329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68300F" w:rsidRDefault="0068300F" w:rsidP="00DB3298">
            <w:pPr>
              <w:rPr>
                <w:sz w:val="2"/>
                <w:szCs w:val="2"/>
              </w:rPr>
            </w:pPr>
          </w:p>
          <w:p w:rsidR="001447BD" w:rsidRDefault="001447BD" w:rsidP="00252107">
            <w:pPr>
              <w:spacing w:line="276" w:lineRule="auto"/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ημέρα = 24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ώρ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1447BD" w:rsidRDefault="001447BD" w:rsidP="00252107">
            <w:pPr>
              <w:spacing w:line="276" w:lineRule="auto"/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βδ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= 7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μ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1447BD" w:rsidRDefault="001447BD" w:rsidP="00252107">
            <w:pPr>
              <w:spacing w:line="276" w:lineRule="auto"/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ν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= 30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μ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1447BD" w:rsidRDefault="001447BD" w:rsidP="00252107">
            <w:pPr>
              <w:spacing w:line="276" w:lineRule="auto"/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τ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= 12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ν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= 365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μ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1447BD" w:rsidRDefault="001447BD" w:rsidP="00252107">
            <w:pPr>
              <w:spacing w:line="276" w:lineRule="auto"/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μήνας έχει 30 ή 31 ημέρες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τός από τον Φεβρουάριο 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ει 28 και κάθε 4 χρόνια 29. Σ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αθηματικά θεωρούμε, συνήθως, ότι:</w:t>
            </w:r>
          </w:p>
          <w:p w:rsidR="001447BD" w:rsidRDefault="001447BD" w:rsidP="00252107">
            <w:pPr>
              <w:spacing w:line="276" w:lineRule="auto"/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ν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= 30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μ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και 1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τ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= 360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μ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1447BD" w:rsidRDefault="001447BD" w:rsidP="00252107">
            <w:pPr>
              <w:spacing w:line="276" w:lineRule="auto"/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αι. = 100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τ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:rsidR="0068300F" w:rsidRPr="00541E66" w:rsidRDefault="001447BD" w:rsidP="00252107">
            <w:pPr>
              <w:spacing w:line="276" w:lineRule="auto"/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χιλιετία = 10 αι. = 1.000 </w:t>
            </w:r>
            <w:proofErr w:type="spellStart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τ</w:t>
            </w:r>
            <w:proofErr w:type="spellEnd"/>
            <w:r w:rsidRPr="001447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1447BD">
              <w:t xml:space="preserve"> </w:t>
            </w:r>
          </w:p>
        </w:tc>
      </w:tr>
    </w:tbl>
    <w:p w:rsidR="0068300F" w:rsidRDefault="0068300F" w:rsidP="0068300F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  <w:r w:rsidR="00FC7F45"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961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9" name="Πλαίσιο κειμένου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0 / 7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509" o:spid="_x0000_s1111" type="#_x0000_t202" style="position:absolute;margin-left:0;margin-top:785.3pt;width:186.8pt;height:36pt;z-index:2530396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gd3F+r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0 / 7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8300F" w:rsidRPr="008936A5" w:rsidTr="00DB3298">
        <w:tc>
          <w:tcPr>
            <w:tcW w:w="9639" w:type="dxa"/>
            <w:shd w:val="clear" w:color="auto" w:fill="006600"/>
          </w:tcPr>
          <w:p w:rsidR="0068300F" w:rsidRPr="00C058D4" w:rsidRDefault="0068300F" w:rsidP="00DB329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68300F" w:rsidRPr="008936A5" w:rsidTr="00DB3298">
        <w:trPr>
          <w:trHeight w:val="294"/>
        </w:trPr>
        <w:tc>
          <w:tcPr>
            <w:tcW w:w="9639" w:type="dxa"/>
            <w:shd w:val="clear" w:color="auto" w:fill="D9FFD9"/>
          </w:tcPr>
          <w:p w:rsidR="0068300F" w:rsidRPr="008D6160" w:rsidRDefault="00252107" w:rsidP="00DB329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521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μετατρέψουμε μία μονάδ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521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έτρησης του χρόνου στην αμέσως μικρότερή της, </w:t>
            </w:r>
            <w:r w:rsidRPr="0025210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ολλαπλασιάζουμε</w:t>
            </w:r>
            <w:r w:rsidRPr="002521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, ενώ στην αμέσως μεγαλύτερή της, </w:t>
            </w:r>
            <w:r w:rsidRPr="0025210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ιαιρούμε</w:t>
            </w:r>
            <w:r w:rsidRPr="002521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. Ο </w:t>
            </w:r>
            <w:r w:rsidRPr="0025210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ριθμός </w:t>
            </w:r>
            <w:r w:rsidRPr="002521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τον οποίο πολλαπλασιάζουμε ή διαιρούμε εξαρτάται απ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521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 μονάδα μέτρησης που δίνεται.</w:t>
            </w:r>
          </w:p>
        </w:tc>
      </w:tr>
    </w:tbl>
    <w:p w:rsidR="0068300F" w:rsidRDefault="00FC7F45" w:rsidP="0068300F">
      <w:pPr>
        <w:rPr>
          <w:rFonts w:ascii="Arial" w:eastAsia="Calibri" w:hAnsi="Arial" w:cs="Arial"/>
          <w:b/>
          <w:sz w:val="56"/>
          <w:szCs w:val="56"/>
        </w:rPr>
      </w:pPr>
      <w:r w:rsidRPr="00FC7F4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166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5" name="Πλαίσιο κειμένου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1 / 7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65" o:spid="_x0000_s1112" type="#_x0000_t202" style="position:absolute;margin-left:0;margin-top:785.3pt;width:186.8pt;height:36pt;z-index:2530416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lbK/M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1 / 7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8300F" w:rsidRPr="008936A5" w:rsidTr="00DB3298">
        <w:trPr>
          <w:jc w:val="center"/>
        </w:trPr>
        <w:tc>
          <w:tcPr>
            <w:tcW w:w="9639" w:type="dxa"/>
            <w:shd w:val="clear" w:color="auto" w:fill="FF0000"/>
          </w:tcPr>
          <w:p w:rsidR="0068300F" w:rsidRPr="008936A5" w:rsidRDefault="0068300F" w:rsidP="00DB32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68300F" w:rsidRPr="008936A5" w:rsidTr="00DB3298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68300F" w:rsidRDefault="0068300F" w:rsidP="00DB3298">
            <w:pPr>
              <w:rPr>
                <w:sz w:val="2"/>
                <w:szCs w:val="2"/>
              </w:rPr>
            </w:pPr>
          </w:p>
          <w:p w:rsidR="0068300F" w:rsidRDefault="00252107" w:rsidP="00DB3298">
            <w:pPr>
              <w:spacing w:before="240"/>
              <w:ind w:left="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52B2544" wp14:editId="0002D775">
                  <wp:extent cx="5983605" cy="2089785"/>
                  <wp:effectExtent l="0" t="0" r="0" b="5715"/>
                  <wp:docPr id="239" name="Εικόνα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2089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8300F" w:rsidRPr="00541E66" w:rsidRDefault="0068300F" w:rsidP="00DB3298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68300F" w:rsidRDefault="0068300F" w:rsidP="0068300F">
      <w:pPr>
        <w:rPr>
          <w:rFonts w:ascii="Arial" w:eastAsia="Calibri" w:hAnsi="Arial" w:cs="Arial"/>
          <w:b/>
          <w:sz w:val="56"/>
          <w:szCs w:val="56"/>
        </w:rPr>
      </w:pPr>
    </w:p>
    <w:p w:rsidR="0068300F" w:rsidRDefault="0068300F" w:rsidP="0068300F">
      <w:pPr>
        <w:rPr>
          <w:rFonts w:ascii="Arial" w:eastAsia="Calibri" w:hAnsi="Arial" w:cs="Arial"/>
          <w:b/>
          <w:sz w:val="56"/>
          <w:szCs w:val="56"/>
        </w:rPr>
      </w:pPr>
      <w:r>
        <w:rPr>
          <w:rFonts w:ascii="Arial" w:eastAsia="Calibri" w:hAnsi="Arial" w:cs="Arial"/>
          <w:b/>
          <w:sz w:val="56"/>
          <w:szCs w:val="56"/>
        </w:rPr>
        <w:br w:type="page"/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8300F" w:rsidRPr="000939D1" w:rsidTr="00DB3298">
        <w:tc>
          <w:tcPr>
            <w:tcW w:w="9639" w:type="dxa"/>
            <w:shd w:val="clear" w:color="auto" w:fill="E5DFEC"/>
          </w:tcPr>
          <w:p w:rsidR="0068300F" w:rsidRPr="000939D1" w:rsidRDefault="0068300F" w:rsidP="00DB3298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1C4A99F4" wp14:editId="7500F031">
                  <wp:extent cx="500380" cy="719455"/>
                  <wp:effectExtent l="0" t="0" r="0" b="4445"/>
                  <wp:docPr id="220" name="Εικόνα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68300F" w:rsidRPr="000939D1" w:rsidTr="00DB3298">
        <w:tc>
          <w:tcPr>
            <w:tcW w:w="9639" w:type="dxa"/>
            <w:shd w:val="clear" w:color="auto" w:fill="E5DFEC"/>
          </w:tcPr>
          <w:p w:rsidR="0068300F" w:rsidRPr="000939D1" w:rsidRDefault="00252107" w:rsidP="00EB7E60">
            <w:pPr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25210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σχεδιάσετε τους δείκτε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5210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ε κάθε ρολόι, έτσι ώστε ν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5210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ίχνουν:</w:t>
            </w:r>
          </w:p>
        </w:tc>
      </w:tr>
      <w:tr w:rsidR="0068300F" w:rsidRPr="000939D1" w:rsidTr="00DB3298">
        <w:tc>
          <w:tcPr>
            <w:tcW w:w="9639" w:type="dxa"/>
            <w:shd w:val="clear" w:color="auto" w:fill="E5DFEC"/>
          </w:tcPr>
          <w:p w:rsidR="0068300F" w:rsidRDefault="00EB7E60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EB7E60">
              <w:rPr>
                <w:rFonts w:ascii="Arial" w:eastAsia="Calibri" w:hAnsi="Arial" w:cs="Arial"/>
                <w:b/>
                <w:noProof/>
                <w:sz w:val="56"/>
                <w:szCs w:val="56"/>
                <w:lang w:eastAsia="el-GR"/>
              </w:rPr>
              <w:drawing>
                <wp:inline distT="0" distB="0" distL="0" distR="0" wp14:anchorId="492E789F" wp14:editId="70A42010">
                  <wp:extent cx="2754000" cy="2743200"/>
                  <wp:effectExtent l="0" t="0" r="8255" b="0"/>
                  <wp:docPr id="241" name="Εικόνα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4000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7250E" w:rsidRDefault="00832A6D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832A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νέα και μισή</w:t>
            </w:r>
          </w:p>
          <w:p w:rsidR="0097250E" w:rsidRDefault="00852FCC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6802DE56" wp14:editId="77785498">
                  <wp:extent cx="2779200" cy="2732400"/>
                  <wp:effectExtent l="0" t="0" r="2540" b="0"/>
                  <wp:docPr id="240" name="Εικόνα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9200" cy="273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8300F" w:rsidRPr="000939D1" w:rsidRDefault="00832A6D" w:rsidP="00EB7E60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832A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ξι και δέκα</w:t>
            </w:r>
          </w:p>
        </w:tc>
      </w:tr>
    </w:tbl>
    <w:p w:rsidR="009B58E0" w:rsidRDefault="009B58E0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371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8" name="Πλαίσιο κειμένου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2 / 7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68" o:spid="_x0000_s1113" type="#_x0000_t202" style="position:absolute;margin-left:0;margin-top:785.3pt;width:186.8pt;height:36pt;z-index:2530437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21Zrw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aattW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2 / 7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B58E0" w:rsidRPr="000939D1" w:rsidTr="00DB3298">
        <w:tc>
          <w:tcPr>
            <w:tcW w:w="9639" w:type="dxa"/>
            <w:shd w:val="clear" w:color="auto" w:fill="E5DFEC"/>
          </w:tcPr>
          <w:p w:rsidR="009B58E0" w:rsidRDefault="00384448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FEEED91" wp14:editId="0F7E8A01">
                  <wp:extent cx="2886075" cy="2847975"/>
                  <wp:effectExtent l="0" t="0" r="9525" b="9525"/>
                  <wp:docPr id="242" name="Εικόνα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6075" cy="2847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B58E0" w:rsidRDefault="009B58E0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9B58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χτώ παρά είκοσι</w:t>
            </w:r>
          </w:p>
          <w:p w:rsidR="009B58E0" w:rsidRDefault="00384448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1D204BC1" wp14:editId="4E8894A8">
                  <wp:extent cx="3000375" cy="3028950"/>
                  <wp:effectExtent l="0" t="0" r="9525" b="0"/>
                  <wp:docPr id="243" name="Εικόνα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375" cy="3028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B58E0" w:rsidRDefault="009B58E0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9B58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έσσερις παρά πέντε</w:t>
            </w:r>
          </w:p>
          <w:p w:rsidR="009B58E0" w:rsidRPr="00EB7E60" w:rsidRDefault="009B58E0" w:rsidP="00DB3298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:rsidR="0068300F" w:rsidRDefault="0068300F" w:rsidP="0068300F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780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0" name="Πλαίσιο κειμένου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3 / 7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70" o:spid="_x0000_s1114" type="#_x0000_t202" style="position:absolute;margin-left:0;margin-top:785.3pt;width:186.8pt;height:36pt;z-index:253047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1dONj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3 / 7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68300F" w:rsidRPr="00A52D53" w:rsidTr="00DB3298">
        <w:trPr>
          <w:jc w:val="center"/>
        </w:trPr>
        <w:tc>
          <w:tcPr>
            <w:tcW w:w="9639" w:type="dxa"/>
            <w:shd w:val="clear" w:color="auto" w:fill="FFF6E4"/>
            <w:vAlign w:val="center"/>
          </w:tcPr>
          <w:p w:rsidR="0068300F" w:rsidRPr="001F72B7" w:rsidRDefault="0068300F" w:rsidP="00DB3298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hAnsi="Arial" w:cs="Arial"/>
                <w:noProof/>
              </w:rPr>
              <w:lastRenderedPageBreak/>
              <w:drawing>
                <wp:anchor distT="0" distB="0" distL="114300" distR="114300" simplePos="0" relativeHeight="252867584" behindDoc="0" locked="0" layoutInCell="1" allowOverlap="1" wp14:anchorId="1C612762" wp14:editId="5630939F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222" name="Εικόνα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F72B7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1F72B7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1F72B7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68300F" w:rsidRPr="00A52D53" w:rsidTr="00DB3298">
        <w:trPr>
          <w:jc w:val="center"/>
        </w:trPr>
        <w:tc>
          <w:tcPr>
            <w:tcW w:w="9639" w:type="dxa"/>
            <w:shd w:val="clear" w:color="auto" w:fill="FFF6E4"/>
          </w:tcPr>
          <w:p w:rsidR="00384448" w:rsidRDefault="00384448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Συζητάμε τι είναι το χρονόμετρο και τι μετρά.</w:t>
            </w:r>
          </w:p>
          <w:p w:rsidR="00384448" w:rsidRDefault="00384448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Η Δανάη υποστηρίζει ότι, ότα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ρολόι δείχνει 20:00, η ώρα είναι 9 μετά το μεσημέρι. Έχει δίκιο ή όχι;</w:t>
            </w:r>
          </w:p>
          <w:p w:rsidR="00384448" w:rsidRDefault="00384448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Ο Νίκος υποστηρίζει ότι, ότα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ώρα είναι τρεις παρά τέταρτο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ρολόι δείχνει δύο ώρες και 45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λεπτά. Έχει δίκιο ή όχι;</w:t>
            </w:r>
          </w:p>
          <w:p w:rsidR="00384448" w:rsidRDefault="00384448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. Πόσα χρόνια περίπου έχου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εράσει από το χτίσιμο του Παρθενώνα;</w:t>
            </w:r>
          </w:p>
          <w:p w:rsidR="0068300F" w:rsidRDefault="00384448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8444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1.500 χρόνια β. 500 χρόνια</w:t>
            </w:r>
          </w:p>
          <w:p w:rsidR="0052678D" w:rsidRPr="00A52D53" w:rsidRDefault="0052678D" w:rsidP="00DB3298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2678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. 2,5 χιλιετίες δ. 12 αι.</w:t>
            </w:r>
          </w:p>
        </w:tc>
      </w:tr>
    </w:tbl>
    <w:p w:rsidR="0052678D" w:rsidRDefault="0052678D">
      <w:r>
        <w:br w:type="page"/>
      </w:r>
      <w:r w:rsidR="00FC7F45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985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2" name="Πλαίσιο κειμένου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4 / 7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72" o:spid="_x0000_s1115" type="#_x0000_t202" style="position:absolute;margin-left:0;margin-top:785.3pt;width:186.8pt;height:36pt;z-index:253049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K5y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wvK5y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4 / 7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52678D" w:rsidRPr="00A52D53" w:rsidTr="00DB3298">
        <w:trPr>
          <w:jc w:val="center"/>
        </w:trPr>
        <w:tc>
          <w:tcPr>
            <w:tcW w:w="9639" w:type="dxa"/>
            <w:shd w:val="clear" w:color="auto" w:fill="FFF6E4"/>
          </w:tcPr>
          <w:p w:rsidR="0052678D" w:rsidRPr="00384448" w:rsidRDefault="007B607A" w:rsidP="00DB329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B607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5. Αναφέρουμε παραδείγματα μέτρησης του χρόνου κι εκφράζουμε κάθε αποτέλεσμα ως φυσικό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B607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ασματικό, δεκαδικό και συμμιγή αριθμό.</w:t>
            </w:r>
          </w:p>
        </w:tc>
      </w:tr>
    </w:tbl>
    <w:p w:rsidR="0068300F" w:rsidRDefault="0068300F" w:rsidP="0068300F">
      <w:pPr>
        <w:rPr>
          <w:rFonts w:ascii="Arial" w:hAnsi="Arial" w:cs="Arial"/>
          <w:b/>
          <w:noProof/>
          <w:sz w:val="56"/>
          <w:szCs w:val="56"/>
        </w:rPr>
      </w:pPr>
    </w:p>
    <w:p w:rsidR="00461E70" w:rsidRDefault="00461E7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190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5" name="Πλαίσιο κειμένου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5 / 7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75" o:spid="_x0000_s1116" type="#_x0000_t202" style="position:absolute;margin-left:0;margin-top:785.3pt;width:186.8pt;height:36pt;z-index:2530519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aaW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/OaaW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5 / 7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5245"/>
        <w:gridCol w:w="4394"/>
      </w:tblGrid>
      <w:tr w:rsidR="005E526A" w:rsidRPr="005E526A" w:rsidTr="008864DA">
        <w:tc>
          <w:tcPr>
            <w:tcW w:w="5245" w:type="dxa"/>
            <w:shd w:val="clear" w:color="auto" w:fill="ECD5E7"/>
            <w:vAlign w:val="center"/>
          </w:tcPr>
          <w:p w:rsidR="005E526A" w:rsidRPr="005E526A" w:rsidRDefault="005E526A" w:rsidP="005E526A">
            <w:pPr>
              <w:rPr>
                <w:rFonts w:ascii="Tahoma" w:hAnsi="Tahoma" w:cs="Tahoma"/>
                <w:b/>
                <w:sz w:val="60"/>
                <w:szCs w:val="60"/>
              </w:rPr>
            </w:pPr>
            <w:bookmarkStart w:id="6" w:name="_Hlk520838264"/>
            <w:r w:rsidRPr="008864DA">
              <w:rPr>
                <w:rFonts w:ascii="Tahoma" w:hAnsi="Tahoma" w:cs="Tahoma"/>
                <w:b/>
                <w:color w:val="BF6DAD"/>
                <w:sz w:val="62"/>
                <w:szCs w:val="62"/>
              </w:rPr>
              <w:lastRenderedPageBreak/>
              <w:t xml:space="preserve">επαναληπτικό </w:t>
            </w:r>
            <w:r w:rsidR="008864DA" w:rsidRPr="008864DA">
              <w:rPr>
                <w:rFonts w:ascii="Tahoma" w:hAnsi="Tahoma" w:cs="Tahoma"/>
                <w:b/>
                <w:color w:val="BF6DAD"/>
                <w:sz w:val="62"/>
                <w:szCs w:val="62"/>
              </w:rPr>
              <w:t>8</w:t>
            </w:r>
          </w:p>
        </w:tc>
        <w:tc>
          <w:tcPr>
            <w:tcW w:w="4394" w:type="dxa"/>
            <w:shd w:val="clear" w:color="auto" w:fill="BF6DAD"/>
          </w:tcPr>
          <w:p w:rsidR="005E526A" w:rsidRPr="005E526A" w:rsidRDefault="005E526A" w:rsidP="005E526A">
            <w:pPr>
              <w:jc w:val="center"/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</w:pPr>
            <w:r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Κεφάλαια</w:t>
            </w:r>
          </w:p>
          <w:p w:rsidR="005E526A" w:rsidRPr="005E526A" w:rsidRDefault="008864DA" w:rsidP="005E526A">
            <w:pPr>
              <w:jc w:val="center"/>
              <w:rPr>
                <w:rFonts w:ascii="Tahoma" w:hAnsi="Tahoma" w:cs="Tahoma"/>
                <w:b/>
                <w:color w:val="2B426E"/>
                <w:sz w:val="62"/>
                <w:szCs w:val="62"/>
              </w:rPr>
            </w:pP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45</w:t>
            </w:r>
            <w:r w:rsidR="005E526A"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 xml:space="preserve"> - </w:t>
            </w: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52</w:t>
            </w:r>
          </w:p>
        </w:tc>
      </w:tr>
    </w:tbl>
    <w:p w:rsidR="005E526A" w:rsidRPr="00AB2E42" w:rsidRDefault="00731C95" w:rsidP="005E526A">
      <w:pPr>
        <w:spacing w:after="0" w:line="240" w:lineRule="auto"/>
        <w:rPr>
          <w:rFonts w:ascii="Arial" w:hAnsi="Arial" w:cs="Arial"/>
          <w:b/>
          <w:sz w:val="44"/>
          <w:szCs w:val="56"/>
        </w:rPr>
      </w:pPr>
      <w:r w:rsidRPr="00AB2E42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625920" behindDoc="1" locked="0" layoutInCell="1" allowOverlap="1" wp14:anchorId="1849B3F4" wp14:editId="5E89668A">
                <wp:simplePos x="0" y="0"/>
                <wp:positionH relativeFrom="column">
                  <wp:posOffset>3241</wp:posOffset>
                </wp:positionH>
                <wp:positionV relativeFrom="paragraph">
                  <wp:posOffset>294593</wp:posOffset>
                </wp:positionV>
                <wp:extent cx="6113145" cy="7765576"/>
                <wp:effectExtent l="0" t="0" r="1905" b="6985"/>
                <wp:wrapNone/>
                <wp:docPr id="467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7765576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B2E98F8" id="Rectangle 3" o:spid="_x0000_s1026" style="position:absolute;margin-left:.25pt;margin-top:23.2pt;width:481.35pt;height:611.45pt;z-index:-250690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" fillcolor="#f4f6d5" stroked="f">
                <v:path arrowok="t"/>
              </v:rect>
            </w:pict>
          </mc:Fallback>
        </mc:AlternateContent>
      </w:r>
    </w:p>
    <w:p w:rsidR="005E526A" w:rsidRPr="005E526A" w:rsidRDefault="005E526A" w:rsidP="005E526A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  <w:r w:rsidRPr="005E526A">
        <w:rPr>
          <w:rFonts w:ascii="Tahoma" w:hAnsi="Tahoma" w:cs="Tahoma"/>
          <w:b/>
          <w:sz w:val="56"/>
          <w:szCs w:val="56"/>
        </w:rPr>
        <w:t>Στα κεφάλαια αυτά έμαθα:</w:t>
      </w:r>
    </w:p>
    <w:p w:rsidR="00AE31E5" w:rsidRPr="00AE31E5" w:rsidRDefault="004802E8" w:rsidP="00AE31E5">
      <w:pPr>
        <w:pStyle w:val="a3"/>
        <w:numPr>
          <w:ilvl w:val="0"/>
          <w:numId w:val="42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να πραγματοποιώ μετατροπές μονάδων μέτρησης διάφορων μεγεθών χρησιμοποιώντας</w:t>
      </w:r>
      <w:r w:rsidR="00AE31E5" w:rsidRPr="00AE31E5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τις σχέσεις που έχει η βασική</w:t>
      </w:r>
      <w:r w:rsidR="00AE31E5" w:rsidRPr="00AE31E5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μονάδα μέτρησης ενός μεγέθους με τις υποδιαιρέσεις και</w:t>
      </w:r>
      <w:r w:rsidR="00AE31E5" w:rsidRPr="00AE31E5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τα πολλαπλάσιά της,</w:t>
      </w:r>
    </w:p>
    <w:p w:rsidR="00AE31E5" w:rsidRPr="00AE31E5" w:rsidRDefault="004802E8" w:rsidP="00AE31E5">
      <w:pPr>
        <w:pStyle w:val="a3"/>
        <w:numPr>
          <w:ilvl w:val="0"/>
          <w:numId w:val="42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να μετρώ διάφορα μεγέθη</w:t>
      </w:r>
      <w:r w:rsidR="00AE31E5" w:rsidRPr="00AE31E5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χρησιμοποιώντας τυπικές και</w:t>
      </w:r>
      <w:r w:rsidR="00AE31E5" w:rsidRPr="00AE31E5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άτυπες μονάδες μέτρησης,</w:t>
      </w:r>
    </w:p>
    <w:p w:rsidR="00AE31E5" w:rsidRPr="00AE31E5" w:rsidRDefault="004802E8" w:rsidP="00AE31E5">
      <w:pPr>
        <w:pStyle w:val="a3"/>
        <w:numPr>
          <w:ilvl w:val="0"/>
          <w:numId w:val="42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να εκφράζω τα αποτελέσματα των μετρήσεων με διαφορετικές μορφές αριθμών,</w:t>
      </w:r>
    </w:p>
    <w:p w:rsidR="0044106F" w:rsidRPr="00AE31E5" w:rsidRDefault="004802E8" w:rsidP="00AE31E5">
      <w:pPr>
        <w:pStyle w:val="a3"/>
        <w:numPr>
          <w:ilvl w:val="0"/>
          <w:numId w:val="42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να υπολογίζω την περίμετρο</w:t>
      </w:r>
      <w:r w:rsidR="00187701" w:rsidRPr="00AE31E5">
        <w:rPr>
          <w:rFonts w:ascii="Arial" w:hAnsi="Arial" w:cs="Arial"/>
          <w:b/>
          <w:bCs/>
          <w:color w:val="242021"/>
          <w:sz w:val="56"/>
          <w:szCs w:val="56"/>
        </w:rPr>
        <w:t>,</w:t>
      </w:r>
      <w:r w:rsidR="00AE31E5" w:rsidRPr="00AE31E5">
        <w:rPr>
          <w:rFonts w:ascii="Arial" w:hAnsi="Arial" w:cs="Arial"/>
          <w:b/>
          <w:bCs/>
          <w:color w:val="242021"/>
          <w:sz w:val="56"/>
          <w:szCs w:val="56"/>
        </w:rPr>
        <w:t xml:space="preserve"> </w:t>
      </w:r>
      <w:r w:rsidR="00AE31E5" w:rsidRPr="00AE31E5">
        <w:rPr>
          <w:rFonts w:ascii="Tahoma-Bold" w:hAnsi="Tahoma-Bold"/>
          <w:b/>
          <w:bCs/>
          <w:color w:val="242021"/>
          <w:sz w:val="56"/>
          <w:szCs w:val="56"/>
        </w:rPr>
        <w:t>επίπεδων γεωμετρικών σχημάτων χρησιμοποιώντας τις ιδιότητές τους</w:t>
      </w:r>
      <w:r w:rsidR="00187701" w:rsidRPr="00187701">
        <w:t xml:space="preserve"> </w:t>
      </w:r>
      <w:r w:rsidR="0044106F" w:rsidRPr="00AE31E5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br w:type="page"/>
      </w:r>
      <w:r w:rsidR="00FC7F45" w:rsidRPr="00FC7F45">
        <w:rPr>
          <w:rFonts w:ascii="Arial" w:eastAsia="Calibri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395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3" name="Πλαίσιο κειμένου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9D3899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6 / 7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83" o:spid="_x0000_s1117" type="#_x0000_t202" style="position:absolute;left:0;text-align:left;margin-left:0;margin-top:785.3pt;width:186.8pt;height:36pt;z-index:2530539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Gz23C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9D3899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6 / 7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AE31E5" w:rsidRPr="00AE31E5" w:rsidRDefault="00731C95" w:rsidP="00AE31E5">
      <w:pPr>
        <w:pStyle w:val="a3"/>
        <w:numPr>
          <w:ilvl w:val="0"/>
          <w:numId w:val="42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2627968" behindDoc="1" locked="0" layoutInCell="1" allowOverlap="1" wp14:anchorId="29226F24" wp14:editId="290E8F85">
                <wp:simplePos x="0" y="0"/>
                <wp:positionH relativeFrom="column">
                  <wp:posOffset>16889</wp:posOffset>
                </wp:positionH>
                <wp:positionV relativeFrom="paragraph">
                  <wp:posOffset>-10406</wp:posOffset>
                </wp:positionV>
                <wp:extent cx="6113145" cy="5827594"/>
                <wp:effectExtent l="0" t="0" r="1905" b="1905"/>
                <wp:wrapNone/>
                <wp:docPr id="295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5827594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642B488" id="Rectangle 3" o:spid="_x0000_s1026" style="position:absolute;margin-left:1.35pt;margin-top:-.8pt;width:481.35pt;height:458.85pt;z-index:-250688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" fillcolor="#f4f6d5" stroked="f">
                <v:path arrowok="t"/>
              </v:rect>
            </w:pict>
          </mc:Fallback>
        </mc:AlternateContent>
      </w:r>
      <w:r w:rsidR="00AE31E5" w:rsidRPr="00AE31E5">
        <w:rPr>
          <w:rFonts w:ascii="Tahoma-Bold" w:hAnsi="Tahoma-Bold"/>
          <w:b/>
          <w:bCs/>
          <w:color w:val="242021"/>
          <w:sz w:val="56"/>
          <w:szCs w:val="56"/>
        </w:rPr>
        <w:t>να υπολογίζω τα εμβαδά τετραγώνου, ορθογωνίου και ορθογώνιου τριγώνου,</w:t>
      </w:r>
    </w:p>
    <w:p w:rsidR="00AE31E5" w:rsidRPr="00AE31E5" w:rsidRDefault="00AE31E5" w:rsidP="00AE31E5">
      <w:pPr>
        <w:pStyle w:val="a3"/>
        <w:numPr>
          <w:ilvl w:val="0"/>
          <w:numId w:val="42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να αναγνωρίζω, να ονομάζω, να ταξινομώ και να συνδέω μεταξύ τους γεωμετρικά σχήματα και γεωμετρικά στερεά,</w:t>
      </w:r>
    </w:p>
    <w:p w:rsidR="00AE31E5" w:rsidRPr="00AE31E5" w:rsidRDefault="00AE31E5" w:rsidP="00AE31E5">
      <w:pPr>
        <w:pStyle w:val="a3"/>
        <w:numPr>
          <w:ilvl w:val="0"/>
          <w:numId w:val="42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να σχεδιάζω γεωμετρικά σχήματα και γεωμετρικά στερεά,</w:t>
      </w:r>
    </w:p>
    <w:p w:rsidR="00AE31E5" w:rsidRPr="00AE31E5" w:rsidRDefault="00AE31E5" w:rsidP="00AE31E5">
      <w:pPr>
        <w:pStyle w:val="a3"/>
        <w:numPr>
          <w:ilvl w:val="0"/>
          <w:numId w:val="42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να αναλύω ή να συνθέτω γεωμετρικά σχήματα και γεωμετρικά στερεά,</w:t>
      </w:r>
    </w:p>
    <w:p w:rsidR="009B68B3" w:rsidRPr="00AE31E5" w:rsidRDefault="00AE31E5" w:rsidP="00AE31E5">
      <w:pPr>
        <w:pStyle w:val="a3"/>
        <w:numPr>
          <w:ilvl w:val="0"/>
          <w:numId w:val="42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AE31E5">
        <w:rPr>
          <w:rFonts w:ascii="Tahoma-Bold" w:hAnsi="Tahoma-Bold"/>
          <w:b/>
          <w:bCs/>
          <w:color w:val="242021"/>
          <w:sz w:val="56"/>
          <w:szCs w:val="56"/>
        </w:rPr>
        <w:t>να λύνω σχετικά προβλήματα.</w:t>
      </w:r>
    </w:p>
    <w:bookmarkEnd w:id="6"/>
    <w:p w:rsidR="00AE31E5" w:rsidRDefault="00AE31E5">
      <w:pPr>
        <w:rPr>
          <w:rFonts w:ascii="Tahoma" w:hAnsi="Tahoma" w:cs="Tahoma"/>
          <w:b/>
          <w:sz w:val="56"/>
          <w:szCs w:val="56"/>
        </w:rPr>
      </w:pPr>
    </w:p>
    <w:p w:rsidR="00AE31E5" w:rsidRDefault="00FC7F45">
      <w:pPr>
        <w:rPr>
          <w:rFonts w:ascii="Tahoma" w:hAnsi="Tahoma" w:cs="Tahoma"/>
          <w:b/>
          <w:sz w:val="56"/>
          <w:szCs w:val="56"/>
        </w:rPr>
        <w:sectPr w:rsidR="00AE31E5" w:rsidSect="006634DE">
          <w:headerReference w:type="even" r:id="rId154"/>
          <w:footerReference w:type="even" r:id="rId155"/>
          <w:footerReference w:type="default" r:id="rId156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600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1" name="Πλαίσιο κειμένου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7 / 7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91" o:spid="_x0000_s1118" type="#_x0000_t202" style="position:absolute;margin-left:0;margin-top:785.3pt;width:186.8pt;height:36pt;z-index:253056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tS1pJ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7 / 7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4"/>
        <w:tblW w:w="1457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9"/>
        <w:gridCol w:w="11493"/>
      </w:tblGrid>
      <w:tr w:rsidR="00AE31E5" w:rsidRPr="004F1CE3" w:rsidTr="00AE31E5">
        <w:tc>
          <w:tcPr>
            <w:tcW w:w="3079" w:type="dxa"/>
            <w:tcMar>
              <w:left w:w="0" w:type="dxa"/>
              <w:right w:w="0" w:type="dxa"/>
            </w:tcMar>
          </w:tcPr>
          <w:p w:rsidR="00AE31E5" w:rsidRPr="004F1CE3" w:rsidRDefault="00AE31E5" w:rsidP="00F373C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E31E5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Ασκήσεις</w:t>
            </w:r>
          </w:p>
        </w:tc>
        <w:tc>
          <w:tcPr>
            <w:tcW w:w="11493" w:type="dxa"/>
            <w:tcBorders>
              <w:bottom w:val="single" w:sz="24" w:space="0" w:color="0070C0"/>
            </w:tcBorders>
          </w:tcPr>
          <w:p w:rsidR="00AE31E5" w:rsidRPr="004F1CE3" w:rsidRDefault="00AE31E5" w:rsidP="00F373C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AE31E5" w:rsidRDefault="00AE31E5">
      <w:pPr>
        <w:rPr>
          <w:rFonts w:ascii="Tahoma" w:hAnsi="Tahoma" w:cs="Tahoma"/>
          <w:b/>
          <w:sz w:val="56"/>
          <w:szCs w:val="56"/>
        </w:rPr>
      </w:pPr>
      <w:r w:rsidRPr="00AE31E5">
        <w:rPr>
          <w:rFonts w:ascii="Arial-BoldMT" w:hAnsi="Arial-BoldMT"/>
          <w:b/>
          <w:bCs/>
          <w:color w:val="242021"/>
          <w:sz w:val="56"/>
          <w:szCs w:val="56"/>
        </w:rPr>
        <w:t>Αντιστοιχίζουμε μεγέθη με μονάδες μέτρησης:</w:t>
      </w:r>
    </w:p>
    <w:tbl>
      <w:tblPr>
        <w:tblStyle w:val="a4"/>
        <w:tblW w:w="0" w:type="auto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1"/>
        <w:gridCol w:w="2901"/>
        <w:gridCol w:w="2903"/>
        <w:gridCol w:w="2902"/>
        <w:gridCol w:w="2903"/>
      </w:tblGrid>
      <w:tr w:rsidR="00AE31E5" w:rsidTr="00446D6C">
        <w:tc>
          <w:tcPr>
            <w:tcW w:w="2901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Style w:val="fontstyle01"/>
              </w:rPr>
              <w:t>επιφάνεια</w:t>
            </w:r>
          </w:p>
        </w:tc>
        <w:tc>
          <w:tcPr>
            <w:tcW w:w="2901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Style w:val="fontstyle01"/>
              </w:rPr>
              <w:t>μήκος</w:t>
            </w:r>
          </w:p>
        </w:tc>
        <w:tc>
          <w:tcPr>
            <w:tcW w:w="2903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Style w:val="fontstyle01"/>
              </w:rPr>
              <w:t>όγκος</w:t>
            </w:r>
          </w:p>
        </w:tc>
        <w:tc>
          <w:tcPr>
            <w:tcW w:w="2902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Style w:val="fontstyle01"/>
              </w:rPr>
              <w:t>χρόνος</w:t>
            </w:r>
          </w:p>
        </w:tc>
        <w:tc>
          <w:tcPr>
            <w:tcW w:w="2903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Style w:val="fontstyle01"/>
              </w:rPr>
              <w:t>μάζα</w:t>
            </w:r>
          </w:p>
        </w:tc>
      </w:tr>
      <w:tr w:rsidR="00AE31E5" w:rsidTr="00446D6C">
        <w:tc>
          <w:tcPr>
            <w:tcW w:w="2901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21"/>
              </w:rPr>
              <w:t>•</w:t>
            </w:r>
          </w:p>
        </w:tc>
        <w:tc>
          <w:tcPr>
            <w:tcW w:w="2901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21"/>
              </w:rPr>
              <w:t>•</w:t>
            </w:r>
          </w:p>
        </w:tc>
        <w:tc>
          <w:tcPr>
            <w:tcW w:w="2903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21"/>
              </w:rPr>
              <w:t>•</w:t>
            </w:r>
          </w:p>
        </w:tc>
        <w:tc>
          <w:tcPr>
            <w:tcW w:w="2902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21"/>
              </w:rPr>
              <w:t>•</w:t>
            </w:r>
          </w:p>
        </w:tc>
        <w:tc>
          <w:tcPr>
            <w:tcW w:w="2903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21"/>
              </w:rPr>
              <w:t>•</w:t>
            </w:r>
          </w:p>
        </w:tc>
      </w:tr>
      <w:tr w:rsidR="00AE31E5" w:rsidTr="00446D6C">
        <w:tc>
          <w:tcPr>
            <w:tcW w:w="2901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21"/>
              </w:rPr>
              <w:t>•</w:t>
            </w:r>
          </w:p>
        </w:tc>
        <w:tc>
          <w:tcPr>
            <w:tcW w:w="2901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21"/>
              </w:rPr>
              <w:t>•</w:t>
            </w:r>
          </w:p>
        </w:tc>
        <w:tc>
          <w:tcPr>
            <w:tcW w:w="2903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01"/>
              </w:rPr>
              <w:t>•</w:t>
            </w:r>
          </w:p>
        </w:tc>
        <w:tc>
          <w:tcPr>
            <w:tcW w:w="2902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21"/>
              </w:rPr>
              <w:t>•</w:t>
            </w:r>
          </w:p>
        </w:tc>
        <w:tc>
          <w:tcPr>
            <w:tcW w:w="2903" w:type="dxa"/>
            <w:vAlign w:val="center"/>
          </w:tcPr>
          <w:p w:rsidR="00AE31E5" w:rsidRDefault="00AE31E5" w:rsidP="00F373C8">
            <w:pPr>
              <w:jc w:val="center"/>
            </w:pPr>
            <w:r w:rsidRPr="001B3C57">
              <w:rPr>
                <w:rStyle w:val="fontstyle21"/>
              </w:rPr>
              <w:t>•</w:t>
            </w:r>
          </w:p>
        </w:tc>
      </w:tr>
      <w:tr w:rsidR="00AE31E5" w:rsidTr="00446D6C">
        <w:tc>
          <w:tcPr>
            <w:tcW w:w="2901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Style w:val="fontstyle01"/>
              </w:rPr>
              <w:t>μ.</w:t>
            </w:r>
          </w:p>
        </w:tc>
        <w:tc>
          <w:tcPr>
            <w:tcW w:w="2901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proofErr w:type="spellStart"/>
            <w:r>
              <w:rPr>
                <w:rStyle w:val="fontstyle01"/>
              </w:rPr>
              <w:t>κ.μ</w:t>
            </w:r>
            <w:proofErr w:type="spellEnd"/>
            <w:r>
              <w:rPr>
                <w:rStyle w:val="fontstyle01"/>
              </w:rPr>
              <w:t>.</w:t>
            </w:r>
          </w:p>
        </w:tc>
        <w:tc>
          <w:tcPr>
            <w:tcW w:w="2903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Style w:val="fontstyle01"/>
              </w:rPr>
              <w:t>τ.μ.</w:t>
            </w:r>
          </w:p>
        </w:tc>
        <w:tc>
          <w:tcPr>
            <w:tcW w:w="2902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Style w:val="fontstyle01"/>
              </w:rPr>
              <w:t>κ.</w:t>
            </w:r>
          </w:p>
        </w:tc>
        <w:tc>
          <w:tcPr>
            <w:tcW w:w="2903" w:type="dxa"/>
            <w:vAlign w:val="center"/>
          </w:tcPr>
          <w:p w:rsidR="00AE31E5" w:rsidRDefault="00AE31E5" w:rsidP="00F373C8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proofErr w:type="spellStart"/>
            <w:r>
              <w:rPr>
                <w:rStyle w:val="fontstyle01"/>
              </w:rPr>
              <w:t>ώρ</w:t>
            </w:r>
            <w:proofErr w:type="spellEnd"/>
            <w:r>
              <w:rPr>
                <w:rStyle w:val="fontstyle01"/>
              </w:rPr>
              <w:t>.</w:t>
            </w:r>
          </w:p>
        </w:tc>
      </w:tr>
    </w:tbl>
    <w:p w:rsidR="00AE31E5" w:rsidRDefault="00446D6C" w:rsidP="00446D6C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390C5B8B" wp14:editId="4396AEBA">
            <wp:extent cx="2718495" cy="5600755"/>
            <wp:effectExtent l="6668" t="0" r="0" b="0"/>
            <wp:docPr id="244" name="Εικόνα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738646" cy="5642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1E5" w:rsidRDefault="00AE31E5">
      <w:pPr>
        <w:rPr>
          <w:rFonts w:ascii="Tahoma" w:hAnsi="Tahoma" w:cs="Tahoma"/>
          <w:b/>
          <w:sz w:val="56"/>
          <w:szCs w:val="56"/>
        </w:rPr>
      </w:pPr>
    </w:p>
    <w:p w:rsidR="00AE31E5" w:rsidRDefault="002C085D">
      <w:pPr>
        <w:rPr>
          <w:rFonts w:ascii="Tahoma" w:hAnsi="Tahoma" w:cs="Tahoma"/>
          <w:b/>
          <w:sz w:val="56"/>
          <w:szCs w:val="56"/>
        </w:rPr>
        <w:sectPr w:rsidR="00AE31E5" w:rsidSect="00AE31E5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2C085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6480" behindDoc="0" locked="0" layoutInCell="0" allowOverlap="0" wp14:anchorId="31DF31CA" wp14:editId="5A85E9D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17" name="Πλαίσιο κειμένου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9D3899" w:rsidRDefault="009D3899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8 / 7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DF31CA" id="Πλαίσιο κειμένου 117" o:spid="_x0000_s1119" type="#_x0000_t202" style="position:absolute;margin-left:0;margin-top:538.65pt;width:186.8pt;height:36pt;z-index:253076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ZtmsA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OH1m2awAgAAMw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9D3899" w:rsidRDefault="009D3899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8 / 7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8A503E" w:rsidRDefault="008A503E" w:rsidP="008A503E">
      <w:pPr>
        <w:spacing w:after="0" w:line="240" w:lineRule="auto"/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</w:pPr>
      <w:r w:rsidRPr="008A503E"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  <w:lastRenderedPageBreak/>
        <w:t>Κυκλώνουμε τη μονάδα μέτρησης</w:t>
      </w:r>
      <w:r w:rsidR="00E224FE"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  <w:t xml:space="preserve"> </w:t>
      </w:r>
      <w:r w:rsidRPr="008A503E"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  <w:t>με την οποία θα μετρήσουμε:</w:t>
      </w:r>
    </w:p>
    <w:p w:rsidR="008A503E" w:rsidRDefault="008A503E" w:rsidP="008A503E">
      <w:pPr>
        <w:spacing w:after="0" w:line="240" w:lineRule="auto"/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</w:pPr>
    </w:p>
    <w:p w:rsidR="008A503E" w:rsidRPr="008A503E" w:rsidRDefault="008A503E" w:rsidP="008A503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tbl>
      <w:tblPr>
        <w:tblW w:w="0" w:type="auto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00"/>
        <w:gridCol w:w="4800"/>
      </w:tblGrid>
      <w:tr w:rsidR="008A503E" w:rsidRPr="008A503E" w:rsidTr="008A503E">
        <w:tc>
          <w:tcPr>
            <w:tcW w:w="4800" w:type="dxa"/>
            <w:hideMark/>
          </w:tcPr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ην απόσταση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ανάμεσα σε δύο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πόλεις:</w:t>
            </w:r>
          </w:p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Α. μ. Β. χιλ.</w:t>
            </w:r>
          </w:p>
          <w:p w:rsidR="008A503E" w:rsidRPr="008A503E" w:rsidRDefault="008A503E" w:rsidP="008A503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Γ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χμ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. Δ. τ.μ.</w:t>
            </w:r>
          </w:p>
        </w:tc>
        <w:tc>
          <w:tcPr>
            <w:tcW w:w="4800" w:type="dxa"/>
            <w:hideMark/>
          </w:tcPr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ην επιφάνεια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ενός χαλιού:</w:t>
            </w:r>
          </w:p>
          <w:p w:rsidR="00767796" w:rsidRDefault="00767796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Α. μ. Β. τ.μ.</w:t>
            </w:r>
          </w:p>
          <w:p w:rsidR="008A503E" w:rsidRPr="008A503E" w:rsidRDefault="008A503E" w:rsidP="008A503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Γ. τ.εκ. Δ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κ.μ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.</w:t>
            </w:r>
          </w:p>
        </w:tc>
      </w:tr>
      <w:tr w:rsidR="008A503E" w:rsidRPr="008A503E" w:rsidTr="008A503E">
        <w:tc>
          <w:tcPr>
            <w:tcW w:w="4800" w:type="dxa"/>
            <w:hideMark/>
          </w:tcPr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ον όγκο μιας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ντουλάπας:</w:t>
            </w:r>
          </w:p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Α. μ. Β. τ.μ.</w:t>
            </w:r>
          </w:p>
          <w:p w:rsidR="008A503E" w:rsidRPr="008A503E" w:rsidRDefault="008A503E" w:rsidP="008A503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Γ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κ.μ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. Δ. </w:t>
            </w:r>
            <w:r w:rsidR="00E224F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sym w:font="MT Extra Tiger" w:char="F06C"/>
            </w:r>
          </w:p>
        </w:tc>
        <w:tc>
          <w:tcPr>
            <w:tcW w:w="4800" w:type="dxa"/>
            <w:hideMark/>
          </w:tcPr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η χωρητικότητα μιας πισίνας:</w:t>
            </w:r>
          </w:p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Α. μ. Β. τ.μ.</w:t>
            </w:r>
          </w:p>
          <w:p w:rsidR="008A503E" w:rsidRPr="008A503E" w:rsidRDefault="008A503E" w:rsidP="008A503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Γ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κ.μ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. Δ. </w:t>
            </w:r>
            <w:r w:rsidR="00E224F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sym w:font="MT Extra Tiger" w:char="F06C"/>
            </w:r>
          </w:p>
        </w:tc>
      </w:tr>
      <w:tr w:rsidR="008A503E" w:rsidRPr="008A503E" w:rsidTr="008A503E">
        <w:tc>
          <w:tcPr>
            <w:tcW w:w="4800" w:type="dxa"/>
            <w:hideMark/>
          </w:tcPr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η διάρκεια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ενός αγώνα ποδοσφαίρου:</w:t>
            </w:r>
          </w:p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Α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ημ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. Β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ώρ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.</w:t>
            </w:r>
          </w:p>
          <w:p w:rsidR="008A503E" w:rsidRPr="008A503E" w:rsidRDefault="008A503E" w:rsidP="008A503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Γ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λεπ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. Δ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δευτ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.</w:t>
            </w:r>
          </w:p>
        </w:tc>
        <w:tc>
          <w:tcPr>
            <w:tcW w:w="4800" w:type="dxa"/>
            <w:hideMark/>
          </w:tcPr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την ηλικία 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ενός </w:t>
            </w: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πλάτανου:</w:t>
            </w:r>
          </w:p>
          <w:p w:rsidR="00767796" w:rsidRDefault="00767796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  <w:p w:rsidR="008A503E" w:rsidRDefault="008A503E" w:rsidP="008A503E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Α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ημ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. Β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μήν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.</w:t>
            </w:r>
          </w:p>
          <w:p w:rsidR="008A503E" w:rsidRPr="008A503E" w:rsidRDefault="008A503E" w:rsidP="008A503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Γ. </w:t>
            </w:r>
            <w:proofErr w:type="spellStart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έτ</w:t>
            </w:r>
            <w:proofErr w:type="spellEnd"/>
            <w:r w:rsidRPr="008A503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. Δ. αι.</w:t>
            </w:r>
          </w:p>
        </w:tc>
      </w:tr>
    </w:tbl>
    <w:p w:rsidR="00AE31E5" w:rsidRDefault="00FC7F45">
      <w:pPr>
        <w:rPr>
          <w:rFonts w:ascii="Tahoma" w:hAnsi="Tahoma" w:cs="Tahoma"/>
          <w:b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804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2" name="Πλαίσιο κειμένου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767796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9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92" o:spid="_x0000_s1120" type="#_x0000_t202" style="position:absolute;margin-left:0;margin-top:785.3pt;width:186.8pt;height:36pt;z-index:2530580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PO7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pVPO7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767796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9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8A503E" w:rsidRDefault="008A503E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:rsidR="008A503E" w:rsidRDefault="008A503E">
      <w:pPr>
        <w:rPr>
          <w:rFonts w:ascii="Tahoma" w:hAnsi="Tahoma" w:cs="Tahoma"/>
          <w:b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07B9AD98" wp14:editId="751243DE">
            <wp:extent cx="4705350" cy="4505325"/>
            <wp:effectExtent l="0" t="0" r="0" b="9525"/>
            <wp:docPr id="246" name="Εικόνα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450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C20" w:rsidRDefault="008A503E" w:rsidP="008A503E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1A0E107B" wp14:editId="5F62115C">
            <wp:extent cx="4191000" cy="4229100"/>
            <wp:effectExtent l="0" t="0" r="0" b="0"/>
            <wp:docPr id="247" name="Εικόνα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422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17C20">
        <w:rPr>
          <w:rFonts w:ascii="Tahoma" w:hAnsi="Tahoma" w:cs="Tahoma"/>
          <w:b/>
          <w:sz w:val="56"/>
          <w:szCs w:val="56"/>
        </w:rPr>
        <w:br w:type="page"/>
      </w:r>
      <w:r w:rsidR="00FC7F45"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009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3" name="Πλαίσιο κειμένου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767796" w:rsidRDefault="00767796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0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93" o:spid="_x0000_s1121" type="#_x0000_t202" style="position:absolute;left:0;text-align:left;margin-left:0;margin-top:785.3pt;width:186.8pt;height:36pt;z-index:2530600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dWyrg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LidWy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767796" w:rsidRDefault="00767796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0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4F1CE3" w:rsidRPr="004F1CE3" w:rsidTr="00303477">
        <w:tc>
          <w:tcPr>
            <w:tcW w:w="3874" w:type="dxa"/>
            <w:tcMar>
              <w:left w:w="0" w:type="dxa"/>
              <w:right w:w="0" w:type="dxa"/>
            </w:tcMar>
          </w:tcPr>
          <w:p w:rsidR="004F1CE3" w:rsidRPr="004F1CE3" w:rsidRDefault="004F1CE3" w:rsidP="004F1CE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1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:rsidR="004F1CE3" w:rsidRPr="004F1CE3" w:rsidRDefault="004F1CE3" w:rsidP="004F1CE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972A39" w:rsidRPr="00972A39" w:rsidRDefault="00972A39" w:rsidP="00972A39">
      <w:pPr>
        <w:ind w:right="340"/>
        <w:jc w:val="center"/>
        <w:rPr>
          <w:noProof/>
          <w:sz w:val="56"/>
          <w:szCs w:val="56"/>
        </w:rPr>
      </w:pPr>
    </w:p>
    <w:p w:rsidR="00972A39" w:rsidRDefault="00972A39" w:rsidP="00972A39">
      <w:pPr>
        <w:ind w:right="340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>
            <wp:extent cx="3098165" cy="1542197"/>
            <wp:effectExtent l="0" t="0" r="6985" b="0"/>
            <wp:docPr id="248" name="Εικόνα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 rotWithShape="1"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1932"/>
                    <a:stretch/>
                  </pic:blipFill>
                  <pic:spPr bwMode="auto">
                    <a:xfrm>
                      <a:off x="0" y="0"/>
                      <a:ext cx="3098165" cy="1542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3001" w:rsidRDefault="00972A39" w:rsidP="00972A39">
      <w:pPr>
        <w:ind w:right="340"/>
        <w:rPr>
          <w:rFonts w:ascii="Tahoma-Bold" w:hAnsi="Tahoma-Bold"/>
          <w:b/>
          <w:bCs/>
          <w:color w:val="242021"/>
          <w:sz w:val="56"/>
          <w:szCs w:val="56"/>
        </w:rPr>
      </w:pPr>
      <w:r w:rsidRPr="00972A39">
        <w:rPr>
          <w:rFonts w:ascii="Arial-BoldMT" w:hAnsi="Arial-BoldMT"/>
          <w:b/>
          <w:bCs/>
          <w:color w:val="242021"/>
          <w:sz w:val="56"/>
          <w:szCs w:val="56"/>
        </w:rPr>
        <w:t>Το κουτί της παραπάνω εικόνα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72A39">
        <w:rPr>
          <w:rFonts w:ascii="Arial-BoldMT" w:hAnsi="Arial-BoldMT"/>
          <w:b/>
          <w:bCs/>
          <w:color w:val="242021"/>
          <w:sz w:val="56"/>
          <w:szCs w:val="56"/>
        </w:rPr>
        <w:t>έχει μήκος 40 εκ., πλάτος 25 εκ. και ύψος 10 εκ. Πόση κορδέλα θ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72A39">
        <w:rPr>
          <w:rFonts w:ascii="Arial-BoldMT" w:hAnsi="Arial-BoldMT"/>
          <w:b/>
          <w:bCs/>
          <w:color w:val="242021"/>
          <w:sz w:val="56"/>
          <w:szCs w:val="56"/>
        </w:rPr>
        <w:t>χρειαστεί η Δανάη, για να τυλίξε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72A39">
        <w:rPr>
          <w:rFonts w:ascii="Arial-BoldMT" w:hAnsi="Arial-BoldMT"/>
          <w:b/>
          <w:bCs/>
          <w:color w:val="242021"/>
          <w:sz w:val="56"/>
          <w:szCs w:val="56"/>
        </w:rPr>
        <w:t>το κουτί με τον τρόπο που φαίνετ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72A39">
        <w:rPr>
          <w:rFonts w:ascii="Arial-BoldMT" w:hAnsi="Arial-BoldMT"/>
          <w:b/>
          <w:bCs/>
          <w:color w:val="242021"/>
          <w:sz w:val="56"/>
          <w:szCs w:val="56"/>
        </w:rPr>
        <w:t>στην εικόνα;</w:t>
      </w:r>
      <w:r w:rsidRPr="00972A39">
        <w:t xml:space="preserve"> </w:t>
      </w:r>
    </w:p>
    <w:p w:rsidR="00972A39" w:rsidRDefault="00972A39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:rsidR="00972A39" w:rsidRDefault="00FC7F4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214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" name="Πλαίσιο κειμένου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767796" w:rsidRDefault="00767796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1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94" o:spid="_x0000_s1122" type="#_x0000_t202" style="position:absolute;margin-left:0;margin-top:785.3pt;width:186.8pt;height:36pt;z-index:2530621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RKIrg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nrRKI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767796" w:rsidRDefault="00767796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1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972A39" w:rsidRDefault="00972A39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:rsidR="00203001" w:rsidRDefault="00203001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FC2D6C" w:rsidRPr="004F1CE3" w:rsidTr="00EF4CBD">
        <w:tc>
          <w:tcPr>
            <w:tcW w:w="3874" w:type="dxa"/>
            <w:tcMar>
              <w:left w:w="0" w:type="dxa"/>
              <w:right w:w="0" w:type="dxa"/>
            </w:tcMar>
          </w:tcPr>
          <w:p w:rsidR="00FC2D6C" w:rsidRPr="004F1CE3" w:rsidRDefault="00FC2D6C" w:rsidP="00EF4CB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2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:rsidR="00FC2D6C" w:rsidRPr="004F1CE3" w:rsidRDefault="00FC2D6C" w:rsidP="00EF4CB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AB6BC5" w:rsidRDefault="00A53BA1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53BA1">
        <w:rPr>
          <w:rFonts w:ascii="Arial-BoldMT" w:hAnsi="Arial-BoldMT"/>
          <w:b/>
          <w:bCs/>
          <w:color w:val="242021"/>
          <w:sz w:val="56"/>
          <w:szCs w:val="56"/>
        </w:rPr>
        <w:t>Ο Γιάννης έκοψε τετράγωνα με μήκος πλευράς 12 εκ. σε διάφορ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53BA1">
        <w:rPr>
          <w:rFonts w:ascii="Arial-BoldMT" w:hAnsi="Arial-BoldMT"/>
          <w:b/>
          <w:bCs/>
          <w:color w:val="242021"/>
          <w:sz w:val="56"/>
          <w:szCs w:val="56"/>
        </w:rPr>
        <w:t>χρώματα κι έφτιαξε το παρακάτ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proofErr w:type="spellStart"/>
      <w:r w:rsidRPr="00A53BA1">
        <w:rPr>
          <w:rFonts w:ascii="Arial-BoldMT" w:hAnsi="Arial-BoldMT"/>
          <w:b/>
          <w:bCs/>
          <w:color w:val="242021"/>
          <w:sz w:val="56"/>
          <w:szCs w:val="56"/>
        </w:rPr>
        <w:t>κολάζ</w:t>
      </w:r>
      <w:proofErr w:type="spellEnd"/>
      <w:r w:rsidRPr="00A53BA1">
        <w:rPr>
          <w:rFonts w:ascii="Arial-BoldMT" w:hAnsi="Arial-BoldMT"/>
          <w:b/>
          <w:bCs/>
          <w:color w:val="242021"/>
          <w:sz w:val="56"/>
          <w:szCs w:val="56"/>
        </w:rPr>
        <w:t>. Πόση είναι η περίμετρος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53BA1">
        <w:rPr>
          <w:rFonts w:ascii="Arial-BoldMT" w:hAnsi="Arial-BoldMT"/>
          <w:b/>
          <w:bCs/>
          <w:color w:val="242021"/>
          <w:sz w:val="56"/>
          <w:szCs w:val="56"/>
        </w:rPr>
        <w:t>πόσο το εμβαδό της επιφάνεια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53BA1">
        <w:rPr>
          <w:rFonts w:ascii="Arial-BoldMT" w:hAnsi="Arial-BoldMT"/>
          <w:b/>
          <w:bCs/>
          <w:color w:val="242021"/>
          <w:sz w:val="56"/>
          <w:szCs w:val="56"/>
        </w:rPr>
        <w:t xml:space="preserve">του </w:t>
      </w:r>
      <w:proofErr w:type="spellStart"/>
      <w:r w:rsidRPr="00A53BA1">
        <w:rPr>
          <w:rFonts w:ascii="Arial-BoldMT" w:hAnsi="Arial-BoldMT"/>
          <w:b/>
          <w:bCs/>
          <w:color w:val="242021"/>
          <w:sz w:val="56"/>
          <w:szCs w:val="56"/>
        </w:rPr>
        <w:t>κολάζ</w:t>
      </w:r>
      <w:proofErr w:type="spellEnd"/>
      <w:r w:rsidRPr="00A53BA1">
        <w:rPr>
          <w:rFonts w:ascii="Arial-BoldMT" w:hAnsi="Arial-BoldMT"/>
          <w:b/>
          <w:bCs/>
          <w:color w:val="242021"/>
          <w:sz w:val="56"/>
          <w:szCs w:val="56"/>
        </w:rPr>
        <w:t>;</w:t>
      </w:r>
    </w:p>
    <w:p w:rsidR="00A53BA1" w:rsidRDefault="00A53BA1" w:rsidP="00A53BA1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7608C9F6" wp14:editId="124F9462">
            <wp:extent cx="3543300" cy="2714625"/>
            <wp:effectExtent l="0" t="0" r="0" b="9525"/>
            <wp:docPr id="250" name="Εικόνα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BA1" w:rsidRDefault="00FC7F45" w:rsidP="007368C8">
      <w:pPr>
        <w:rPr>
          <w:rFonts w:ascii="Tahoma" w:hAnsi="Tahoma" w:cs="Tahoma"/>
          <w:b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419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5" name="Πλαίσιο κειμένου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767796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2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95" o:spid="_x0000_s1123" type="#_x0000_t202" style="position:absolute;margin-left:0;margin-top:785.3pt;width:186.8pt;height:36pt;z-index:253064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DSB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FcDSB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767796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2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A53BA1" w:rsidRDefault="00A53BA1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A53BA1" w:rsidRPr="004F1CE3" w:rsidTr="00F373C8">
        <w:tc>
          <w:tcPr>
            <w:tcW w:w="3874" w:type="dxa"/>
            <w:tcMar>
              <w:left w:w="0" w:type="dxa"/>
              <w:right w:w="0" w:type="dxa"/>
            </w:tcMar>
          </w:tcPr>
          <w:p w:rsidR="00A53BA1" w:rsidRPr="004F1CE3" w:rsidRDefault="00A53BA1" w:rsidP="00F373C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3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:rsidR="00A53BA1" w:rsidRPr="004F1CE3" w:rsidRDefault="00A53BA1" w:rsidP="00F373C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A53BA1" w:rsidRDefault="00CB42D8" w:rsidP="007368C8">
      <w:pPr>
        <w:rPr>
          <w:rFonts w:ascii="Tahoma" w:hAnsi="Tahoma" w:cs="Tahoma"/>
          <w:b/>
          <w:sz w:val="56"/>
          <w:szCs w:val="56"/>
        </w:rPr>
      </w:pPr>
      <w:r w:rsidRPr="00CB42D8">
        <w:rPr>
          <w:rFonts w:ascii="Arial-BoldMT" w:hAnsi="Arial-BoldMT"/>
          <w:b/>
          <w:bCs/>
          <w:color w:val="242021"/>
          <w:sz w:val="56"/>
          <w:szCs w:val="56"/>
        </w:rPr>
        <w:t>Σε έναν υπαίθριο χώρο στήθηκε μι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B42D8">
        <w:rPr>
          <w:rFonts w:ascii="Arial-BoldMT" w:hAnsi="Arial-BoldMT"/>
          <w:b/>
          <w:bCs/>
          <w:color w:val="242021"/>
          <w:sz w:val="56"/>
          <w:szCs w:val="56"/>
        </w:rPr>
        <w:t>εξέδρα η οποία έχει το σχήμα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B42D8">
        <w:rPr>
          <w:rFonts w:ascii="Arial-BoldMT" w:hAnsi="Arial-BoldMT"/>
          <w:b/>
          <w:bCs/>
          <w:color w:val="242021"/>
          <w:sz w:val="56"/>
          <w:szCs w:val="56"/>
        </w:rPr>
        <w:t>τις διαστάσεις που φαίνονται σ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B42D8">
        <w:rPr>
          <w:rFonts w:ascii="Arial-BoldMT" w:hAnsi="Arial-BoldMT"/>
          <w:b/>
          <w:bCs/>
          <w:color w:val="242021"/>
          <w:sz w:val="56"/>
          <w:szCs w:val="56"/>
        </w:rPr>
        <w:t>παρακάτω εικόνα. Ποιος είναι 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B42D8">
        <w:rPr>
          <w:rFonts w:ascii="Arial-BoldMT" w:hAnsi="Arial-BoldMT"/>
          <w:b/>
          <w:bCs/>
          <w:color w:val="242021"/>
          <w:sz w:val="56"/>
          <w:szCs w:val="56"/>
        </w:rPr>
        <w:t>όγκος της εξέδρας;</w:t>
      </w:r>
    </w:p>
    <w:p w:rsidR="00A53BA1" w:rsidRDefault="00787507" w:rsidP="00787507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6620DCCA" wp14:editId="4F42295D">
            <wp:extent cx="5076825" cy="3105150"/>
            <wp:effectExtent l="0" t="0" r="9525" b="0"/>
            <wp:docPr id="251" name="Εικόνα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BA1" w:rsidRDefault="00A53BA1" w:rsidP="007368C8">
      <w:pPr>
        <w:rPr>
          <w:rFonts w:ascii="Tahoma" w:hAnsi="Tahoma" w:cs="Tahoma"/>
          <w:b/>
          <w:sz w:val="56"/>
          <w:szCs w:val="56"/>
        </w:rPr>
      </w:pPr>
    </w:p>
    <w:p w:rsidR="00796326" w:rsidRDefault="00FC7F45" w:rsidP="007368C8">
      <w:pPr>
        <w:rPr>
          <w:rFonts w:ascii="Tahoma" w:hAnsi="Tahoma" w:cs="Tahoma"/>
          <w:b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6240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6" name="Πλαίσιο κειμένου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767796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3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96" o:spid="_x0000_s1124" type="#_x0000_t202" style="position:absolute;margin-left:0;margin-top:785.3pt;width:186.8pt;height:36pt;z-index:253066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QaVrg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lTQaV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767796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3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796326" w:rsidRDefault="00796326" w:rsidP="007368C8">
      <w:pPr>
        <w:rPr>
          <w:rFonts w:ascii="Tahoma" w:hAnsi="Tahoma" w:cs="Tahoma"/>
          <w:b/>
          <w:sz w:val="56"/>
          <w:szCs w:val="56"/>
        </w:rPr>
      </w:pPr>
    </w:p>
    <w:p w:rsidR="00796326" w:rsidRDefault="00796326">
      <w:r>
        <w:br w:type="page"/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AB2FA3" w:rsidRPr="004F1CE3" w:rsidTr="004C4C8C">
        <w:tc>
          <w:tcPr>
            <w:tcW w:w="3874" w:type="dxa"/>
            <w:tcMar>
              <w:left w:w="0" w:type="dxa"/>
              <w:right w:w="0" w:type="dxa"/>
            </w:tcMar>
          </w:tcPr>
          <w:p w:rsidR="00AB2FA3" w:rsidRPr="004F1CE3" w:rsidRDefault="00AB2FA3" w:rsidP="004C4C8C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4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:rsidR="00AB2FA3" w:rsidRPr="004F1CE3" w:rsidRDefault="00AB2FA3" w:rsidP="004C4C8C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B431AA" w:rsidRDefault="00B431AA" w:rsidP="00B431AA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>
            <wp:extent cx="3234690" cy="2606675"/>
            <wp:effectExtent l="0" t="0" r="3810" b="3175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90" cy="260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C4C" w:rsidRDefault="00B431AA" w:rsidP="007368C8">
      <w:pPr>
        <w:rPr>
          <w:rFonts w:ascii="Tahoma" w:hAnsi="Tahoma" w:cs="Tahoma"/>
          <w:b/>
          <w:sz w:val="56"/>
          <w:szCs w:val="56"/>
        </w:rPr>
      </w:pPr>
      <w:r w:rsidRPr="00B431AA">
        <w:rPr>
          <w:rFonts w:ascii="Arial-BoldMT" w:hAnsi="Arial-BoldMT"/>
          <w:b/>
          <w:bCs/>
          <w:color w:val="242021"/>
          <w:sz w:val="56"/>
          <w:szCs w:val="56"/>
        </w:rPr>
        <w:t>Μια πισίνα σχήματος ορθογωνί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431AA">
        <w:rPr>
          <w:rFonts w:ascii="Arial-BoldMT" w:hAnsi="Arial-BoldMT"/>
          <w:b/>
          <w:bCs/>
          <w:color w:val="242021"/>
          <w:sz w:val="56"/>
          <w:szCs w:val="56"/>
        </w:rPr>
        <w:t>παραλληλεπιπέδου έχει εσωτερικ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431AA">
        <w:rPr>
          <w:rFonts w:ascii="Arial-BoldMT" w:hAnsi="Arial-BoldMT"/>
          <w:b/>
          <w:bCs/>
          <w:color w:val="242021"/>
          <w:sz w:val="56"/>
          <w:szCs w:val="56"/>
        </w:rPr>
        <w:t>μήκος 8 μ., πλάτος 6 μ. και ύψο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431AA">
        <w:rPr>
          <w:rFonts w:ascii="Arial-BoldMT" w:hAnsi="Arial-BoldMT"/>
          <w:b/>
          <w:bCs/>
          <w:color w:val="242021"/>
          <w:sz w:val="56"/>
          <w:szCs w:val="56"/>
        </w:rPr>
        <w:t>4,5μ. Πόσα € ξοδεύει ο κύριο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431AA">
        <w:rPr>
          <w:rFonts w:ascii="Arial-BoldMT" w:hAnsi="Arial-BoldMT"/>
          <w:b/>
          <w:bCs/>
          <w:color w:val="242021"/>
          <w:sz w:val="56"/>
          <w:szCs w:val="56"/>
        </w:rPr>
        <w:t>Γιώργος, για να γεμίσει 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E0A76">
        <w:rPr>
          <w:position w:val="-48"/>
        </w:rPr>
        <w:object w:dxaOrig="440" w:dyaOrig="1320">
          <v:shape id="_x0000_i1050" type="#_x0000_t75" style="width:22.8pt;height:67.2pt" o:ole="">
            <v:imagedata r:id="rId164" o:title=""/>
          </v:shape>
          <o:OLEObject Type="Embed" ProgID="Equation.DSMT4" ShapeID="_x0000_i1050" DrawAspect="Content" ObjectID="_1620554734" r:id="rId165"/>
        </w:objec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431AA">
        <w:rPr>
          <w:rFonts w:ascii="Arial-BoldMT" w:hAnsi="Arial-BoldMT"/>
          <w:b/>
          <w:bCs/>
          <w:color w:val="242021"/>
          <w:sz w:val="56"/>
          <w:szCs w:val="56"/>
        </w:rPr>
        <w:t>της πισίνας, αν κάθε κυβικό μέτρο νερού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431AA">
        <w:rPr>
          <w:rFonts w:ascii="Arial-BoldMT" w:hAnsi="Arial-BoldMT"/>
          <w:b/>
          <w:bCs/>
          <w:color w:val="242021"/>
          <w:sz w:val="56"/>
          <w:szCs w:val="56"/>
        </w:rPr>
        <w:t>κοστίζει 2,7 €;</w:t>
      </w:r>
    </w:p>
    <w:p w:rsidR="00961C4A" w:rsidRDefault="00FC7F45" w:rsidP="00683236">
      <w:pPr>
        <w:jc w:val="center"/>
        <w:rPr>
          <w:rFonts w:ascii="Tahoma" w:hAnsi="Tahoma" w:cs="Tahoma"/>
          <w:b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8288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7" name="Πλαίσιο κειμένου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767796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4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97" o:spid="_x0000_s1125" type="#_x0000_t202" style="position:absolute;left:0;text-align:left;margin-left:0;margin-top:785.3pt;width:186.8pt;height:36pt;z-index:253068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CCc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HkCCc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767796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4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B431AA" w:rsidRDefault="00B431AA">
      <w:pPr>
        <w:rPr>
          <w:rFonts w:ascii="Tahoma-Bold" w:hAnsi="Tahoma-Bold"/>
          <w:b/>
          <w:bCs/>
          <w:color w:val="F7941D"/>
          <w:sz w:val="62"/>
          <w:szCs w:val="62"/>
        </w:rPr>
      </w:pPr>
      <w:r>
        <w:rPr>
          <w:rFonts w:ascii="Tahoma-Bold" w:hAnsi="Tahoma-Bold"/>
          <w:b/>
          <w:bCs/>
          <w:color w:val="F7941D"/>
          <w:sz w:val="62"/>
          <w:szCs w:val="62"/>
        </w:rPr>
        <w:br w:type="page"/>
      </w:r>
    </w:p>
    <w:p w:rsidR="00796326" w:rsidRDefault="00796326" w:rsidP="003870DE">
      <w:pPr>
        <w:rPr>
          <w:rFonts w:ascii="Tahoma-Bold" w:hAnsi="Tahoma-Bold"/>
          <w:b/>
          <w:bCs/>
          <w:color w:val="F7941D"/>
          <w:sz w:val="62"/>
          <w:szCs w:val="62"/>
        </w:rPr>
      </w:pPr>
    </w:p>
    <w:p w:rsidR="00B431AA" w:rsidRDefault="00ED5D57">
      <w:pPr>
        <w:rPr>
          <w:rFonts w:ascii="Tahoma-Bold" w:hAnsi="Tahoma-Bold"/>
          <w:b/>
          <w:bCs/>
          <w:color w:val="F7941D"/>
          <w:sz w:val="62"/>
          <w:szCs w:val="62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92864" behindDoc="0" locked="0" layoutInCell="0" allowOverlap="0" wp14:anchorId="2A432C7D" wp14:editId="6E0E8DE0">
                <wp:simplePos x="0" y="0"/>
                <wp:positionH relativeFrom="page">
                  <wp:posOffset>2425700</wp:posOffset>
                </wp:positionH>
                <wp:positionV relativeFrom="topMargin">
                  <wp:posOffset>9942830</wp:posOffset>
                </wp:positionV>
                <wp:extent cx="2372400" cy="457200"/>
                <wp:effectExtent l="0" t="0" r="8890" b="0"/>
                <wp:wrapNone/>
                <wp:docPr id="498" name="Πλαίσιο κειμένου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5D57" w:rsidRPr="005950A8" w:rsidRDefault="00ED5D57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5 / 7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432C7D" id="Πλαίσιο κειμένου 498" o:spid="_x0000_s1126" type="#_x0000_t202" style="position:absolute;margin-left:191pt;margin-top:782.9pt;width:186.8pt;height:36pt;z-index:2530928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8o+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ED5D57" w:rsidRPr="005950A8" w:rsidRDefault="00ED5D57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5 / 7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B431AA">
        <w:rPr>
          <w:rFonts w:ascii="Tahoma-Bold" w:hAnsi="Tahoma-Bold"/>
          <w:b/>
          <w:bCs/>
          <w:color w:val="F7941D"/>
          <w:sz w:val="62"/>
          <w:szCs w:val="62"/>
        </w:rPr>
        <w:br w:type="page"/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B431AA" w:rsidRPr="004F1CE3" w:rsidTr="00F373C8">
        <w:tc>
          <w:tcPr>
            <w:tcW w:w="3874" w:type="dxa"/>
            <w:tcMar>
              <w:left w:w="0" w:type="dxa"/>
              <w:right w:w="0" w:type="dxa"/>
            </w:tcMar>
          </w:tcPr>
          <w:p w:rsidR="00B431AA" w:rsidRPr="004F1CE3" w:rsidRDefault="00B431AA" w:rsidP="00F373C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5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:rsidR="00B431AA" w:rsidRPr="004F1CE3" w:rsidRDefault="00B431AA" w:rsidP="00F373C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:rsidR="00B431AA" w:rsidRPr="00B431AA" w:rsidRDefault="00766358">
      <w:pPr>
        <w:rPr>
          <w:rFonts w:ascii="Tahoma-Bold" w:hAnsi="Tahoma-Bold"/>
          <w:b/>
          <w:bCs/>
          <w:sz w:val="62"/>
          <w:szCs w:val="62"/>
        </w:rPr>
      </w:pPr>
      <w:r w:rsidRPr="00766358">
        <w:rPr>
          <w:rFonts w:ascii="Arial-BoldMT" w:hAnsi="Arial-BoldMT"/>
          <w:b/>
          <w:bCs/>
          <w:color w:val="242021"/>
          <w:sz w:val="56"/>
          <w:szCs w:val="56"/>
        </w:rPr>
        <w:t>Ο Γιάννης γεννήθηκε στις 31 Δεκεμβρίου 2010. Η αδερφή του, η Μαρία, είναι έναν χρόνο και μία ημέρ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66358">
        <w:rPr>
          <w:rFonts w:ascii="Arial-BoldMT" w:hAnsi="Arial-BoldMT"/>
          <w:b/>
          <w:bCs/>
          <w:color w:val="242021"/>
          <w:sz w:val="56"/>
          <w:szCs w:val="56"/>
        </w:rPr>
        <w:t>μεγαλύτερή το</w:t>
      </w:r>
      <w:r w:rsidR="00FC7F45" w:rsidRPr="00FC7F45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0336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8" name="Πλαίσιο κειμένου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5950A8" w:rsidRDefault="00767796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6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98" o:spid="_x0000_s1126" type="#_x0000_t202" style="position:absolute;margin-left:0;margin-top:785.3pt;width:186.8pt;height:36pt;z-index:2530703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iR1purgIAADI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5950A8" w:rsidRDefault="00767796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6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66358">
        <w:rPr>
          <w:rFonts w:ascii="Arial-BoldMT" w:hAnsi="Arial-BoldMT"/>
          <w:b/>
          <w:bCs/>
          <w:color w:val="242021"/>
          <w:sz w:val="56"/>
          <w:szCs w:val="56"/>
        </w:rPr>
        <w:t>υ. Πότε γεννήθηκε 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66358">
        <w:rPr>
          <w:rFonts w:ascii="Arial-BoldMT" w:hAnsi="Arial-BoldMT"/>
          <w:b/>
          <w:bCs/>
          <w:color w:val="242021"/>
          <w:sz w:val="56"/>
          <w:szCs w:val="56"/>
        </w:rPr>
        <w:t>Μαρία;</w:t>
      </w:r>
    </w:p>
    <w:p w:rsidR="00B431AA" w:rsidRPr="00B431AA" w:rsidRDefault="00766358">
      <w:pPr>
        <w:rPr>
          <w:rFonts w:ascii="Tahoma-Bold" w:hAnsi="Tahoma-Bold"/>
          <w:b/>
          <w:bCs/>
          <w:sz w:val="62"/>
          <w:szCs w:val="62"/>
        </w:rPr>
      </w:pPr>
      <w:r>
        <w:rPr>
          <w:noProof/>
        </w:rPr>
        <w:drawing>
          <wp:inline distT="0" distB="0" distL="0" distR="0">
            <wp:extent cx="1938020" cy="2934335"/>
            <wp:effectExtent l="0" t="0" r="5080" b="0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293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1AA" w:rsidRPr="00B431AA" w:rsidRDefault="00B431AA">
      <w:pPr>
        <w:rPr>
          <w:rFonts w:ascii="Tahoma-Bold" w:hAnsi="Tahoma-Bold"/>
          <w:b/>
          <w:bCs/>
          <w:sz w:val="62"/>
          <w:szCs w:val="62"/>
        </w:rPr>
      </w:pPr>
    </w:p>
    <w:p w:rsidR="00F373C8" w:rsidRDefault="00F373C8">
      <w:pPr>
        <w:rPr>
          <w:rFonts w:ascii="Tahoma-Bold" w:hAnsi="Tahoma-Bold"/>
          <w:b/>
          <w:bCs/>
          <w:color w:val="F7941D"/>
          <w:sz w:val="62"/>
          <w:szCs w:val="62"/>
        </w:rPr>
      </w:pPr>
      <w:r>
        <w:rPr>
          <w:rFonts w:ascii="Tahoma-Bold" w:hAnsi="Tahoma-Bold"/>
          <w:b/>
          <w:bCs/>
          <w:color w:val="F7941D"/>
          <w:sz w:val="62"/>
          <w:szCs w:val="62"/>
        </w:rPr>
        <w:br w:type="page"/>
      </w:r>
    </w:p>
    <w:p w:rsidR="00F373C8" w:rsidRPr="00F373C8" w:rsidRDefault="00F373C8">
      <w:pPr>
        <w:rPr>
          <w:rFonts w:ascii="Tahoma-Bold" w:hAnsi="Tahoma-Bold"/>
          <w:b/>
          <w:bCs/>
          <w:sz w:val="62"/>
          <w:szCs w:val="62"/>
        </w:rPr>
      </w:pPr>
      <w:r w:rsidRPr="00F373C8">
        <w:rPr>
          <w:rFonts w:ascii="Tahoma-Bold" w:hAnsi="Tahoma-Bold"/>
          <w:b/>
          <w:bCs/>
          <w:color w:val="BE6DAC"/>
          <w:sz w:val="62"/>
          <w:szCs w:val="62"/>
        </w:rPr>
        <w:lastRenderedPageBreak/>
        <w:t>Επαναληπτικό 8</w:t>
      </w:r>
    </w:p>
    <w:p w:rsidR="00F373C8" w:rsidRDefault="00F373C8">
      <w:pPr>
        <w:rPr>
          <w:rFonts w:ascii="Tahoma-Bold" w:hAnsi="Tahoma-Bold"/>
          <w:b/>
          <w:bCs/>
          <w:sz w:val="62"/>
          <w:szCs w:val="62"/>
        </w:rPr>
      </w:pPr>
    </w:p>
    <w:p w:rsidR="00F373C8" w:rsidRPr="00F373C8" w:rsidRDefault="00F373C8" w:rsidP="00F373C8">
      <w:pPr>
        <w:jc w:val="center"/>
        <w:rPr>
          <w:rFonts w:ascii="Tahoma-Bold" w:hAnsi="Tahoma-Bold"/>
          <w:b/>
          <w:bCs/>
          <w:sz w:val="62"/>
          <w:szCs w:val="62"/>
        </w:rPr>
      </w:pPr>
      <w:r>
        <w:rPr>
          <w:noProof/>
        </w:rPr>
        <w:drawing>
          <wp:inline distT="0" distB="0" distL="0" distR="0" wp14:anchorId="6FE25983" wp14:editId="0861C067">
            <wp:extent cx="3914775" cy="3933825"/>
            <wp:effectExtent l="0" t="0" r="9525" b="9525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393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7796" w:rsidRDefault="00796326">
      <w:pPr>
        <w:rPr>
          <w:rFonts w:ascii="Tahoma-Bold" w:hAnsi="Tahoma-Bold"/>
          <w:b/>
          <w:bCs/>
          <w:sz w:val="62"/>
          <w:szCs w:val="62"/>
        </w:rPr>
      </w:pPr>
      <w:r w:rsidRPr="00F373C8">
        <w:rPr>
          <w:rFonts w:ascii="Tahoma-Bold" w:hAnsi="Tahoma-Bold"/>
          <w:b/>
          <w:bCs/>
          <w:sz w:val="62"/>
          <w:szCs w:val="62"/>
        </w:rPr>
        <w:br w:type="page"/>
      </w:r>
    </w:p>
    <w:p w:rsidR="00796326" w:rsidRPr="00F373C8" w:rsidRDefault="00796326">
      <w:pPr>
        <w:rPr>
          <w:rFonts w:ascii="Tahoma-Bold" w:hAnsi="Tahoma-Bold"/>
          <w:b/>
          <w:bCs/>
          <w:sz w:val="62"/>
          <w:szCs w:val="62"/>
        </w:rPr>
      </w:pPr>
    </w:p>
    <w:p w:rsidR="00767796" w:rsidRDefault="00F373C8" w:rsidP="00F373C8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7AF61197" wp14:editId="12CE11A7">
            <wp:extent cx="5800725" cy="8772525"/>
            <wp:effectExtent l="0" t="0" r="9525" b="9525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800725" cy="877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7796" w:rsidRDefault="00767796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:rsidR="00F373C8" w:rsidRDefault="00F373C8" w:rsidP="00F373C8">
      <w:pPr>
        <w:jc w:val="center"/>
        <w:rPr>
          <w:rFonts w:ascii="Tahoma" w:hAnsi="Tahoma" w:cs="Tahoma"/>
          <w:b/>
          <w:sz w:val="56"/>
          <w:szCs w:val="56"/>
        </w:rPr>
      </w:pP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BF7AB9" w:rsidRDefault="00F373C8" w:rsidP="005041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F373C8" w:rsidRDefault="00F373C8" w:rsidP="00504108">
      <w:pPr>
        <w:rPr>
          <w:rFonts w:ascii="Tahoma" w:hAnsi="Tahoma" w:cs="Tahoma"/>
          <w:b/>
          <w:sz w:val="56"/>
          <w:szCs w:val="56"/>
        </w:rPr>
      </w:pPr>
      <w:r w:rsidRPr="00F373C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F373C8" w:rsidRDefault="00F373C8" w:rsidP="00504108">
      <w:pPr>
        <w:rPr>
          <w:rFonts w:ascii="Tahoma" w:hAnsi="Tahoma" w:cs="Tahoma"/>
          <w:b/>
          <w:sz w:val="56"/>
          <w:szCs w:val="56"/>
        </w:rPr>
      </w:pPr>
    </w:p>
    <w:p w:rsidR="00D732EE" w:rsidRDefault="00EF4CBD" w:rsidP="00504108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:rsidR="00D732EE" w:rsidRPr="002C085D" w:rsidRDefault="00D732EE" w:rsidP="00D732EE">
      <w:pPr>
        <w:jc w:val="center"/>
        <w:rPr>
          <w:rFonts w:ascii="Arial" w:hAnsi="Arial" w:cs="Arial"/>
          <w:b/>
          <w:color w:val="8DB3E2" w:themeColor="text2" w:themeTint="66"/>
          <w:sz w:val="56"/>
          <w:szCs w:val="56"/>
          <w:lang w:bidi="el-GR"/>
        </w:rPr>
      </w:pPr>
      <w:r w:rsidRPr="002C085D">
        <w:rPr>
          <w:rFonts w:ascii="Arial" w:hAnsi="Arial" w:cs="Arial"/>
          <w:b/>
          <w:color w:val="8DB3E2" w:themeColor="text2" w:themeTint="66"/>
          <w:sz w:val="56"/>
          <w:szCs w:val="56"/>
          <w:lang w:bidi="el-GR"/>
        </w:rPr>
        <w:lastRenderedPageBreak/>
        <w:t xml:space="preserve">ΠΕΡΙΕΧΟΜΕΝΑ </w:t>
      </w:r>
      <w:r w:rsidR="00F373C8" w:rsidRPr="002C085D">
        <w:rPr>
          <w:rFonts w:ascii="Arial" w:hAnsi="Arial" w:cs="Arial"/>
          <w:b/>
          <w:color w:val="8DB3E2" w:themeColor="text2" w:themeTint="66"/>
          <w:sz w:val="56"/>
          <w:szCs w:val="56"/>
          <w:lang w:bidi="el-GR"/>
        </w:rPr>
        <w:t>3</w:t>
      </w:r>
      <w:r w:rsidRPr="002C085D">
        <w:rPr>
          <w:rFonts w:ascii="Arial" w:hAnsi="Arial" w:cs="Arial"/>
          <w:b/>
          <w:color w:val="8DB3E2" w:themeColor="text2" w:themeTint="66"/>
          <w:sz w:val="56"/>
          <w:szCs w:val="56"/>
          <w:lang w:bidi="el-GR"/>
        </w:rPr>
        <w:t>ου ΤΟΜΟΥ</w:t>
      </w:r>
    </w:p>
    <w:p w:rsidR="002C085D" w:rsidRPr="00846DB0" w:rsidRDefault="002C085D" w:rsidP="00D732EE">
      <w:pPr>
        <w:jc w:val="center"/>
        <w:rPr>
          <w:rFonts w:ascii="Arial" w:hAnsi="Arial" w:cs="Arial"/>
          <w:b/>
          <w:sz w:val="56"/>
          <w:szCs w:val="56"/>
        </w:rPr>
      </w:pPr>
    </w:p>
    <w:tbl>
      <w:tblPr>
        <w:tblStyle w:val="861"/>
        <w:tblW w:w="0" w:type="auto"/>
        <w:shd w:val="clear" w:color="auto" w:fill="BF6DAD"/>
        <w:tblLook w:val="04A0" w:firstRow="1" w:lastRow="0" w:firstColumn="1" w:lastColumn="0" w:noHBand="0" w:noVBand="1"/>
      </w:tblPr>
      <w:tblGrid>
        <w:gridCol w:w="8500"/>
        <w:gridCol w:w="1128"/>
      </w:tblGrid>
      <w:tr w:rsidR="002C085D" w:rsidRPr="002C085D" w:rsidTr="002C085D">
        <w:tc>
          <w:tcPr>
            <w:tcW w:w="8500" w:type="dxa"/>
            <w:shd w:val="clear" w:color="auto" w:fill="BF6DAD"/>
          </w:tcPr>
          <w:p w:rsidR="00D732EE" w:rsidRPr="002C085D" w:rsidRDefault="00D732EE" w:rsidP="00501419">
            <w:pPr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2C085D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 xml:space="preserve">ενότητα </w:t>
            </w:r>
            <w:r w:rsidR="00F373C8" w:rsidRPr="002C085D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8</w:t>
            </w:r>
            <w:r w:rsidRPr="002C085D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ab/>
            </w:r>
          </w:p>
        </w:tc>
        <w:tc>
          <w:tcPr>
            <w:tcW w:w="1128" w:type="dxa"/>
            <w:shd w:val="clear" w:color="auto" w:fill="BF6DAD"/>
          </w:tcPr>
          <w:p w:rsidR="00D732EE" w:rsidRPr="002C085D" w:rsidRDefault="00D732EE" w:rsidP="00501419">
            <w:pPr>
              <w:jc w:val="right"/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2C085D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5</w:t>
            </w:r>
          </w:p>
        </w:tc>
      </w:tr>
    </w:tbl>
    <w:p w:rsidR="00D732EE" w:rsidRPr="00846DB0" w:rsidRDefault="00FC7F45" w:rsidP="00D732EE">
      <w:pPr>
        <w:rPr>
          <w:rFonts w:ascii="Arial" w:hAnsi="Arial" w:cs="Arial"/>
          <w:b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2384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0" name="Πλαίσιο κειμένου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767796" w:rsidRDefault="00767796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3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00" o:spid="_x0000_s1127" type="#_x0000_t202" style="position:absolute;margin-left:0;margin-top:785.3pt;width:186.8pt;height:36pt;z-index:253072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WwKJbrgIAADQ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:rsidR="009D3899" w:rsidRPr="00767796" w:rsidRDefault="00767796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3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6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5953"/>
        <w:gridCol w:w="1134"/>
      </w:tblGrid>
      <w:tr w:rsidR="00D732EE" w:rsidRPr="00846DB0" w:rsidTr="002C085D">
        <w:tc>
          <w:tcPr>
            <w:tcW w:w="2552" w:type="dxa"/>
          </w:tcPr>
          <w:p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BF7AB9">
              <w:rPr>
                <w:rFonts w:ascii="Tahoma" w:hAnsi="Tahoma" w:cs="Tahoma"/>
                <w:b/>
                <w:sz w:val="56"/>
                <w:szCs w:val="56"/>
              </w:rPr>
              <w:t>45</w:t>
            </w:r>
          </w:p>
        </w:tc>
        <w:tc>
          <w:tcPr>
            <w:tcW w:w="5953" w:type="dxa"/>
          </w:tcPr>
          <w:p w:rsidR="00D732EE" w:rsidRPr="00846DB0" w:rsidRDefault="00E224FE" w:rsidP="00E224FE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νάδες μέτρηση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μήκους</w:t>
            </w:r>
          </w:p>
        </w:tc>
        <w:tc>
          <w:tcPr>
            <w:tcW w:w="1134" w:type="dxa"/>
            <w:vAlign w:val="bottom"/>
          </w:tcPr>
          <w:p w:rsidR="00D732EE" w:rsidRPr="00846DB0" w:rsidRDefault="00767796" w:rsidP="002C085D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7</w:t>
            </w:r>
          </w:p>
        </w:tc>
      </w:tr>
      <w:tr w:rsidR="00D732EE" w:rsidRPr="00846DB0" w:rsidTr="002C085D">
        <w:tc>
          <w:tcPr>
            <w:tcW w:w="2552" w:type="dxa"/>
          </w:tcPr>
          <w:p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BF7AB9">
              <w:rPr>
                <w:rFonts w:ascii="Tahoma" w:hAnsi="Tahoma" w:cs="Tahoma"/>
                <w:b/>
                <w:sz w:val="56"/>
                <w:szCs w:val="56"/>
              </w:rPr>
              <w:t>46</w:t>
            </w:r>
          </w:p>
        </w:tc>
        <w:tc>
          <w:tcPr>
            <w:tcW w:w="5953" w:type="dxa"/>
          </w:tcPr>
          <w:p w:rsidR="00D732EE" w:rsidRPr="00846DB0" w:rsidRDefault="00E224FE" w:rsidP="00E224FE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εωμετρικά σχήματα –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περίμετρος</w:t>
            </w:r>
          </w:p>
        </w:tc>
        <w:tc>
          <w:tcPr>
            <w:tcW w:w="1134" w:type="dxa"/>
            <w:vAlign w:val="bottom"/>
          </w:tcPr>
          <w:p w:rsidR="00D732EE" w:rsidRPr="00846DB0" w:rsidRDefault="00767796" w:rsidP="002C085D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8</w:t>
            </w:r>
          </w:p>
        </w:tc>
      </w:tr>
      <w:tr w:rsidR="00D732EE" w:rsidRPr="00846DB0" w:rsidTr="002C085D">
        <w:tc>
          <w:tcPr>
            <w:tcW w:w="2552" w:type="dxa"/>
          </w:tcPr>
          <w:p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BF7AB9">
              <w:rPr>
                <w:rFonts w:ascii="Tahoma" w:hAnsi="Tahoma" w:cs="Tahoma"/>
                <w:b/>
                <w:sz w:val="56"/>
                <w:szCs w:val="56"/>
              </w:rPr>
              <w:t>47</w:t>
            </w:r>
          </w:p>
        </w:tc>
        <w:tc>
          <w:tcPr>
            <w:tcW w:w="5953" w:type="dxa"/>
          </w:tcPr>
          <w:p w:rsidR="00D732EE" w:rsidRPr="00846DB0" w:rsidRDefault="00E224FE" w:rsidP="00E224FE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νάδες μέτρηση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ς επιφάνειας</w:t>
            </w:r>
          </w:p>
        </w:tc>
        <w:tc>
          <w:tcPr>
            <w:tcW w:w="1134" w:type="dxa"/>
            <w:vAlign w:val="bottom"/>
          </w:tcPr>
          <w:p w:rsidR="00D732EE" w:rsidRPr="00846DB0" w:rsidRDefault="00767796" w:rsidP="002C085D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29</w:t>
            </w:r>
          </w:p>
        </w:tc>
      </w:tr>
      <w:tr w:rsidR="00D732EE" w:rsidRPr="00846DB0" w:rsidTr="002C085D">
        <w:tc>
          <w:tcPr>
            <w:tcW w:w="2552" w:type="dxa"/>
          </w:tcPr>
          <w:p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BF7AB9">
              <w:rPr>
                <w:rFonts w:ascii="Tahoma" w:hAnsi="Tahoma" w:cs="Tahoma"/>
                <w:b/>
                <w:sz w:val="56"/>
                <w:szCs w:val="56"/>
              </w:rPr>
              <w:t>48</w:t>
            </w:r>
          </w:p>
        </w:tc>
        <w:tc>
          <w:tcPr>
            <w:tcW w:w="5953" w:type="dxa"/>
          </w:tcPr>
          <w:p w:rsidR="00D732EE" w:rsidRPr="00846DB0" w:rsidRDefault="00E224FE" w:rsidP="00E224FE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μβαδό τετραγώνου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ρθογωνίου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ρθογώνιου τριγώνου</w:t>
            </w:r>
          </w:p>
        </w:tc>
        <w:tc>
          <w:tcPr>
            <w:tcW w:w="1134" w:type="dxa"/>
            <w:vAlign w:val="bottom"/>
          </w:tcPr>
          <w:p w:rsidR="00D732EE" w:rsidRPr="00846DB0" w:rsidRDefault="00767796" w:rsidP="002C085D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41</w:t>
            </w:r>
          </w:p>
        </w:tc>
      </w:tr>
      <w:tr w:rsidR="00D732EE" w:rsidRPr="00846DB0" w:rsidTr="002C085D">
        <w:tc>
          <w:tcPr>
            <w:tcW w:w="2552" w:type="dxa"/>
          </w:tcPr>
          <w:p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BF7AB9">
              <w:rPr>
                <w:rFonts w:ascii="Tahoma" w:hAnsi="Tahoma" w:cs="Tahoma"/>
                <w:b/>
                <w:sz w:val="56"/>
                <w:szCs w:val="56"/>
              </w:rPr>
              <w:t>49</w:t>
            </w:r>
          </w:p>
        </w:tc>
        <w:tc>
          <w:tcPr>
            <w:tcW w:w="5953" w:type="dxa"/>
          </w:tcPr>
          <w:p w:rsidR="00E224FE" w:rsidRPr="00E224FE" w:rsidRDefault="00E224FE" w:rsidP="00E224FE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εωμετρικά στερεά –</w:t>
            </w:r>
          </w:p>
          <w:p w:rsidR="00D732EE" w:rsidRPr="00846DB0" w:rsidRDefault="00E224FE" w:rsidP="00E224FE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όγκος</w:t>
            </w:r>
          </w:p>
        </w:tc>
        <w:tc>
          <w:tcPr>
            <w:tcW w:w="1134" w:type="dxa"/>
            <w:vAlign w:val="bottom"/>
          </w:tcPr>
          <w:p w:rsidR="00D732EE" w:rsidRPr="00846DB0" w:rsidRDefault="00767796" w:rsidP="002C085D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51</w:t>
            </w:r>
          </w:p>
        </w:tc>
      </w:tr>
      <w:tr w:rsidR="00D732EE" w:rsidRPr="00846DB0" w:rsidTr="002C085D">
        <w:tc>
          <w:tcPr>
            <w:tcW w:w="2552" w:type="dxa"/>
          </w:tcPr>
          <w:p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BF7AB9">
              <w:rPr>
                <w:rFonts w:ascii="Tahoma" w:hAnsi="Tahoma" w:cs="Tahoma"/>
                <w:b/>
                <w:sz w:val="56"/>
                <w:szCs w:val="56"/>
              </w:rPr>
              <w:t>50</w:t>
            </w:r>
          </w:p>
        </w:tc>
        <w:tc>
          <w:tcPr>
            <w:tcW w:w="5953" w:type="dxa"/>
          </w:tcPr>
          <w:p w:rsidR="00D732EE" w:rsidRPr="00846DB0" w:rsidRDefault="00E224FE" w:rsidP="00E224FE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νάδες μέτρηση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όγκου και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ωρητικότητας</w:t>
            </w:r>
          </w:p>
        </w:tc>
        <w:tc>
          <w:tcPr>
            <w:tcW w:w="1134" w:type="dxa"/>
            <w:vAlign w:val="bottom"/>
          </w:tcPr>
          <w:p w:rsidR="00D732EE" w:rsidRPr="00846DB0" w:rsidRDefault="00767796" w:rsidP="002C085D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62</w:t>
            </w:r>
          </w:p>
        </w:tc>
      </w:tr>
      <w:tr w:rsidR="00D732EE" w:rsidRPr="00846DB0" w:rsidTr="002C085D">
        <w:tc>
          <w:tcPr>
            <w:tcW w:w="2552" w:type="dxa"/>
          </w:tcPr>
          <w:p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BF7AB9">
              <w:rPr>
                <w:rFonts w:ascii="Tahoma" w:hAnsi="Tahoma" w:cs="Tahoma"/>
                <w:b/>
                <w:sz w:val="56"/>
                <w:szCs w:val="56"/>
              </w:rPr>
              <w:t>51</w:t>
            </w:r>
          </w:p>
        </w:tc>
        <w:tc>
          <w:tcPr>
            <w:tcW w:w="5953" w:type="dxa"/>
          </w:tcPr>
          <w:p w:rsidR="00D732EE" w:rsidRPr="00846DB0" w:rsidRDefault="00E224FE" w:rsidP="003B2BD6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ονάδες μέτρηση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άζας</w:t>
            </w:r>
          </w:p>
        </w:tc>
        <w:tc>
          <w:tcPr>
            <w:tcW w:w="1134" w:type="dxa"/>
            <w:vAlign w:val="bottom"/>
          </w:tcPr>
          <w:p w:rsidR="00D732EE" w:rsidRPr="00846DB0" w:rsidRDefault="00767796" w:rsidP="002C085D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74</w:t>
            </w:r>
          </w:p>
        </w:tc>
      </w:tr>
      <w:tr w:rsidR="00D732EE" w:rsidRPr="00846DB0" w:rsidTr="002C085D">
        <w:tc>
          <w:tcPr>
            <w:tcW w:w="2552" w:type="dxa"/>
          </w:tcPr>
          <w:p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lastRenderedPageBreak/>
              <w:t xml:space="preserve">Κεφ. </w:t>
            </w:r>
            <w:r w:rsidR="00BF7AB9">
              <w:rPr>
                <w:rFonts w:ascii="Tahoma" w:hAnsi="Tahoma" w:cs="Tahoma"/>
                <w:b/>
                <w:sz w:val="56"/>
                <w:szCs w:val="56"/>
              </w:rPr>
              <w:t>52</w:t>
            </w:r>
          </w:p>
        </w:tc>
        <w:tc>
          <w:tcPr>
            <w:tcW w:w="5953" w:type="dxa"/>
          </w:tcPr>
          <w:p w:rsidR="00D732EE" w:rsidRPr="00846DB0" w:rsidRDefault="00E224FE" w:rsidP="00501419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νάδες μέτρηση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224F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ρόνου</w:t>
            </w:r>
          </w:p>
        </w:tc>
        <w:tc>
          <w:tcPr>
            <w:tcW w:w="1134" w:type="dxa"/>
            <w:vAlign w:val="bottom"/>
          </w:tcPr>
          <w:p w:rsidR="00D732EE" w:rsidRPr="00846DB0" w:rsidRDefault="00767796" w:rsidP="002C085D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84</w:t>
            </w:r>
          </w:p>
        </w:tc>
      </w:tr>
      <w:tr w:rsidR="00D732EE" w:rsidRPr="00846DB0" w:rsidTr="002C085D">
        <w:tc>
          <w:tcPr>
            <w:tcW w:w="8505" w:type="dxa"/>
            <w:gridSpan w:val="2"/>
          </w:tcPr>
          <w:p w:rsidR="00D732EE" w:rsidRPr="00846DB0" w:rsidRDefault="00BF7AB9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Tahoma" w:hAnsi="Tahoma" w:cs="Tahoma"/>
                <w:b/>
                <w:sz w:val="56"/>
                <w:szCs w:val="56"/>
              </w:rPr>
              <w:t>8</w:t>
            </w:r>
            <w:r w:rsidR="00D732EE" w:rsidRPr="00846DB0">
              <w:rPr>
                <w:rFonts w:ascii="Tahoma" w:hAnsi="Tahoma" w:cs="Tahoma"/>
                <w:b/>
                <w:sz w:val="56"/>
                <w:szCs w:val="56"/>
              </w:rPr>
              <w:t>ο επαναληπτικό κεφάλαιο</w:t>
            </w:r>
          </w:p>
        </w:tc>
        <w:tc>
          <w:tcPr>
            <w:tcW w:w="1134" w:type="dxa"/>
            <w:vAlign w:val="center"/>
          </w:tcPr>
          <w:p w:rsidR="00D732EE" w:rsidRPr="00846DB0" w:rsidRDefault="00767796" w:rsidP="002C085D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96</w:t>
            </w:r>
          </w:p>
        </w:tc>
      </w:tr>
    </w:tbl>
    <w:p w:rsidR="00504108" w:rsidRDefault="00504108">
      <w:pPr>
        <w:rPr>
          <w:rFonts w:ascii="Tahoma" w:hAnsi="Tahoma" w:cs="Tahoma"/>
          <w:b/>
          <w:sz w:val="56"/>
          <w:szCs w:val="56"/>
        </w:rPr>
      </w:pPr>
    </w:p>
    <w:p w:rsidR="00504108" w:rsidRDefault="00FC7F45">
      <w:pPr>
        <w:rPr>
          <w:rFonts w:ascii="Tahoma" w:hAnsi="Tahoma" w:cs="Tahoma"/>
          <w:b/>
          <w:sz w:val="56"/>
          <w:szCs w:val="56"/>
        </w:rPr>
      </w:pPr>
      <w:r w:rsidRPr="00FC7F4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4432" behindDoc="0" locked="0" layoutInCell="0" allowOverlap="0" wp14:anchorId="072B4FCF" wp14:editId="23A172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6" name="Πλαίσιο κειμένου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899" w:rsidRPr="00767796" w:rsidRDefault="00767796" w:rsidP="00857C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</w:t>
                            </w:r>
                            <w:bookmarkStart w:id="7" w:name="_GoBack"/>
                            <w:bookmarkEnd w:id="7"/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</w:t>
                            </w:r>
                            <w:r w:rsidR="009D3899"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B4FCF" id="Πλαίσιο κειμένου 116" o:spid="_x0000_s1129" type="#_x0000_t202" style="position:absolute;margin-left:0;margin-top:785.3pt;width:186.8pt;height:36pt;z-index:2530744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Z3dsAIAADQ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TRnd2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9D3899" w:rsidRPr="00767796" w:rsidRDefault="00767796" w:rsidP="00857C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</w:t>
                      </w:r>
                      <w:bookmarkStart w:id="8" w:name="_GoBack"/>
                      <w:bookmarkEnd w:id="8"/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</w:t>
                      </w:r>
                      <w:r w:rsidR="009D3899"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D732EE" w:rsidRDefault="00D732EE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bookmarkEnd w:id="3"/>
    <w:p w:rsidR="002C085D" w:rsidRDefault="002C085D" w:rsidP="002C085D">
      <w:pPr>
        <w:spacing w:line="240" w:lineRule="auto"/>
        <w:rPr>
          <w:rFonts w:ascii="Arial-BoldMT" w:hAnsi="Arial-BoldMT"/>
          <w:b/>
          <w:bCs/>
          <w:color w:val="242021"/>
          <w:sz w:val="52"/>
          <w:szCs w:val="52"/>
        </w:rPr>
      </w:pP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lastRenderedPageBreak/>
        <w:t>Βάσει του ν. 3966/2011 τα διδακτικά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βιβλία του Δημοτικού, του Γυμνασίου,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Λυκείου, των ΕΠΑ.Λ. και τω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ΕΠΑ.Σ. τυπώνονται από το ΙΤΥΕ -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ΔΙΟΦΑΝΤΟΣ και διανέμονται δωρεά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στα Δημόσια Σχολεία. Τα βιβλία μπορεί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να διατίθενται προς πώληση, ότα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φέρουν στη δεξιά κάτω γωνία του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proofErr w:type="spellStart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εμπροσθόφυλλου</w:t>
      </w:r>
      <w:proofErr w:type="spellEnd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 xml:space="preserve"> ένδειξη «ΔIΑΤΙΘΕΤ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ΜΕ ΤΙΜΗ ΠΩΛΗΣΗΣ». Κάθε αντίτυπο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που διατίθεται προς πώληση και δε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φέρει την παραπάνω ένδειξη θεωρείτ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κλεψίτυπο και ο παραβάτης διώκετ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σύμφωνα με τις διατάξεις του άρθρου 7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νόμου 1129 της 15/21 Μαρτίου 1946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(ΦΕΚ 1946,108, Α').</w:t>
      </w:r>
    </w:p>
    <w:p w:rsidR="00532F60" w:rsidRDefault="002C085D" w:rsidP="00767796">
      <w:pPr>
        <w:spacing w:line="240" w:lineRule="auto"/>
        <w:rPr>
          <w:rFonts w:ascii="Arial-BoldMT" w:hAnsi="Arial-BoldMT"/>
          <w:b/>
          <w:bCs/>
          <w:color w:val="242021"/>
          <w:sz w:val="52"/>
          <w:szCs w:val="52"/>
        </w:rPr>
      </w:pP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Απαγορεύεται η αναπαραγωγή οποιουδήποτε τμήματος αυτού του βιβλίου, που καλύπτεται από δικαιώματα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(</w:t>
      </w:r>
      <w:proofErr w:type="spellStart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copyright</w:t>
      </w:r>
      <w:proofErr w:type="spellEnd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), ή η χρήση του σε οποιαδήποτε μορφή, χωρίς τη γραπτή άδεια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Υπουργείου Παιδείας, Έρευνας κ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Θρησκευμάτων / IΤΥΕ - ΔΙΟΦΑΝΤΟΣ.</w:t>
      </w:r>
    </w:p>
    <w:p w:rsidR="00532F60" w:rsidRDefault="00532F60">
      <w:pPr>
        <w:rPr>
          <w:rFonts w:ascii="Arial-BoldMT" w:hAnsi="Arial-BoldMT"/>
          <w:b/>
          <w:bCs/>
          <w:color w:val="242021"/>
          <w:sz w:val="52"/>
          <w:szCs w:val="52"/>
        </w:rPr>
      </w:pPr>
    </w:p>
    <w:p w:rsidR="00532F60" w:rsidRDefault="00532F60">
      <w:pPr>
        <w:rPr>
          <w:rFonts w:ascii="Tahoma" w:hAnsi="Tahoma" w:cs="Tahoma"/>
          <w:b/>
          <w:sz w:val="56"/>
          <w:szCs w:val="56"/>
        </w:rPr>
      </w:pPr>
    </w:p>
    <w:p w:rsidR="00D732EE" w:rsidRDefault="00D732EE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767796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:rsidR="00532F60" w:rsidRDefault="00532F60" w:rsidP="00532F60">
      <w:pPr>
        <w:spacing w:line="240" w:lineRule="auto"/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07AAFC5E" wp14:editId="45A056AC">
            <wp:extent cx="6120000" cy="837180"/>
            <wp:effectExtent l="0" t="0" r="0" b="1270"/>
            <wp:docPr id="69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Εικόνα 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3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32F60" w:rsidSect="006634D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1B7E" w:rsidRDefault="00551B7E" w:rsidP="00950BDF">
      <w:pPr>
        <w:spacing w:after="0" w:line="240" w:lineRule="auto"/>
      </w:pPr>
      <w:r>
        <w:separator/>
      </w:r>
    </w:p>
  </w:endnote>
  <w:endnote w:type="continuationSeparator" w:id="0">
    <w:p w:rsidR="00551B7E" w:rsidRDefault="00551B7E" w:rsidP="00950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-Bold">
    <w:altName w:val="Tahoma"/>
    <w:panose1 w:val="00000000000000000000"/>
    <w:charset w:val="00"/>
    <w:family w:val="roman"/>
    <w:notTrueType/>
    <w:pitch w:val="default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-BoldMT">
    <w:altName w:val="Arial"/>
    <w:panose1 w:val="00000000000000000000"/>
    <w:charset w:val="00"/>
    <w:family w:val="roman"/>
    <w:notTrueType/>
    <w:pitch w:val="default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MT Extra Tiger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criptMTBold">
    <w:altName w:val="Cambria"/>
    <w:panose1 w:val="00000000000000000000"/>
    <w:charset w:val="00"/>
    <w:family w:val="roman"/>
    <w:notTrueType/>
    <w:pitch w:val="default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 w14:anchorId="2C032C08">
        <v:shapetype id="_x0000_t202" coordsize="21600,21600" o:spt="202" path="m,l,21600r21600,l21600,xe">
          <v:stroke joinstyle="miter"/>
          <v:path gradientshapeok="t" o:connecttype="rect"/>
        </v:shapetype>
        <v:shape id="_x0000_s2055" type="#_x0000_t202" style="position:absolute;margin-left:62.05pt;margin-top:952.35pt;width:580.55pt;height:12.25pt;z-index:-251655168;mso-wrap-distance-left:5pt;mso-wrap-distance-right:5pt;mso-position-horizontal-relative:page;mso-position-vertical-relative:page" wrapcoords="0 0" filled="f" stroked="f">
          <v:textbox style="mso-next-textbox:#_x0000_s2055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1" type="#_x0000_t202" style="position:absolute;margin-left:62.05pt;margin-top:952.35pt;width:580.55pt;height:12.25pt;z-index:-251637760;mso-wrap-distance-left:5pt;mso-wrap-distance-right:5pt;mso-position-horizontal-relative:page;mso-position-vertical-relative:page" wrapcoords="0 0" filled="f" stroked="f">
          <v:textbox style="mso-next-textbox:#_x0000_s2071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3" type="#_x0000_t202" style="position:absolute;margin-left:62.05pt;margin-top:952.35pt;width:580.55pt;height:12.25pt;z-index:-251634688;mso-wrap-distance-left:5pt;mso-wrap-distance-right:5pt;mso-position-horizontal-relative:page;mso-position-vertical-relative:page" wrapcoords="0 0" filled="f" stroked="f">
          <v:textbox style="mso-next-textbox:#_x0000_s2073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4" type="#_x0000_t202" style="position:absolute;margin-left:62.05pt;margin-top:952.35pt;width:580.55pt;height:12.25pt;z-index:-251633664;mso-wrap-distance-left:5pt;mso-wrap-distance-right:5pt;mso-position-horizontal-relative:page;mso-position-vertical-relative:page" wrapcoords="0 0" filled="f" stroked="f">
          <v:textbox style="mso-next-textbox:#_x0000_s2074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 w14:anchorId="10BCEC47">
        <v:shapetype id="_x0000_t202" coordsize="21600,21600" o:spt="202" path="m,l,21600r21600,l21600,xe">
          <v:stroke joinstyle="miter"/>
          <v:path gradientshapeok="t" o:connecttype="rect"/>
        </v:shapetype>
        <v:shape id="_x0000_s2056" type="#_x0000_t202" style="position:absolute;margin-left:62.05pt;margin-top:952.35pt;width:580.55pt;height:12.25pt;z-index:-251654144;mso-wrap-distance-left:5pt;mso-wrap-distance-right:5pt;mso-position-horizontal-relative:page;mso-position-vertical-relative:page" wrapcoords="0 0" filled="f" stroked="f">
          <v:textbox style="mso-next-textbox:#_x0000_s2056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1" type="#_x0000_t202" style="position:absolute;margin-left:62.05pt;margin-top:952.35pt;width:580.55pt;height:12.25pt;z-index:-251651072;mso-wrap-distance-left:5pt;mso-wrap-distance-right:5pt;mso-position-horizontal-relative:page;mso-position-vertical-relative:page" wrapcoords="0 0" filled="f" stroked="f">
          <v:textbox style="mso-next-textbox:#_x0000_s2061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2" type="#_x0000_t202" style="position:absolute;margin-left:62.05pt;margin-top:952.35pt;width:580.55pt;height:12.25pt;z-index:-251650048;mso-wrap-distance-left:5pt;mso-wrap-distance-right:5pt;mso-position-horizontal-relative:page;mso-position-vertical-relative:page" wrapcoords="0 0" filled="f" stroked="f">
          <v:textbox style="mso-next-textbox:#_x0000_s2062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4" type="#_x0000_t202" style="position:absolute;margin-left:62.05pt;margin-top:952.35pt;width:580.55pt;height:12.25pt;z-index:-251646976;mso-wrap-distance-left:5pt;mso-wrap-distance-right:5pt;mso-position-horizontal-relative:page;mso-position-vertical-relative:page" wrapcoords="0 0" filled="f" stroked="f">
          <v:textbox style="mso-next-textbox:#_x0000_s2064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5" type="#_x0000_t202" style="position:absolute;margin-left:62.05pt;margin-top:952.35pt;width:580.55pt;height:12.25pt;z-index:-251645952;mso-wrap-distance-left:5pt;mso-wrap-distance-right:5pt;mso-position-horizontal-relative:page;mso-position-vertical-relative:page" wrapcoords="0 0" filled="f" stroked="f">
          <v:textbox style="mso-next-textbox:#_x0000_s2065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7" type="#_x0000_t202" style="position:absolute;margin-left:62.05pt;margin-top:952.35pt;width:580.55pt;height:12.25pt;z-index:-251642880;mso-wrap-distance-left:5pt;mso-wrap-distance-right:5pt;mso-position-horizontal-relative:page;mso-position-vertical-relative:page" wrapcoords="0 0" filled="f" stroked="f">
          <v:textbox style="mso-next-textbox:#_x0000_s2067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8" type="#_x0000_t202" style="position:absolute;margin-left:62.05pt;margin-top:952.35pt;width:580.55pt;height:12.25pt;z-index:-251641856;mso-wrap-distance-left:5pt;mso-wrap-distance-right:5pt;mso-position-horizontal-relative:page;mso-position-vertical-relative:page" wrapcoords="0 0" filled="f" stroked="f">
          <v:textbox style="mso-next-textbox:#_x0000_s2068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0" type="#_x0000_t202" style="position:absolute;margin-left:62.05pt;margin-top:952.35pt;width:580.55pt;height:12.25pt;z-index:-251638784;mso-wrap-distance-left:5pt;mso-wrap-distance-right:5pt;mso-position-horizontal-relative:page;mso-position-vertical-relative:page" wrapcoords="0 0" filled="f" stroked="f">
          <v:textbox style="mso-next-textbox:#_x0000_s2070;mso-fit-shape-to-text:t" inset="0,0,0,0">
            <w:txbxContent>
              <w:p w:rsidR="009D3899" w:rsidRPr="00B94B23" w:rsidRDefault="009D3899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1B7E" w:rsidRDefault="00551B7E" w:rsidP="00950BDF">
      <w:pPr>
        <w:spacing w:after="0" w:line="240" w:lineRule="auto"/>
      </w:pPr>
      <w:r>
        <w:separator/>
      </w:r>
    </w:p>
  </w:footnote>
  <w:footnote w:type="continuationSeparator" w:id="0">
    <w:p w:rsidR="00551B7E" w:rsidRDefault="00551B7E" w:rsidP="00950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 w14:anchorId="475BE8EA">
        <v:shapetype id="_x0000_t202" coordsize="21600,21600" o:spt="202" path="m,l,21600r21600,l21600,xe">
          <v:stroke joinstyle="miter"/>
          <v:path gradientshapeok="t" o:connecttype="rect"/>
        </v:shapetype>
        <v:shape id="_x0000_s2053" type="#_x0000_t202" style="position:absolute;margin-left:343.1pt;margin-top:83.55pt;width:12.25pt;height:12.25pt;z-index:-251657216;mso-wrap-style:none;mso-wrap-distance-left:5pt;mso-wrap-distance-right:5pt;mso-position-horizontal-relative:page;mso-position-vertical-relative:page" wrapcoords="0 0" filled="f" stroked="f">
          <v:textbox style="mso-next-textbox:#_x0000_s2053;mso-fit-shape-to-text:t" inset="0,0,0,0">
            <w:txbxContent>
              <w:p w:rsidR="009D3899" w:rsidRDefault="009D3899">
                <w:pPr>
                  <w:spacing w:line="240" w:lineRule="auto"/>
                </w:pPr>
                <w:r>
                  <w:rPr>
                    <w:rStyle w:val="HeaderorfooterTahoma15pt"/>
                  </w:rPr>
                  <w:t>φ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0" type="#_x0000_t202" style="position:absolute;margin-left:343.1pt;margin-top:83.55pt;width:12.25pt;height:12.25pt;z-index:-251652096;mso-wrap-style:none;mso-wrap-distance-left:5pt;mso-wrap-distance-right:5pt;mso-position-horizontal-relative:page;mso-position-vertical-relative:page" wrapcoords="0 0" filled="f" stroked="f">
          <v:textbox style="mso-next-textbox:#_x0000_s2060;mso-fit-shape-to-text:t" inset="0,0,0,0">
            <w:txbxContent>
              <w:p w:rsidR="009D3899" w:rsidRDefault="009D3899">
                <w:pPr>
                  <w:spacing w:line="240" w:lineRule="auto"/>
                </w:pPr>
                <w:r>
                  <w:rPr>
                    <w:rStyle w:val="HeaderorfooterTahoma15pt"/>
                  </w:rPr>
                  <w:t>φ</w:t>
                </w:r>
              </w:p>
            </w:txbxContent>
          </v:textbox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3" type="#_x0000_t202" style="position:absolute;margin-left:343.1pt;margin-top:83.55pt;width:12.25pt;height:12.25pt;z-index:-251648000;mso-wrap-style:none;mso-wrap-distance-left:5pt;mso-wrap-distance-right:5pt;mso-position-horizontal-relative:page;mso-position-vertical-relative:page" wrapcoords="0 0" filled="f" stroked="f">
          <v:textbox style="mso-next-textbox:#_x0000_s2063;mso-fit-shape-to-text:t" inset="0,0,0,0">
            <w:txbxContent>
              <w:p w:rsidR="009D3899" w:rsidRDefault="009D3899">
                <w:pPr>
                  <w:spacing w:line="240" w:lineRule="auto"/>
                </w:pPr>
                <w:r>
                  <w:rPr>
                    <w:rStyle w:val="HeaderorfooterTahoma15pt"/>
                  </w:rPr>
                  <w:t>φ</w:t>
                </w:r>
              </w:p>
            </w:txbxContent>
          </v:textbox>
          <w10:wrap anchorx="page" anchory="page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6" type="#_x0000_t202" style="position:absolute;margin-left:343.1pt;margin-top:83.55pt;width:12.25pt;height:12.25pt;z-index:-251643904;mso-wrap-style:none;mso-wrap-distance-left:5pt;mso-wrap-distance-right:5pt;mso-position-horizontal-relative:page;mso-position-vertical-relative:page" wrapcoords="0 0" filled="f" stroked="f">
          <v:textbox style="mso-next-textbox:#_x0000_s2066;mso-fit-shape-to-text:t" inset="0,0,0,0">
            <w:txbxContent>
              <w:p w:rsidR="009D3899" w:rsidRDefault="009D3899">
                <w:pPr>
                  <w:spacing w:line="240" w:lineRule="auto"/>
                </w:pPr>
                <w:r>
                  <w:rPr>
                    <w:rStyle w:val="HeaderorfooterTahoma15pt"/>
                  </w:rPr>
                  <w:t>φ</w:t>
                </w:r>
              </w:p>
            </w:txbxContent>
          </v:textbox>
          <w10:wrap anchorx="page" anchory="page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9" type="#_x0000_t202" style="position:absolute;margin-left:343.1pt;margin-top:83.55pt;width:12.25pt;height:12.25pt;z-index:-251639808;mso-wrap-style:none;mso-wrap-distance-left:5pt;mso-wrap-distance-right:5pt;mso-position-horizontal-relative:page;mso-position-vertical-relative:page" wrapcoords="0 0" filled="f" stroked="f">
          <v:textbox style="mso-next-textbox:#_x0000_s2069;mso-fit-shape-to-text:t" inset="0,0,0,0">
            <w:txbxContent>
              <w:p w:rsidR="009D3899" w:rsidRDefault="009D3899">
                <w:pPr>
                  <w:spacing w:line="240" w:lineRule="auto"/>
                </w:pPr>
                <w:r>
                  <w:rPr>
                    <w:rStyle w:val="HeaderorfooterTahoma15pt"/>
                  </w:rPr>
                  <w:t>φ</w:t>
                </w:r>
              </w:p>
            </w:txbxContent>
          </v:textbox>
          <w10:wrap anchorx="page" anchory="page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3899" w:rsidRDefault="00551B7E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2" type="#_x0000_t202" style="position:absolute;margin-left:343.1pt;margin-top:83.55pt;width:12.25pt;height:12.25pt;z-index:-251635712;mso-wrap-style:none;mso-wrap-distance-left:5pt;mso-wrap-distance-right:5pt;mso-position-horizontal-relative:page;mso-position-vertical-relative:page" wrapcoords="0 0" filled="f" stroked="f">
          <v:textbox style="mso-next-textbox:#_x0000_s2072;mso-fit-shape-to-text:t" inset="0,0,0,0">
            <w:txbxContent>
              <w:p w:rsidR="009D3899" w:rsidRDefault="009D3899">
                <w:pPr>
                  <w:spacing w:line="240" w:lineRule="auto"/>
                </w:pPr>
                <w:r>
                  <w:rPr>
                    <w:rStyle w:val="HeaderorfooterTahoma15pt"/>
                  </w:rPr>
                  <w:t>φ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5CF"/>
    <w:multiLevelType w:val="hybridMultilevel"/>
    <w:tmpl w:val="57FE179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CE3FC8"/>
    <w:multiLevelType w:val="hybridMultilevel"/>
    <w:tmpl w:val="26200D96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3E33B55"/>
    <w:multiLevelType w:val="hybridMultilevel"/>
    <w:tmpl w:val="27A09228"/>
    <w:lvl w:ilvl="0" w:tplc="B2B2DD08">
      <w:numFmt w:val="bullet"/>
      <w:lvlText w:val="•"/>
      <w:lvlJc w:val="left"/>
      <w:pPr>
        <w:ind w:left="525" w:hanging="525"/>
      </w:pPr>
      <w:rPr>
        <w:rFonts w:ascii="Tahoma-Bold" w:eastAsiaTheme="minorHAnsi" w:hAnsi="Tahoma-Bold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4420AF3"/>
    <w:multiLevelType w:val="hybridMultilevel"/>
    <w:tmpl w:val="777A156C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5263AD7"/>
    <w:multiLevelType w:val="hybridMultilevel"/>
    <w:tmpl w:val="E3909D2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648254E"/>
    <w:multiLevelType w:val="hybridMultilevel"/>
    <w:tmpl w:val="C81696D2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70D2237"/>
    <w:multiLevelType w:val="hybridMultilevel"/>
    <w:tmpl w:val="B600925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1E8188C"/>
    <w:multiLevelType w:val="hybridMultilevel"/>
    <w:tmpl w:val="AFE681C4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64D418C"/>
    <w:multiLevelType w:val="hybridMultilevel"/>
    <w:tmpl w:val="CAEC6BA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7750B61"/>
    <w:multiLevelType w:val="hybridMultilevel"/>
    <w:tmpl w:val="59E657D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83005DB"/>
    <w:multiLevelType w:val="hybridMultilevel"/>
    <w:tmpl w:val="8B42D27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9514DAC"/>
    <w:multiLevelType w:val="hybridMultilevel"/>
    <w:tmpl w:val="0EF4176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C2E25E6"/>
    <w:multiLevelType w:val="hybridMultilevel"/>
    <w:tmpl w:val="4D96CEB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C8B0A8D"/>
    <w:multiLevelType w:val="hybridMultilevel"/>
    <w:tmpl w:val="DB9C942E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D7E6A1C"/>
    <w:multiLevelType w:val="hybridMultilevel"/>
    <w:tmpl w:val="EEB2D2A6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18C086A"/>
    <w:multiLevelType w:val="hybridMultilevel"/>
    <w:tmpl w:val="ED8CCB0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47786B"/>
    <w:multiLevelType w:val="hybridMultilevel"/>
    <w:tmpl w:val="CBB6A92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32A16A3"/>
    <w:multiLevelType w:val="hybridMultilevel"/>
    <w:tmpl w:val="DAC8EC3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5C24C9"/>
    <w:multiLevelType w:val="hybridMultilevel"/>
    <w:tmpl w:val="90E648E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6EF1E3C"/>
    <w:multiLevelType w:val="hybridMultilevel"/>
    <w:tmpl w:val="4C1C5C6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6FB67C9"/>
    <w:multiLevelType w:val="hybridMultilevel"/>
    <w:tmpl w:val="8B0E1EA2"/>
    <w:lvl w:ilvl="0" w:tplc="5FF47192">
      <w:start w:val="1"/>
      <w:numFmt w:val="decimal"/>
      <w:suff w:val="space"/>
      <w:lvlText w:val="%1."/>
      <w:lvlJc w:val="left"/>
      <w:pPr>
        <w:ind w:left="720" w:hanging="720"/>
      </w:pPr>
      <w:rPr>
        <w:rFonts w:ascii="Arial-BoldMT" w:hAnsi="Arial-BoldMT" w:hint="default"/>
        <w:color w:val="D7191E"/>
      </w:rPr>
    </w:lvl>
    <w:lvl w:ilvl="1" w:tplc="04080019" w:tentative="1">
      <w:start w:val="1"/>
      <w:numFmt w:val="lowerLetter"/>
      <w:lvlText w:val="%2."/>
      <w:lvlJc w:val="left"/>
      <w:pPr>
        <w:ind w:left="720" w:hanging="360"/>
      </w:pPr>
    </w:lvl>
    <w:lvl w:ilvl="2" w:tplc="0408001B" w:tentative="1">
      <w:start w:val="1"/>
      <w:numFmt w:val="lowerRoman"/>
      <w:lvlText w:val="%3."/>
      <w:lvlJc w:val="right"/>
      <w:pPr>
        <w:ind w:left="1440" w:hanging="180"/>
      </w:pPr>
    </w:lvl>
    <w:lvl w:ilvl="3" w:tplc="0408000F" w:tentative="1">
      <w:start w:val="1"/>
      <w:numFmt w:val="decimal"/>
      <w:lvlText w:val="%4."/>
      <w:lvlJc w:val="left"/>
      <w:pPr>
        <w:ind w:left="2160" w:hanging="360"/>
      </w:pPr>
    </w:lvl>
    <w:lvl w:ilvl="4" w:tplc="04080019" w:tentative="1">
      <w:start w:val="1"/>
      <w:numFmt w:val="lowerLetter"/>
      <w:lvlText w:val="%5."/>
      <w:lvlJc w:val="left"/>
      <w:pPr>
        <w:ind w:left="2880" w:hanging="360"/>
      </w:pPr>
    </w:lvl>
    <w:lvl w:ilvl="5" w:tplc="0408001B" w:tentative="1">
      <w:start w:val="1"/>
      <w:numFmt w:val="lowerRoman"/>
      <w:lvlText w:val="%6."/>
      <w:lvlJc w:val="right"/>
      <w:pPr>
        <w:ind w:left="3600" w:hanging="180"/>
      </w:pPr>
    </w:lvl>
    <w:lvl w:ilvl="6" w:tplc="0408000F" w:tentative="1">
      <w:start w:val="1"/>
      <w:numFmt w:val="decimal"/>
      <w:lvlText w:val="%7."/>
      <w:lvlJc w:val="left"/>
      <w:pPr>
        <w:ind w:left="4320" w:hanging="360"/>
      </w:pPr>
    </w:lvl>
    <w:lvl w:ilvl="7" w:tplc="04080019" w:tentative="1">
      <w:start w:val="1"/>
      <w:numFmt w:val="lowerLetter"/>
      <w:lvlText w:val="%8."/>
      <w:lvlJc w:val="left"/>
      <w:pPr>
        <w:ind w:left="5040" w:hanging="360"/>
      </w:pPr>
    </w:lvl>
    <w:lvl w:ilvl="8" w:tplc="0408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1" w15:restartNumberingAfterBreak="0">
    <w:nsid w:val="3A062DB4"/>
    <w:multiLevelType w:val="hybridMultilevel"/>
    <w:tmpl w:val="4212106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A297DD4"/>
    <w:multiLevelType w:val="hybridMultilevel"/>
    <w:tmpl w:val="EDCC651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E494A25"/>
    <w:multiLevelType w:val="hybridMultilevel"/>
    <w:tmpl w:val="7BBC6688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FA030FF"/>
    <w:multiLevelType w:val="hybridMultilevel"/>
    <w:tmpl w:val="C1E88AB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0890376"/>
    <w:multiLevelType w:val="hybridMultilevel"/>
    <w:tmpl w:val="C1F6822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52D005E"/>
    <w:multiLevelType w:val="hybridMultilevel"/>
    <w:tmpl w:val="6CE88CF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CCD1CD0"/>
    <w:multiLevelType w:val="hybridMultilevel"/>
    <w:tmpl w:val="325EA16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4CE079DB"/>
    <w:multiLevelType w:val="hybridMultilevel"/>
    <w:tmpl w:val="47BA2E5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16C6E8D"/>
    <w:multiLevelType w:val="hybridMultilevel"/>
    <w:tmpl w:val="B1CA1E4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5B4A6C60"/>
    <w:multiLevelType w:val="hybridMultilevel"/>
    <w:tmpl w:val="3D16E1DC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5095259"/>
    <w:multiLevelType w:val="hybridMultilevel"/>
    <w:tmpl w:val="22FC7D10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C4C7696"/>
    <w:multiLevelType w:val="hybridMultilevel"/>
    <w:tmpl w:val="42566EC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C5A7CC7"/>
    <w:multiLevelType w:val="hybridMultilevel"/>
    <w:tmpl w:val="7E6C6DB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DE35B23"/>
    <w:multiLevelType w:val="hybridMultilevel"/>
    <w:tmpl w:val="1A42CDB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F3F0773"/>
    <w:multiLevelType w:val="hybridMultilevel"/>
    <w:tmpl w:val="F3D4970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73AB296E"/>
    <w:multiLevelType w:val="hybridMultilevel"/>
    <w:tmpl w:val="2278A12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7635C71"/>
    <w:multiLevelType w:val="hybridMultilevel"/>
    <w:tmpl w:val="400ECD8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8B91B2A"/>
    <w:multiLevelType w:val="hybridMultilevel"/>
    <w:tmpl w:val="88BE4B9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BBB7E8E"/>
    <w:multiLevelType w:val="hybridMultilevel"/>
    <w:tmpl w:val="CC8A73E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EFB3716"/>
    <w:multiLevelType w:val="hybridMultilevel"/>
    <w:tmpl w:val="F1CEF45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39"/>
  </w:num>
  <w:num w:numId="3">
    <w:abstractNumId w:val="2"/>
  </w:num>
  <w:num w:numId="4">
    <w:abstractNumId w:val="22"/>
  </w:num>
  <w:num w:numId="5">
    <w:abstractNumId w:val="30"/>
  </w:num>
  <w:num w:numId="6">
    <w:abstractNumId w:val="6"/>
  </w:num>
  <w:num w:numId="7">
    <w:abstractNumId w:val="11"/>
  </w:num>
  <w:num w:numId="8">
    <w:abstractNumId w:val="12"/>
  </w:num>
  <w:num w:numId="9">
    <w:abstractNumId w:val="37"/>
  </w:num>
  <w:num w:numId="10">
    <w:abstractNumId w:val="13"/>
  </w:num>
  <w:num w:numId="11">
    <w:abstractNumId w:val="0"/>
  </w:num>
  <w:num w:numId="12">
    <w:abstractNumId w:val="16"/>
  </w:num>
  <w:num w:numId="13">
    <w:abstractNumId w:val="4"/>
  </w:num>
  <w:num w:numId="14">
    <w:abstractNumId w:val="33"/>
  </w:num>
  <w:num w:numId="15">
    <w:abstractNumId w:val="7"/>
  </w:num>
  <w:num w:numId="16">
    <w:abstractNumId w:val="28"/>
  </w:num>
  <w:num w:numId="17">
    <w:abstractNumId w:val="38"/>
  </w:num>
  <w:num w:numId="18">
    <w:abstractNumId w:val="21"/>
  </w:num>
  <w:num w:numId="19">
    <w:abstractNumId w:val="10"/>
  </w:num>
  <w:num w:numId="20">
    <w:abstractNumId w:val="3"/>
  </w:num>
  <w:num w:numId="21">
    <w:abstractNumId w:val="5"/>
  </w:num>
  <w:num w:numId="22">
    <w:abstractNumId w:val="24"/>
  </w:num>
  <w:num w:numId="23">
    <w:abstractNumId w:val="27"/>
  </w:num>
  <w:num w:numId="24">
    <w:abstractNumId w:val="23"/>
  </w:num>
  <w:num w:numId="25">
    <w:abstractNumId w:val="29"/>
  </w:num>
  <w:num w:numId="26">
    <w:abstractNumId w:val="14"/>
  </w:num>
  <w:num w:numId="27">
    <w:abstractNumId w:val="14"/>
  </w:num>
  <w:num w:numId="28">
    <w:abstractNumId w:val="8"/>
  </w:num>
  <w:num w:numId="29">
    <w:abstractNumId w:val="1"/>
  </w:num>
  <w:num w:numId="30">
    <w:abstractNumId w:val="25"/>
  </w:num>
  <w:num w:numId="31">
    <w:abstractNumId w:val="18"/>
  </w:num>
  <w:num w:numId="32">
    <w:abstractNumId w:val="34"/>
  </w:num>
  <w:num w:numId="33">
    <w:abstractNumId w:val="36"/>
  </w:num>
  <w:num w:numId="34">
    <w:abstractNumId w:val="9"/>
  </w:num>
  <w:num w:numId="35">
    <w:abstractNumId w:val="35"/>
  </w:num>
  <w:num w:numId="36">
    <w:abstractNumId w:val="17"/>
  </w:num>
  <w:num w:numId="37">
    <w:abstractNumId w:val="40"/>
  </w:num>
  <w:num w:numId="38">
    <w:abstractNumId w:val="19"/>
  </w:num>
  <w:num w:numId="39">
    <w:abstractNumId w:val="26"/>
  </w:num>
  <w:num w:numId="40">
    <w:abstractNumId w:val="20"/>
  </w:num>
  <w:num w:numId="41">
    <w:abstractNumId w:val="15"/>
  </w:num>
  <w:num w:numId="42">
    <w:abstractNumId w:val="3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3"/>
  <w:proofState w:spelling="clean" w:grammar="clean"/>
  <w:defaultTabStop w:val="720"/>
  <w:autoHyphenation/>
  <w:characterSpacingControl w:val="doNotCompress"/>
  <w:hdrShapeDefaults>
    <o:shapedefaults v:ext="edit" spidmax="207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182"/>
    <w:rsid w:val="00005376"/>
    <w:rsid w:val="00005406"/>
    <w:rsid w:val="00005A01"/>
    <w:rsid w:val="00012100"/>
    <w:rsid w:val="000130F8"/>
    <w:rsid w:val="0001358A"/>
    <w:rsid w:val="00014A0E"/>
    <w:rsid w:val="00014E4D"/>
    <w:rsid w:val="00015BB8"/>
    <w:rsid w:val="00016026"/>
    <w:rsid w:val="000165E6"/>
    <w:rsid w:val="00017118"/>
    <w:rsid w:val="00017660"/>
    <w:rsid w:val="00017993"/>
    <w:rsid w:val="000206E9"/>
    <w:rsid w:val="00020FE2"/>
    <w:rsid w:val="0002145A"/>
    <w:rsid w:val="00021868"/>
    <w:rsid w:val="00025185"/>
    <w:rsid w:val="00026CF8"/>
    <w:rsid w:val="00027DC6"/>
    <w:rsid w:val="00030E09"/>
    <w:rsid w:val="000316F6"/>
    <w:rsid w:val="00033119"/>
    <w:rsid w:val="00033434"/>
    <w:rsid w:val="0003506D"/>
    <w:rsid w:val="00035D2C"/>
    <w:rsid w:val="00036D69"/>
    <w:rsid w:val="0003754E"/>
    <w:rsid w:val="000406E2"/>
    <w:rsid w:val="00041146"/>
    <w:rsid w:val="0004170A"/>
    <w:rsid w:val="00043AA2"/>
    <w:rsid w:val="000443C9"/>
    <w:rsid w:val="00046CCC"/>
    <w:rsid w:val="00047587"/>
    <w:rsid w:val="000479F1"/>
    <w:rsid w:val="00047ADD"/>
    <w:rsid w:val="000503CE"/>
    <w:rsid w:val="000539B2"/>
    <w:rsid w:val="00054CBD"/>
    <w:rsid w:val="00057837"/>
    <w:rsid w:val="00060111"/>
    <w:rsid w:val="00060B37"/>
    <w:rsid w:val="00062546"/>
    <w:rsid w:val="000643EF"/>
    <w:rsid w:val="00065A61"/>
    <w:rsid w:val="00066632"/>
    <w:rsid w:val="00066725"/>
    <w:rsid w:val="000668DE"/>
    <w:rsid w:val="00067C28"/>
    <w:rsid w:val="000705A2"/>
    <w:rsid w:val="00071742"/>
    <w:rsid w:val="00072386"/>
    <w:rsid w:val="00073753"/>
    <w:rsid w:val="00075547"/>
    <w:rsid w:val="00075856"/>
    <w:rsid w:val="00075DB2"/>
    <w:rsid w:val="00076FA5"/>
    <w:rsid w:val="00077042"/>
    <w:rsid w:val="0007718D"/>
    <w:rsid w:val="00077551"/>
    <w:rsid w:val="00077568"/>
    <w:rsid w:val="00080719"/>
    <w:rsid w:val="00080F20"/>
    <w:rsid w:val="000828E9"/>
    <w:rsid w:val="000845F9"/>
    <w:rsid w:val="000846B0"/>
    <w:rsid w:val="00085B33"/>
    <w:rsid w:val="000875AA"/>
    <w:rsid w:val="000879AA"/>
    <w:rsid w:val="0009012D"/>
    <w:rsid w:val="00093263"/>
    <w:rsid w:val="000939D1"/>
    <w:rsid w:val="00093F2B"/>
    <w:rsid w:val="000954B3"/>
    <w:rsid w:val="000A085A"/>
    <w:rsid w:val="000A15A1"/>
    <w:rsid w:val="000A15AB"/>
    <w:rsid w:val="000A414E"/>
    <w:rsid w:val="000A46AC"/>
    <w:rsid w:val="000A5D01"/>
    <w:rsid w:val="000B1750"/>
    <w:rsid w:val="000B45EE"/>
    <w:rsid w:val="000B52A0"/>
    <w:rsid w:val="000B53EE"/>
    <w:rsid w:val="000B540A"/>
    <w:rsid w:val="000B5C12"/>
    <w:rsid w:val="000B6963"/>
    <w:rsid w:val="000C13F2"/>
    <w:rsid w:val="000C371C"/>
    <w:rsid w:val="000C3A3C"/>
    <w:rsid w:val="000C4B5C"/>
    <w:rsid w:val="000C60EF"/>
    <w:rsid w:val="000D0764"/>
    <w:rsid w:val="000D2FD8"/>
    <w:rsid w:val="000D346B"/>
    <w:rsid w:val="000D408B"/>
    <w:rsid w:val="000D701E"/>
    <w:rsid w:val="000D7124"/>
    <w:rsid w:val="000D73F5"/>
    <w:rsid w:val="000E1FFB"/>
    <w:rsid w:val="000E23CD"/>
    <w:rsid w:val="000E2497"/>
    <w:rsid w:val="000E502D"/>
    <w:rsid w:val="000E58D2"/>
    <w:rsid w:val="000E5AB0"/>
    <w:rsid w:val="000E5CEE"/>
    <w:rsid w:val="000E6FFC"/>
    <w:rsid w:val="000F1126"/>
    <w:rsid w:val="000F2AA6"/>
    <w:rsid w:val="000F3CAE"/>
    <w:rsid w:val="000F798E"/>
    <w:rsid w:val="001004FD"/>
    <w:rsid w:val="001013F3"/>
    <w:rsid w:val="0010194B"/>
    <w:rsid w:val="00103BB8"/>
    <w:rsid w:val="001053FA"/>
    <w:rsid w:val="001065EF"/>
    <w:rsid w:val="001067F8"/>
    <w:rsid w:val="00107E1D"/>
    <w:rsid w:val="00107E57"/>
    <w:rsid w:val="00111527"/>
    <w:rsid w:val="0011239E"/>
    <w:rsid w:val="0011325A"/>
    <w:rsid w:val="00115D08"/>
    <w:rsid w:val="00120FDD"/>
    <w:rsid w:val="00122912"/>
    <w:rsid w:val="00122C7B"/>
    <w:rsid w:val="0012393B"/>
    <w:rsid w:val="00125766"/>
    <w:rsid w:val="00126204"/>
    <w:rsid w:val="001276DC"/>
    <w:rsid w:val="00131A39"/>
    <w:rsid w:val="00132C2F"/>
    <w:rsid w:val="00132E35"/>
    <w:rsid w:val="0013385A"/>
    <w:rsid w:val="001355E7"/>
    <w:rsid w:val="00135839"/>
    <w:rsid w:val="00135EFF"/>
    <w:rsid w:val="00135FEC"/>
    <w:rsid w:val="00136C99"/>
    <w:rsid w:val="00136D61"/>
    <w:rsid w:val="00137239"/>
    <w:rsid w:val="00137B3E"/>
    <w:rsid w:val="00140E38"/>
    <w:rsid w:val="0014106F"/>
    <w:rsid w:val="0014167F"/>
    <w:rsid w:val="0014396F"/>
    <w:rsid w:val="001447BD"/>
    <w:rsid w:val="001458FA"/>
    <w:rsid w:val="001464B0"/>
    <w:rsid w:val="0015164E"/>
    <w:rsid w:val="00151AD6"/>
    <w:rsid w:val="00151E8A"/>
    <w:rsid w:val="00152990"/>
    <w:rsid w:val="001613CE"/>
    <w:rsid w:val="00161720"/>
    <w:rsid w:val="00161EDC"/>
    <w:rsid w:val="0016282F"/>
    <w:rsid w:val="00162BD7"/>
    <w:rsid w:val="0016523C"/>
    <w:rsid w:val="00166EA3"/>
    <w:rsid w:val="00167F28"/>
    <w:rsid w:val="00170D1E"/>
    <w:rsid w:val="00171D94"/>
    <w:rsid w:val="00173320"/>
    <w:rsid w:val="00173B47"/>
    <w:rsid w:val="001808C0"/>
    <w:rsid w:val="00182B49"/>
    <w:rsid w:val="00182D7A"/>
    <w:rsid w:val="0018417F"/>
    <w:rsid w:val="0018460C"/>
    <w:rsid w:val="00184728"/>
    <w:rsid w:val="00186C47"/>
    <w:rsid w:val="00187701"/>
    <w:rsid w:val="00190E79"/>
    <w:rsid w:val="00191A9B"/>
    <w:rsid w:val="00191D33"/>
    <w:rsid w:val="001927E0"/>
    <w:rsid w:val="00193816"/>
    <w:rsid w:val="0019467E"/>
    <w:rsid w:val="00195CD9"/>
    <w:rsid w:val="001A1F28"/>
    <w:rsid w:val="001A24EA"/>
    <w:rsid w:val="001A4CE8"/>
    <w:rsid w:val="001A560A"/>
    <w:rsid w:val="001A5ACC"/>
    <w:rsid w:val="001A5F28"/>
    <w:rsid w:val="001A7BEA"/>
    <w:rsid w:val="001B158E"/>
    <w:rsid w:val="001B1E0B"/>
    <w:rsid w:val="001B2760"/>
    <w:rsid w:val="001B277A"/>
    <w:rsid w:val="001B360A"/>
    <w:rsid w:val="001B3B4B"/>
    <w:rsid w:val="001B5351"/>
    <w:rsid w:val="001B5E63"/>
    <w:rsid w:val="001B657E"/>
    <w:rsid w:val="001B7569"/>
    <w:rsid w:val="001B7FC0"/>
    <w:rsid w:val="001C2239"/>
    <w:rsid w:val="001C2A31"/>
    <w:rsid w:val="001C3BB6"/>
    <w:rsid w:val="001C7BD8"/>
    <w:rsid w:val="001D15B9"/>
    <w:rsid w:val="001D1ED6"/>
    <w:rsid w:val="001D2B84"/>
    <w:rsid w:val="001D3720"/>
    <w:rsid w:val="001D4C4F"/>
    <w:rsid w:val="001D5BA4"/>
    <w:rsid w:val="001D71C9"/>
    <w:rsid w:val="001D74CA"/>
    <w:rsid w:val="001E04C2"/>
    <w:rsid w:val="001E1829"/>
    <w:rsid w:val="001E1FC4"/>
    <w:rsid w:val="001E2CD5"/>
    <w:rsid w:val="001E5FC9"/>
    <w:rsid w:val="001F055D"/>
    <w:rsid w:val="001F076F"/>
    <w:rsid w:val="001F0963"/>
    <w:rsid w:val="001F1C69"/>
    <w:rsid w:val="001F4270"/>
    <w:rsid w:val="001F6D0B"/>
    <w:rsid w:val="001F72B7"/>
    <w:rsid w:val="001F76D5"/>
    <w:rsid w:val="00202722"/>
    <w:rsid w:val="00203001"/>
    <w:rsid w:val="00204A43"/>
    <w:rsid w:val="00204DAF"/>
    <w:rsid w:val="00205314"/>
    <w:rsid w:val="00205D5B"/>
    <w:rsid w:val="00206D42"/>
    <w:rsid w:val="00207691"/>
    <w:rsid w:val="00207CC4"/>
    <w:rsid w:val="00210186"/>
    <w:rsid w:val="00210657"/>
    <w:rsid w:val="00210CC6"/>
    <w:rsid w:val="00211C70"/>
    <w:rsid w:val="0021215F"/>
    <w:rsid w:val="0021284D"/>
    <w:rsid w:val="00220980"/>
    <w:rsid w:val="00221EA2"/>
    <w:rsid w:val="002225CC"/>
    <w:rsid w:val="00222B4A"/>
    <w:rsid w:val="0022337C"/>
    <w:rsid w:val="00223465"/>
    <w:rsid w:val="002236A1"/>
    <w:rsid w:val="00223B17"/>
    <w:rsid w:val="00224BC8"/>
    <w:rsid w:val="00226FC2"/>
    <w:rsid w:val="002324E2"/>
    <w:rsid w:val="00232C4B"/>
    <w:rsid w:val="00232DBC"/>
    <w:rsid w:val="0023571D"/>
    <w:rsid w:val="00237010"/>
    <w:rsid w:val="00237FAE"/>
    <w:rsid w:val="00241041"/>
    <w:rsid w:val="002416EC"/>
    <w:rsid w:val="0024636C"/>
    <w:rsid w:val="0024721C"/>
    <w:rsid w:val="00250EB2"/>
    <w:rsid w:val="00250F5C"/>
    <w:rsid w:val="00251C67"/>
    <w:rsid w:val="00252107"/>
    <w:rsid w:val="0025482C"/>
    <w:rsid w:val="00257640"/>
    <w:rsid w:val="0026041D"/>
    <w:rsid w:val="002631AA"/>
    <w:rsid w:val="002642EC"/>
    <w:rsid w:val="00264C6B"/>
    <w:rsid w:val="00265062"/>
    <w:rsid w:val="00265DA7"/>
    <w:rsid w:val="00267E2C"/>
    <w:rsid w:val="0027222F"/>
    <w:rsid w:val="00272E0F"/>
    <w:rsid w:val="00275E7C"/>
    <w:rsid w:val="00276AC5"/>
    <w:rsid w:val="00280F98"/>
    <w:rsid w:val="002815DE"/>
    <w:rsid w:val="00281613"/>
    <w:rsid w:val="00281650"/>
    <w:rsid w:val="00281734"/>
    <w:rsid w:val="00287A60"/>
    <w:rsid w:val="00290993"/>
    <w:rsid w:val="00290EB5"/>
    <w:rsid w:val="0029151B"/>
    <w:rsid w:val="00293209"/>
    <w:rsid w:val="00293D5B"/>
    <w:rsid w:val="002952F8"/>
    <w:rsid w:val="00295F60"/>
    <w:rsid w:val="002960D1"/>
    <w:rsid w:val="002967C6"/>
    <w:rsid w:val="0029711B"/>
    <w:rsid w:val="002A00E6"/>
    <w:rsid w:val="002A0515"/>
    <w:rsid w:val="002A157D"/>
    <w:rsid w:val="002A18BF"/>
    <w:rsid w:val="002A18F6"/>
    <w:rsid w:val="002A4CAF"/>
    <w:rsid w:val="002A4CB2"/>
    <w:rsid w:val="002A5982"/>
    <w:rsid w:val="002A6C83"/>
    <w:rsid w:val="002A702C"/>
    <w:rsid w:val="002A72C4"/>
    <w:rsid w:val="002B066B"/>
    <w:rsid w:val="002B0A91"/>
    <w:rsid w:val="002B0ACB"/>
    <w:rsid w:val="002B1ED8"/>
    <w:rsid w:val="002B240A"/>
    <w:rsid w:val="002B3B2B"/>
    <w:rsid w:val="002B4C29"/>
    <w:rsid w:val="002B54BF"/>
    <w:rsid w:val="002B57E5"/>
    <w:rsid w:val="002B63C2"/>
    <w:rsid w:val="002B6D8F"/>
    <w:rsid w:val="002B6EB1"/>
    <w:rsid w:val="002C0815"/>
    <w:rsid w:val="002C085D"/>
    <w:rsid w:val="002C0969"/>
    <w:rsid w:val="002C1B2A"/>
    <w:rsid w:val="002C25D9"/>
    <w:rsid w:val="002C3C46"/>
    <w:rsid w:val="002C3E7A"/>
    <w:rsid w:val="002C427C"/>
    <w:rsid w:val="002C44BE"/>
    <w:rsid w:val="002C472C"/>
    <w:rsid w:val="002C4F45"/>
    <w:rsid w:val="002C50B0"/>
    <w:rsid w:val="002C5442"/>
    <w:rsid w:val="002C564D"/>
    <w:rsid w:val="002C74E9"/>
    <w:rsid w:val="002D0521"/>
    <w:rsid w:val="002D3221"/>
    <w:rsid w:val="002D3242"/>
    <w:rsid w:val="002D641F"/>
    <w:rsid w:val="002E0A7A"/>
    <w:rsid w:val="002E0D38"/>
    <w:rsid w:val="002E1611"/>
    <w:rsid w:val="002E2C5C"/>
    <w:rsid w:val="002E4F4E"/>
    <w:rsid w:val="002E68F3"/>
    <w:rsid w:val="002E6CE9"/>
    <w:rsid w:val="002E71E0"/>
    <w:rsid w:val="002E74BD"/>
    <w:rsid w:val="002E760E"/>
    <w:rsid w:val="002E7F76"/>
    <w:rsid w:val="002F0433"/>
    <w:rsid w:val="002F3FB6"/>
    <w:rsid w:val="002F556D"/>
    <w:rsid w:val="002F67A9"/>
    <w:rsid w:val="002F75C8"/>
    <w:rsid w:val="00301D55"/>
    <w:rsid w:val="00302565"/>
    <w:rsid w:val="00303477"/>
    <w:rsid w:val="003053FB"/>
    <w:rsid w:val="0030560A"/>
    <w:rsid w:val="0030561F"/>
    <w:rsid w:val="00307390"/>
    <w:rsid w:val="003073DA"/>
    <w:rsid w:val="0030792C"/>
    <w:rsid w:val="00307A91"/>
    <w:rsid w:val="00311071"/>
    <w:rsid w:val="00314A86"/>
    <w:rsid w:val="0031525B"/>
    <w:rsid w:val="00315D13"/>
    <w:rsid w:val="00320C24"/>
    <w:rsid w:val="003234FF"/>
    <w:rsid w:val="0032429D"/>
    <w:rsid w:val="003277FD"/>
    <w:rsid w:val="003278AE"/>
    <w:rsid w:val="0033074B"/>
    <w:rsid w:val="00331A3B"/>
    <w:rsid w:val="00333510"/>
    <w:rsid w:val="00333D23"/>
    <w:rsid w:val="00334DC3"/>
    <w:rsid w:val="003376F4"/>
    <w:rsid w:val="00340FCE"/>
    <w:rsid w:val="00345E49"/>
    <w:rsid w:val="00352E11"/>
    <w:rsid w:val="003551C0"/>
    <w:rsid w:val="003552B9"/>
    <w:rsid w:val="00355A6B"/>
    <w:rsid w:val="003561E0"/>
    <w:rsid w:val="00356F1F"/>
    <w:rsid w:val="0036408B"/>
    <w:rsid w:val="00364487"/>
    <w:rsid w:val="003654A9"/>
    <w:rsid w:val="0036671B"/>
    <w:rsid w:val="0037052E"/>
    <w:rsid w:val="003711E6"/>
    <w:rsid w:val="00372678"/>
    <w:rsid w:val="00373425"/>
    <w:rsid w:val="00373AED"/>
    <w:rsid w:val="00374824"/>
    <w:rsid w:val="003749C4"/>
    <w:rsid w:val="00376C4A"/>
    <w:rsid w:val="00377696"/>
    <w:rsid w:val="0037793A"/>
    <w:rsid w:val="00380095"/>
    <w:rsid w:val="0038178E"/>
    <w:rsid w:val="0038201F"/>
    <w:rsid w:val="00384448"/>
    <w:rsid w:val="00384645"/>
    <w:rsid w:val="003869CB"/>
    <w:rsid w:val="003870DE"/>
    <w:rsid w:val="003879FE"/>
    <w:rsid w:val="00390121"/>
    <w:rsid w:val="003909AD"/>
    <w:rsid w:val="00393888"/>
    <w:rsid w:val="00397A3C"/>
    <w:rsid w:val="003A025C"/>
    <w:rsid w:val="003A1737"/>
    <w:rsid w:val="003A1B1D"/>
    <w:rsid w:val="003A2419"/>
    <w:rsid w:val="003A3336"/>
    <w:rsid w:val="003A5070"/>
    <w:rsid w:val="003A57CF"/>
    <w:rsid w:val="003A73E7"/>
    <w:rsid w:val="003B012D"/>
    <w:rsid w:val="003B075D"/>
    <w:rsid w:val="003B212B"/>
    <w:rsid w:val="003B2BD6"/>
    <w:rsid w:val="003B4007"/>
    <w:rsid w:val="003B5921"/>
    <w:rsid w:val="003B614E"/>
    <w:rsid w:val="003C0492"/>
    <w:rsid w:val="003C0F2D"/>
    <w:rsid w:val="003C17D0"/>
    <w:rsid w:val="003C3BFA"/>
    <w:rsid w:val="003C5BBF"/>
    <w:rsid w:val="003C6914"/>
    <w:rsid w:val="003D1092"/>
    <w:rsid w:val="003D2872"/>
    <w:rsid w:val="003D4ECE"/>
    <w:rsid w:val="003D6756"/>
    <w:rsid w:val="003E0B2F"/>
    <w:rsid w:val="003E171D"/>
    <w:rsid w:val="003E221C"/>
    <w:rsid w:val="003E3190"/>
    <w:rsid w:val="003E41FB"/>
    <w:rsid w:val="003E47CB"/>
    <w:rsid w:val="003E6B87"/>
    <w:rsid w:val="003E75A4"/>
    <w:rsid w:val="003F081F"/>
    <w:rsid w:val="003F1734"/>
    <w:rsid w:val="003F41E3"/>
    <w:rsid w:val="003F44C5"/>
    <w:rsid w:val="003F4882"/>
    <w:rsid w:val="003F4C0F"/>
    <w:rsid w:val="003F50A9"/>
    <w:rsid w:val="003F72DA"/>
    <w:rsid w:val="003F7D27"/>
    <w:rsid w:val="00401049"/>
    <w:rsid w:val="004024F1"/>
    <w:rsid w:val="00402620"/>
    <w:rsid w:val="0040421A"/>
    <w:rsid w:val="00405AD7"/>
    <w:rsid w:val="00405DE7"/>
    <w:rsid w:val="0040697F"/>
    <w:rsid w:val="00407067"/>
    <w:rsid w:val="004073F8"/>
    <w:rsid w:val="00407459"/>
    <w:rsid w:val="00410DDF"/>
    <w:rsid w:val="00410E0D"/>
    <w:rsid w:val="00410F2F"/>
    <w:rsid w:val="004112C3"/>
    <w:rsid w:val="00411A8A"/>
    <w:rsid w:val="00411ADE"/>
    <w:rsid w:val="00411E3C"/>
    <w:rsid w:val="004128A2"/>
    <w:rsid w:val="00412CC9"/>
    <w:rsid w:val="00412FE6"/>
    <w:rsid w:val="0041431A"/>
    <w:rsid w:val="00415201"/>
    <w:rsid w:val="0041611D"/>
    <w:rsid w:val="004163B6"/>
    <w:rsid w:val="004163E2"/>
    <w:rsid w:val="0042054D"/>
    <w:rsid w:val="00421454"/>
    <w:rsid w:val="004215BA"/>
    <w:rsid w:val="004232E5"/>
    <w:rsid w:val="0042373D"/>
    <w:rsid w:val="00424D84"/>
    <w:rsid w:val="00426AC9"/>
    <w:rsid w:val="004274DB"/>
    <w:rsid w:val="0043270D"/>
    <w:rsid w:val="0043332A"/>
    <w:rsid w:val="00434337"/>
    <w:rsid w:val="004405F5"/>
    <w:rsid w:val="0044106F"/>
    <w:rsid w:val="0044316C"/>
    <w:rsid w:val="0044333B"/>
    <w:rsid w:val="00444C01"/>
    <w:rsid w:val="0044674B"/>
    <w:rsid w:val="00446782"/>
    <w:rsid w:val="00446D6C"/>
    <w:rsid w:val="00450551"/>
    <w:rsid w:val="00450673"/>
    <w:rsid w:val="004509CF"/>
    <w:rsid w:val="00450EC6"/>
    <w:rsid w:val="0045190F"/>
    <w:rsid w:val="00452269"/>
    <w:rsid w:val="004524F8"/>
    <w:rsid w:val="00452984"/>
    <w:rsid w:val="004529A6"/>
    <w:rsid w:val="00453970"/>
    <w:rsid w:val="004544C9"/>
    <w:rsid w:val="00456AC6"/>
    <w:rsid w:val="00456C25"/>
    <w:rsid w:val="00457FDE"/>
    <w:rsid w:val="00460DE3"/>
    <w:rsid w:val="00461862"/>
    <w:rsid w:val="00461E70"/>
    <w:rsid w:val="00462F8A"/>
    <w:rsid w:val="00464DAC"/>
    <w:rsid w:val="00466805"/>
    <w:rsid w:val="004669D2"/>
    <w:rsid w:val="0046757B"/>
    <w:rsid w:val="00470979"/>
    <w:rsid w:val="00471182"/>
    <w:rsid w:val="004717B4"/>
    <w:rsid w:val="00471DE7"/>
    <w:rsid w:val="004723D0"/>
    <w:rsid w:val="00473BE4"/>
    <w:rsid w:val="004756F8"/>
    <w:rsid w:val="00476370"/>
    <w:rsid w:val="00476452"/>
    <w:rsid w:val="00476BCB"/>
    <w:rsid w:val="00476D7C"/>
    <w:rsid w:val="00480141"/>
    <w:rsid w:val="004802E8"/>
    <w:rsid w:val="0048101B"/>
    <w:rsid w:val="004826B3"/>
    <w:rsid w:val="00482D31"/>
    <w:rsid w:val="0048307F"/>
    <w:rsid w:val="00483680"/>
    <w:rsid w:val="00486BF9"/>
    <w:rsid w:val="00487346"/>
    <w:rsid w:val="00487BAB"/>
    <w:rsid w:val="0049083E"/>
    <w:rsid w:val="004938D8"/>
    <w:rsid w:val="00493F73"/>
    <w:rsid w:val="00494526"/>
    <w:rsid w:val="00494CA4"/>
    <w:rsid w:val="00495C50"/>
    <w:rsid w:val="004974C5"/>
    <w:rsid w:val="00497919"/>
    <w:rsid w:val="004A029D"/>
    <w:rsid w:val="004A26E6"/>
    <w:rsid w:val="004A39F8"/>
    <w:rsid w:val="004A3C59"/>
    <w:rsid w:val="004A3C83"/>
    <w:rsid w:val="004B0546"/>
    <w:rsid w:val="004B48BE"/>
    <w:rsid w:val="004B6446"/>
    <w:rsid w:val="004C225F"/>
    <w:rsid w:val="004C2AC3"/>
    <w:rsid w:val="004C372F"/>
    <w:rsid w:val="004C491D"/>
    <w:rsid w:val="004C4C8C"/>
    <w:rsid w:val="004C4F8D"/>
    <w:rsid w:val="004C525F"/>
    <w:rsid w:val="004C6C63"/>
    <w:rsid w:val="004C765C"/>
    <w:rsid w:val="004C7AC4"/>
    <w:rsid w:val="004D2531"/>
    <w:rsid w:val="004D30AF"/>
    <w:rsid w:val="004D4D0C"/>
    <w:rsid w:val="004D667E"/>
    <w:rsid w:val="004E00EE"/>
    <w:rsid w:val="004F0836"/>
    <w:rsid w:val="004F1392"/>
    <w:rsid w:val="004F1CE3"/>
    <w:rsid w:val="004F321A"/>
    <w:rsid w:val="004F3735"/>
    <w:rsid w:val="004F42BD"/>
    <w:rsid w:val="004F4A94"/>
    <w:rsid w:val="004F4B02"/>
    <w:rsid w:val="004F51C9"/>
    <w:rsid w:val="004F52C0"/>
    <w:rsid w:val="004F53B4"/>
    <w:rsid w:val="004F685E"/>
    <w:rsid w:val="004F695C"/>
    <w:rsid w:val="004F77E2"/>
    <w:rsid w:val="00501419"/>
    <w:rsid w:val="005023BC"/>
    <w:rsid w:val="00503034"/>
    <w:rsid w:val="00504108"/>
    <w:rsid w:val="00510157"/>
    <w:rsid w:val="005115B8"/>
    <w:rsid w:val="005121F5"/>
    <w:rsid w:val="00512629"/>
    <w:rsid w:val="00512B9D"/>
    <w:rsid w:val="00513508"/>
    <w:rsid w:val="005136B6"/>
    <w:rsid w:val="0051400C"/>
    <w:rsid w:val="005170AA"/>
    <w:rsid w:val="005211B3"/>
    <w:rsid w:val="00521877"/>
    <w:rsid w:val="00522299"/>
    <w:rsid w:val="005223BD"/>
    <w:rsid w:val="00522F95"/>
    <w:rsid w:val="0052483F"/>
    <w:rsid w:val="005248B8"/>
    <w:rsid w:val="00525062"/>
    <w:rsid w:val="0052678D"/>
    <w:rsid w:val="00526BCE"/>
    <w:rsid w:val="0052764E"/>
    <w:rsid w:val="00527F2C"/>
    <w:rsid w:val="00532529"/>
    <w:rsid w:val="00532DC3"/>
    <w:rsid w:val="00532F60"/>
    <w:rsid w:val="0053358C"/>
    <w:rsid w:val="0053434F"/>
    <w:rsid w:val="00534643"/>
    <w:rsid w:val="00535506"/>
    <w:rsid w:val="005363B9"/>
    <w:rsid w:val="00537066"/>
    <w:rsid w:val="00537515"/>
    <w:rsid w:val="00537C24"/>
    <w:rsid w:val="00537E1B"/>
    <w:rsid w:val="00541E66"/>
    <w:rsid w:val="00547375"/>
    <w:rsid w:val="00547F07"/>
    <w:rsid w:val="005519E3"/>
    <w:rsid w:val="00551B7E"/>
    <w:rsid w:val="00552F89"/>
    <w:rsid w:val="0055377C"/>
    <w:rsid w:val="005558A9"/>
    <w:rsid w:val="00555F70"/>
    <w:rsid w:val="005570E0"/>
    <w:rsid w:val="005575C9"/>
    <w:rsid w:val="005576E0"/>
    <w:rsid w:val="00557745"/>
    <w:rsid w:val="00557F51"/>
    <w:rsid w:val="00560A58"/>
    <w:rsid w:val="00563D5A"/>
    <w:rsid w:val="005650F4"/>
    <w:rsid w:val="00566704"/>
    <w:rsid w:val="00567858"/>
    <w:rsid w:val="0056788F"/>
    <w:rsid w:val="005710E0"/>
    <w:rsid w:val="005720C1"/>
    <w:rsid w:val="00573C72"/>
    <w:rsid w:val="00574ED1"/>
    <w:rsid w:val="0057513F"/>
    <w:rsid w:val="00576448"/>
    <w:rsid w:val="00576A47"/>
    <w:rsid w:val="00581381"/>
    <w:rsid w:val="005831EB"/>
    <w:rsid w:val="00583DF3"/>
    <w:rsid w:val="00585EA9"/>
    <w:rsid w:val="00587517"/>
    <w:rsid w:val="005904E9"/>
    <w:rsid w:val="00590726"/>
    <w:rsid w:val="00591679"/>
    <w:rsid w:val="0059405F"/>
    <w:rsid w:val="00594171"/>
    <w:rsid w:val="00595BFE"/>
    <w:rsid w:val="005962BD"/>
    <w:rsid w:val="005A09E5"/>
    <w:rsid w:val="005A22EA"/>
    <w:rsid w:val="005A4712"/>
    <w:rsid w:val="005A714D"/>
    <w:rsid w:val="005B3153"/>
    <w:rsid w:val="005B334A"/>
    <w:rsid w:val="005B3E1C"/>
    <w:rsid w:val="005B4970"/>
    <w:rsid w:val="005B56C7"/>
    <w:rsid w:val="005B5B57"/>
    <w:rsid w:val="005B6EA7"/>
    <w:rsid w:val="005B712B"/>
    <w:rsid w:val="005B72A4"/>
    <w:rsid w:val="005C0227"/>
    <w:rsid w:val="005C06E9"/>
    <w:rsid w:val="005C4635"/>
    <w:rsid w:val="005C48AE"/>
    <w:rsid w:val="005C4B44"/>
    <w:rsid w:val="005C5138"/>
    <w:rsid w:val="005C5AA4"/>
    <w:rsid w:val="005C7FEB"/>
    <w:rsid w:val="005D1C67"/>
    <w:rsid w:val="005D22F3"/>
    <w:rsid w:val="005D27FE"/>
    <w:rsid w:val="005D30CC"/>
    <w:rsid w:val="005D4E58"/>
    <w:rsid w:val="005D593A"/>
    <w:rsid w:val="005D6607"/>
    <w:rsid w:val="005E00B2"/>
    <w:rsid w:val="005E0BE3"/>
    <w:rsid w:val="005E1427"/>
    <w:rsid w:val="005E2A05"/>
    <w:rsid w:val="005E3A31"/>
    <w:rsid w:val="005E3B83"/>
    <w:rsid w:val="005E526A"/>
    <w:rsid w:val="005E59C3"/>
    <w:rsid w:val="005E67CA"/>
    <w:rsid w:val="005E7765"/>
    <w:rsid w:val="005F29C6"/>
    <w:rsid w:val="005F3489"/>
    <w:rsid w:val="005F39C6"/>
    <w:rsid w:val="005F6392"/>
    <w:rsid w:val="005F6BAF"/>
    <w:rsid w:val="006000A6"/>
    <w:rsid w:val="00600F18"/>
    <w:rsid w:val="00601A42"/>
    <w:rsid w:val="00603192"/>
    <w:rsid w:val="00603592"/>
    <w:rsid w:val="00603A3B"/>
    <w:rsid w:val="00603A7D"/>
    <w:rsid w:val="0061142C"/>
    <w:rsid w:val="00611844"/>
    <w:rsid w:val="00614D12"/>
    <w:rsid w:val="006165B0"/>
    <w:rsid w:val="006166F8"/>
    <w:rsid w:val="00616829"/>
    <w:rsid w:val="0061691D"/>
    <w:rsid w:val="00617A8B"/>
    <w:rsid w:val="00621480"/>
    <w:rsid w:val="0062326B"/>
    <w:rsid w:val="006232BE"/>
    <w:rsid w:val="0062612F"/>
    <w:rsid w:val="00626FA0"/>
    <w:rsid w:val="00627315"/>
    <w:rsid w:val="006317A6"/>
    <w:rsid w:val="0063497D"/>
    <w:rsid w:val="006366B9"/>
    <w:rsid w:val="00636923"/>
    <w:rsid w:val="00636EC8"/>
    <w:rsid w:val="0063700C"/>
    <w:rsid w:val="00637A74"/>
    <w:rsid w:val="00641870"/>
    <w:rsid w:val="00644EE2"/>
    <w:rsid w:val="00645837"/>
    <w:rsid w:val="0064695C"/>
    <w:rsid w:val="00647CAC"/>
    <w:rsid w:val="00650871"/>
    <w:rsid w:val="00650FBD"/>
    <w:rsid w:val="00651B1C"/>
    <w:rsid w:val="00653AB1"/>
    <w:rsid w:val="00657D2B"/>
    <w:rsid w:val="0066065F"/>
    <w:rsid w:val="006623E9"/>
    <w:rsid w:val="00662865"/>
    <w:rsid w:val="006630E4"/>
    <w:rsid w:val="006634DE"/>
    <w:rsid w:val="00664CF0"/>
    <w:rsid w:val="00667CAD"/>
    <w:rsid w:val="00670BFA"/>
    <w:rsid w:val="00673406"/>
    <w:rsid w:val="00677854"/>
    <w:rsid w:val="00677E02"/>
    <w:rsid w:val="00680342"/>
    <w:rsid w:val="0068059A"/>
    <w:rsid w:val="006822FA"/>
    <w:rsid w:val="00682F20"/>
    <w:rsid w:val="0068300F"/>
    <w:rsid w:val="00683236"/>
    <w:rsid w:val="006851BA"/>
    <w:rsid w:val="006872FC"/>
    <w:rsid w:val="00687F30"/>
    <w:rsid w:val="00692F29"/>
    <w:rsid w:val="006937FD"/>
    <w:rsid w:val="006948AC"/>
    <w:rsid w:val="006955D4"/>
    <w:rsid w:val="006962E0"/>
    <w:rsid w:val="006968E2"/>
    <w:rsid w:val="0069757B"/>
    <w:rsid w:val="00697998"/>
    <w:rsid w:val="006A185E"/>
    <w:rsid w:val="006A2ECD"/>
    <w:rsid w:val="006A3DE8"/>
    <w:rsid w:val="006A4792"/>
    <w:rsid w:val="006A5A81"/>
    <w:rsid w:val="006A5C7F"/>
    <w:rsid w:val="006A715C"/>
    <w:rsid w:val="006A7E8F"/>
    <w:rsid w:val="006B054D"/>
    <w:rsid w:val="006B1F8E"/>
    <w:rsid w:val="006B20C8"/>
    <w:rsid w:val="006B26DF"/>
    <w:rsid w:val="006B2E54"/>
    <w:rsid w:val="006B33ED"/>
    <w:rsid w:val="006B4B45"/>
    <w:rsid w:val="006B4FBF"/>
    <w:rsid w:val="006B7849"/>
    <w:rsid w:val="006C2249"/>
    <w:rsid w:val="006C3002"/>
    <w:rsid w:val="006C37F7"/>
    <w:rsid w:val="006C406F"/>
    <w:rsid w:val="006C6350"/>
    <w:rsid w:val="006D0BE3"/>
    <w:rsid w:val="006D1FD3"/>
    <w:rsid w:val="006D2120"/>
    <w:rsid w:val="006D43FE"/>
    <w:rsid w:val="006D4541"/>
    <w:rsid w:val="006D6DFA"/>
    <w:rsid w:val="006D788E"/>
    <w:rsid w:val="006D78EB"/>
    <w:rsid w:val="006E0384"/>
    <w:rsid w:val="006E0FED"/>
    <w:rsid w:val="006E4415"/>
    <w:rsid w:val="006E507F"/>
    <w:rsid w:val="006E59B7"/>
    <w:rsid w:val="006E65A6"/>
    <w:rsid w:val="006E6ECF"/>
    <w:rsid w:val="006E7E2C"/>
    <w:rsid w:val="006F0382"/>
    <w:rsid w:val="006F3521"/>
    <w:rsid w:val="006F3D6C"/>
    <w:rsid w:val="006F6087"/>
    <w:rsid w:val="006F62B1"/>
    <w:rsid w:val="006F650B"/>
    <w:rsid w:val="006F6EA4"/>
    <w:rsid w:val="00701153"/>
    <w:rsid w:val="00701449"/>
    <w:rsid w:val="00702D5F"/>
    <w:rsid w:val="007034D6"/>
    <w:rsid w:val="00703E32"/>
    <w:rsid w:val="00705155"/>
    <w:rsid w:val="00705D35"/>
    <w:rsid w:val="007067FC"/>
    <w:rsid w:val="00706C1E"/>
    <w:rsid w:val="0070732A"/>
    <w:rsid w:val="00707E6B"/>
    <w:rsid w:val="007114A1"/>
    <w:rsid w:val="007128EA"/>
    <w:rsid w:val="00721811"/>
    <w:rsid w:val="00722E1C"/>
    <w:rsid w:val="00723544"/>
    <w:rsid w:val="00723C6B"/>
    <w:rsid w:val="00724872"/>
    <w:rsid w:val="0072545C"/>
    <w:rsid w:val="00726F5F"/>
    <w:rsid w:val="007276A7"/>
    <w:rsid w:val="00727F30"/>
    <w:rsid w:val="00731724"/>
    <w:rsid w:val="00731C95"/>
    <w:rsid w:val="00733429"/>
    <w:rsid w:val="0073430C"/>
    <w:rsid w:val="0073484E"/>
    <w:rsid w:val="007368C8"/>
    <w:rsid w:val="00737EE0"/>
    <w:rsid w:val="00740E03"/>
    <w:rsid w:val="007447F1"/>
    <w:rsid w:val="00744C78"/>
    <w:rsid w:val="00745032"/>
    <w:rsid w:val="00745870"/>
    <w:rsid w:val="00745A2D"/>
    <w:rsid w:val="00745EF7"/>
    <w:rsid w:val="00747C25"/>
    <w:rsid w:val="00750D9E"/>
    <w:rsid w:val="00751BF4"/>
    <w:rsid w:val="007535DC"/>
    <w:rsid w:val="0075430D"/>
    <w:rsid w:val="0075489A"/>
    <w:rsid w:val="007556D4"/>
    <w:rsid w:val="00760827"/>
    <w:rsid w:val="00761246"/>
    <w:rsid w:val="00761317"/>
    <w:rsid w:val="007634EE"/>
    <w:rsid w:val="00763A4C"/>
    <w:rsid w:val="00763B20"/>
    <w:rsid w:val="00763D45"/>
    <w:rsid w:val="0076460B"/>
    <w:rsid w:val="00766358"/>
    <w:rsid w:val="0076688E"/>
    <w:rsid w:val="00766AAB"/>
    <w:rsid w:val="00766C7F"/>
    <w:rsid w:val="00767796"/>
    <w:rsid w:val="00772BE9"/>
    <w:rsid w:val="00773540"/>
    <w:rsid w:val="00773A68"/>
    <w:rsid w:val="00773C40"/>
    <w:rsid w:val="00780125"/>
    <w:rsid w:val="00780A7B"/>
    <w:rsid w:val="00780AF9"/>
    <w:rsid w:val="007814BE"/>
    <w:rsid w:val="00781ABA"/>
    <w:rsid w:val="007820B7"/>
    <w:rsid w:val="007844D9"/>
    <w:rsid w:val="00785A3F"/>
    <w:rsid w:val="00786E79"/>
    <w:rsid w:val="00787507"/>
    <w:rsid w:val="007908A3"/>
    <w:rsid w:val="00793513"/>
    <w:rsid w:val="00793E1D"/>
    <w:rsid w:val="00793E39"/>
    <w:rsid w:val="00795453"/>
    <w:rsid w:val="00795528"/>
    <w:rsid w:val="00795B4E"/>
    <w:rsid w:val="00796326"/>
    <w:rsid w:val="0079679B"/>
    <w:rsid w:val="007A078C"/>
    <w:rsid w:val="007A2A25"/>
    <w:rsid w:val="007A2B33"/>
    <w:rsid w:val="007A640E"/>
    <w:rsid w:val="007A67FF"/>
    <w:rsid w:val="007B19BA"/>
    <w:rsid w:val="007B42D1"/>
    <w:rsid w:val="007B47DF"/>
    <w:rsid w:val="007B4CB9"/>
    <w:rsid w:val="007B5FFB"/>
    <w:rsid w:val="007B607A"/>
    <w:rsid w:val="007B7B5C"/>
    <w:rsid w:val="007C19D9"/>
    <w:rsid w:val="007C2B64"/>
    <w:rsid w:val="007C383A"/>
    <w:rsid w:val="007C3D92"/>
    <w:rsid w:val="007C447C"/>
    <w:rsid w:val="007C490B"/>
    <w:rsid w:val="007C4CEC"/>
    <w:rsid w:val="007C6D27"/>
    <w:rsid w:val="007C7152"/>
    <w:rsid w:val="007D172B"/>
    <w:rsid w:val="007D1ED7"/>
    <w:rsid w:val="007D35B4"/>
    <w:rsid w:val="007D3EF0"/>
    <w:rsid w:val="007D45A8"/>
    <w:rsid w:val="007D4E7E"/>
    <w:rsid w:val="007D558B"/>
    <w:rsid w:val="007D5E72"/>
    <w:rsid w:val="007D637E"/>
    <w:rsid w:val="007D6C8D"/>
    <w:rsid w:val="007E03CF"/>
    <w:rsid w:val="007E4EC7"/>
    <w:rsid w:val="007E6267"/>
    <w:rsid w:val="007E6ACF"/>
    <w:rsid w:val="007F0AA9"/>
    <w:rsid w:val="007F0C5F"/>
    <w:rsid w:val="007F15B2"/>
    <w:rsid w:val="007F5129"/>
    <w:rsid w:val="007F5324"/>
    <w:rsid w:val="007F563F"/>
    <w:rsid w:val="007F5862"/>
    <w:rsid w:val="007F5B10"/>
    <w:rsid w:val="007F71D5"/>
    <w:rsid w:val="00800415"/>
    <w:rsid w:val="008004D3"/>
    <w:rsid w:val="00800B97"/>
    <w:rsid w:val="00801843"/>
    <w:rsid w:val="00801981"/>
    <w:rsid w:val="0080344C"/>
    <w:rsid w:val="00803B3D"/>
    <w:rsid w:val="008102A0"/>
    <w:rsid w:val="00811279"/>
    <w:rsid w:val="008116B2"/>
    <w:rsid w:val="00812B45"/>
    <w:rsid w:val="0081456E"/>
    <w:rsid w:val="00815187"/>
    <w:rsid w:val="0081551E"/>
    <w:rsid w:val="00815798"/>
    <w:rsid w:val="00815E4C"/>
    <w:rsid w:val="0081668B"/>
    <w:rsid w:val="00816F87"/>
    <w:rsid w:val="00820A22"/>
    <w:rsid w:val="00821147"/>
    <w:rsid w:val="00821D7A"/>
    <w:rsid w:val="0082502C"/>
    <w:rsid w:val="008255CF"/>
    <w:rsid w:val="00826EE8"/>
    <w:rsid w:val="00827ACC"/>
    <w:rsid w:val="00830649"/>
    <w:rsid w:val="00831E3E"/>
    <w:rsid w:val="008327C0"/>
    <w:rsid w:val="00832A6D"/>
    <w:rsid w:val="008331B9"/>
    <w:rsid w:val="008332EA"/>
    <w:rsid w:val="0083341A"/>
    <w:rsid w:val="008342A9"/>
    <w:rsid w:val="00836179"/>
    <w:rsid w:val="0084147B"/>
    <w:rsid w:val="00841DFD"/>
    <w:rsid w:val="008420A0"/>
    <w:rsid w:val="0084243D"/>
    <w:rsid w:val="008424DC"/>
    <w:rsid w:val="0084319B"/>
    <w:rsid w:val="00843839"/>
    <w:rsid w:val="00845958"/>
    <w:rsid w:val="00845B3E"/>
    <w:rsid w:val="00845BC8"/>
    <w:rsid w:val="00845CE0"/>
    <w:rsid w:val="00846DB0"/>
    <w:rsid w:val="00850062"/>
    <w:rsid w:val="008509F0"/>
    <w:rsid w:val="00852628"/>
    <w:rsid w:val="00852FCC"/>
    <w:rsid w:val="00853AF1"/>
    <w:rsid w:val="00855915"/>
    <w:rsid w:val="008574D8"/>
    <w:rsid w:val="00857CE4"/>
    <w:rsid w:val="00857DD6"/>
    <w:rsid w:val="00860200"/>
    <w:rsid w:val="008607CA"/>
    <w:rsid w:val="00861050"/>
    <w:rsid w:val="00862708"/>
    <w:rsid w:val="00862B95"/>
    <w:rsid w:val="00863A7F"/>
    <w:rsid w:val="00865846"/>
    <w:rsid w:val="00867A47"/>
    <w:rsid w:val="00870618"/>
    <w:rsid w:val="0087063C"/>
    <w:rsid w:val="00872010"/>
    <w:rsid w:val="008733B5"/>
    <w:rsid w:val="0087463A"/>
    <w:rsid w:val="0087537D"/>
    <w:rsid w:val="00876C70"/>
    <w:rsid w:val="00877855"/>
    <w:rsid w:val="008816A9"/>
    <w:rsid w:val="00882D8A"/>
    <w:rsid w:val="00883F16"/>
    <w:rsid w:val="008843C2"/>
    <w:rsid w:val="00884B8E"/>
    <w:rsid w:val="00884C74"/>
    <w:rsid w:val="00885266"/>
    <w:rsid w:val="00885807"/>
    <w:rsid w:val="008864DA"/>
    <w:rsid w:val="00891322"/>
    <w:rsid w:val="0089166A"/>
    <w:rsid w:val="00891ECA"/>
    <w:rsid w:val="00892B68"/>
    <w:rsid w:val="008936A5"/>
    <w:rsid w:val="00896112"/>
    <w:rsid w:val="00896C9C"/>
    <w:rsid w:val="008A1B56"/>
    <w:rsid w:val="008A268A"/>
    <w:rsid w:val="008A3030"/>
    <w:rsid w:val="008A3CE3"/>
    <w:rsid w:val="008A4506"/>
    <w:rsid w:val="008A463A"/>
    <w:rsid w:val="008A47B3"/>
    <w:rsid w:val="008A503E"/>
    <w:rsid w:val="008A6D88"/>
    <w:rsid w:val="008B1AB8"/>
    <w:rsid w:val="008B2AE8"/>
    <w:rsid w:val="008B3D9C"/>
    <w:rsid w:val="008B522C"/>
    <w:rsid w:val="008B6FEE"/>
    <w:rsid w:val="008B799F"/>
    <w:rsid w:val="008C0D1F"/>
    <w:rsid w:val="008C3685"/>
    <w:rsid w:val="008C37C2"/>
    <w:rsid w:val="008C42F7"/>
    <w:rsid w:val="008C6377"/>
    <w:rsid w:val="008C7DC3"/>
    <w:rsid w:val="008D164C"/>
    <w:rsid w:val="008D179E"/>
    <w:rsid w:val="008D3211"/>
    <w:rsid w:val="008D46DE"/>
    <w:rsid w:val="008D5590"/>
    <w:rsid w:val="008D55A0"/>
    <w:rsid w:val="008D57A9"/>
    <w:rsid w:val="008D6160"/>
    <w:rsid w:val="008D66B2"/>
    <w:rsid w:val="008D7295"/>
    <w:rsid w:val="008D7AE5"/>
    <w:rsid w:val="008D7BBE"/>
    <w:rsid w:val="008E04A0"/>
    <w:rsid w:val="008E074F"/>
    <w:rsid w:val="008E0ACE"/>
    <w:rsid w:val="008E25FC"/>
    <w:rsid w:val="008E34D7"/>
    <w:rsid w:val="008E5CCB"/>
    <w:rsid w:val="008F06B5"/>
    <w:rsid w:val="008F0C0D"/>
    <w:rsid w:val="008F1A6E"/>
    <w:rsid w:val="008F1C33"/>
    <w:rsid w:val="008F27DC"/>
    <w:rsid w:val="008F380B"/>
    <w:rsid w:val="008F3E0F"/>
    <w:rsid w:val="008F715E"/>
    <w:rsid w:val="008F7628"/>
    <w:rsid w:val="008F7897"/>
    <w:rsid w:val="0090242C"/>
    <w:rsid w:val="009031FC"/>
    <w:rsid w:val="0090496D"/>
    <w:rsid w:val="00904F13"/>
    <w:rsid w:val="0090552C"/>
    <w:rsid w:val="00907A0B"/>
    <w:rsid w:val="00907C99"/>
    <w:rsid w:val="00907E19"/>
    <w:rsid w:val="0091139E"/>
    <w:rsid w:val="009116B8"/>
    <w:rsid w:val="00911AF1"/>
    <w:rsid w:val="00912FB1"/>
    <w:rsid w:val="0091510E"/>
    <w:rsid w:val="00915392"/>
    <w:rsid w:val="009155B8"/>
    <w:rsid w:val="0091609F"/>
    <w:rsid w:val="00920EE6"/>
    <w:rsid w:val="009219E9"/>
    <w:rsid w:val="00921A96"/>
    <w:rsid w:val="009222A5"/>
    <w:rsid w:val="0092314A"/>
    <w:rsid w:val="009243E2"/>
    <w:rsid w:val="00924665"/>
    <w:rsid w:val="00925880"/>
    <w:rsid w:val="00926E88"/>
    <w:rsid w:val="00930DE2"/>
    <w:rsid w:val="0093186D"/>
    <w:rsid w:val="00931F67"/>
    <w:rsid w:val="009325E7"/>
    <w:rsid w:val="00934D2C"/>
    <w:rsid w:val="009356C4"/>
    <w:rsid w:val="00935BEA"/>
    <w:rsid w:val="009364CE"/>
    <w:rsid w:val="009404E5"/>
    <w:rsid w:val="009405B7"/>
    <w:rsid w:val="00940A9C"/>
    <w:rsid w:val="00944584"/>
    <w:rsid w:val="009507F0"/>
    <w:rsid w:val="00950931"/>
    <w:rsid w:val="00950BDF"/>
    <w:rsid w:val="00951AD3"/>
    <w:rsid w:val="00952DEF"/>
    <w:rsid w:val="0095335E"/>
    <w:rsid w:val="0095551B"/>
    <w:rsid w:val="009560CB"/>
    <w:rsid w:val="00956C57"/>
    <w:rsid w:val="00961C4A"/>
    <w:rsid w:val="00962AEA"/>
    <w:rsid w:val="00963D92"/>
    <w:rsid w:val="0096419E"/>
    <w:rsid w:val="00964938"/>
    <w:rsid w:val="009707CE"/>
    <w:rsid w:val="00970C46"/>
    <w:rsid w:val="00971970"/>
    <w:rsid w:val="009719B7"/>
    <w:rsid w:val="0097250E"/>
    <w:rsid w:val="0097257F"/>
    <w:rsid w:val="00972A39"/>
    <w:rsid w:val="00973020"/>
    <w:rsid w:val="00973B66"/>
    <w:rsid w:val="009758EA"/>
    <w:rsid w:val="00977A5D"/>
    <w:rsid w:val="00980D76"/>
    <w:rsid w:val="00981744"/>
    <w:rsid w:val="00981752"/>
    <w:rsid w:val="0098300F"/>
    <w:rsid w:val="00983C88"/>
    <w:rsid w:val="00983E2A"/>
    <w:rsid w:val="00984A3A"/>
    <w:rsid w:val="00986BF8"/>
    <w:rsid w:val="00990A53"/>
    <w:rsid w:val="009911FD"/>
    <w:rsid w:val="0099157A"/>
    <w:rsid w:val="009915D6"/>
    <w:rsid w:val="00991AF4"/>
    <w:rsid w:val="0099207F"/>
    <w:rsid w:val="00993523"/>
    <w:rsid w:val="00993FB6"/>
    <w:rsid w:val="009942AC"/>
    <w:rsid w:val="00995844"/>
    <w:rsid w:val="00995F4D"/>
    <w:rsid w:val="009964F4"/>
    <w:rsid w:val="00996EC0"/>
    <w:rsid w:val="009A3098"/>
    <w:rsid w:val="009A4C3D"/>
    <w:rsid w:val="009A67BD"/>
    <w:rsid w:val="009A68E5"/>
    <w:rsid w:val="009B24A3"/>
    <w:rsid w:val="009B2D40"/>
    <w:rsid w:val="009B2E7B"/>
    <w:rsid w:val="009B34F1"/>
    <w:rsid w:val="009B39C3"/>
    <w:rsid w:val="009B3CF2"/>
    <w:rsid w:val="009B4D83"/>
    <w:rsid w:val="009B58E0"/>
    <w:rsid w:val="009B68B3"/>
    <w:rsid w:val="009B6D1A"/>
    <w:rsid w:val="009C139E"/>
    <w:rsid w:val="009C3F0F"/>
    <w:rsid w:val="009C4B3E"/>
    <w:rsid w:val="009D3899"/>
    <w:rsid w:val="009D3BD5"/>
    <w:rsid w:val="009D42AB"/>
    <w:rsid w:val="009D4413"/>
    <w:rsid w:val="009D52A3"/>
    <w:rsid w:val="009D60B2"/>
    <w:rsid w:val="009D7D74"/>
    <w:rsid w:val="009E28CB"/>
    <w:rsid w:val="009E3A7D"/>
    <w:rsid w:val="009E574F"/>
    <w:rsid w:val="009E6A6B"/>
    <w:rsid w:val="009E70B9"/>
    <w:rsid w:val="009E711B"/>
    <w:rsid w:val="009E7BF3"/>
    <w:rsid w:val="009F0271"/>
    <w:rsid w:val="009F1D57"/>
    <w:rsid w:val="009F33B8"/>
    <w:rsid w:val="009F33CA"/>
    <w:rsid w:val="009F45C7"/>
    <w:rsid w:val="009F45DC"/>
    <w:rsid w:val="009F4A84"/>
    <w:rsid w:val="00A03824"/>
    <w:rsid w:val="00A04E05"/>
    <w:rsid w:val="00A05C95"/>
    <w:rsid w:val="00A05CBC"/>
    <w:rsid w:val="00A075AC"/>
    <w:rsid w:val="00A10738"/>
    <w:rsid w:val="00A10AD9"/>
    <w:rsid w:val="00A12E9B"/>
    <w:rsid w:val="00A148FD"/>
    <w:rsid w:val="00A14C0E"/>
    <w:rsid w:val="00A14C5E"/>
    <w:rsid w:val="00A14FA9"/>
    <w:rsid w:val="00A150E9"/>
    <w:rsid w:val="00A15223"/>
    <w:rsid w:val="00A15F7F"/>
    <w:rsid w:val="00A17691"/>
    <w:rsid w:val="00A176BA"/>
    <w:rsid w:val="00A207CA"/>
    <w:rsid w:val="00A20CDC"/>
    <w:rsid w:val="00A20EFA"/>
    <w:rsid w:val="00A2372C"/>
    <w:rsid w:val="00A2388F"/>
    <w:rsid w:val="00A24670"/>
    <w:rsid w:val="00A2496C"/>
    <w:rsid w:val="00A262BB"/>
    <w:rsid w:val="00A26BFF"/>
    <w:rsid w:val="00A329F6"/>
    <w:rsid w:val="00A32C17"/>
    <w:rsid w:val="00A347D7"/>
    <w:rsid w:val="00A34C10"/>
    <w:rsid w:val="00A35BB1"/>
    <w:rsid w:val="00A364E5"/>
    <w:rsid w:val="00A402A1"/>
    <w:rsid w:val="00A40EA2"/>
    <w:rsid w:val="00A42220"/>
    <w:rsid w:val="00A451BF"/>
    <w:rsid w:val="00A4548A"/>
    <w:rsid w:val="00A47AF3"/>
    <w:rsid w:val="00A5198C"/>
    <w:rsid w:val="00A52D53"/>
    <w:rsid w:val="00A53BA1"/>
    <w:rsid w:val="00A54C91"/>
    <w:rsid w:val="00A60265"/>
    <w:rsid w:val="00A609AD"/>
    <w:rsid w:val="00A64A7A"/>
    <w:rsid w:val="00A6522F"/>
    <w:rsid w:val="00A6730C"/>
    <w:rsid w:val="00A67706"/>
    <w:rsid w:val="00A715AF"/>
    <w:rsid w:val="00A71897"/>
    <w:rsid w:val="00A71EB0"/>
    <w:rsid w:val="00A722AD"/>
    <w:rsid w:val="00A82DF9"/>
    <w:rsid w:val="00A83E89"/>
    <w:rsid w:val="00A84B6A"/>
    <w:rsid w:val="00A84D86"/>
    <w:rsid w:val="00A87C1B"/>
    <w:rsid w:val="00A906BA"/>
    <w:rsid w:val="00A92774"/>
    <w:rsid w:val="00A92C3A"/>
    <w:rsid w:val="00A93AB6"/>
    <w:rsid w:val="00A93B6B"/>
    <w:rsid w:val="00A955F7"/>
    <w:rsid w:val="00A96CB3"/>
    <w:rsid w:val="00A978BF"/>
    <w:rsid w:val="00AA0007"/>
    <w:rsid w:val="00AA1C3B"/>
    <w:rsid w:val="00AA1F97"/>
    <w:rsid w:val="00AA21A5"/>
    <w:rsid w:val="00AA2B4B"/>
    <w:rsid w:val="00AA57F8"/>
    <w:rsid w:val="00AA5CC7"/>
    <w:rsid w:val="00AA742D"/>
    <w:rsid w:val="00AB2331"/>
    <w:rsid w:val="00AB2E42"/>
    <w:rsid w:val="00AB2FA3"/>
    <w:rsid w:val="00AB3356"/>
    <w:rsid w:val="00AB484B"/>
    <w:rsid w:val="00AB4B3C"/>
    <w:rsid w:val="00AB6BC5"/>
    <w:rsid w:val="00AB726E"/>
    <w:rsid w:val="00AC0539"/>
    <w:rsid w:val="00AC496B"/>
    <w:rsid w:val="00AC6279"/>
    <w:rsid w:val="00AC64C1"/>
    <w:rsid w:val="00AC67E3"/>
    <w:rsid w:val="00AC7057"/>
    <w:rsid w:val="00AC77A0"/>
    <w:rsid w:val="00AC7955"/>
    <w:rsid w:val="00AD0C6F"/>
    <w:rsid w:val="00AD1949"/>
    <w:rsid w:val="00AD2713"/>
    <w:rsid w:val="00AD2CA4"/>
    <w:rsid w:val="00AD633A"/>
    <w:rsid w:val="00AD7B44"/>
    <w:rsid w:val="00AE22D2"/>
    <w:rsid w:val="00AE31E5"/>
    <w:rsid w:val="00AE3B52"/>
    <w:rsid w:val="00AE3C6F"/>
    <w:rsid w:val="00AE4272"/>
    <w:rsid w:val="00AE5C4E"/>
    <w:rsid w:val="00AE6A5D"/>
    <w:rsid w:val="00AE6DEA"/>
    <w:rsid w:val="00AE7326"/>
    <w:rsid w:val="00AE7EA0"/>
    <w:rsid w:val="00AF422A"/>
    <w:rsid w:val="00AF4370"/>
    <w:rsid w:val="00AF5AF2"/>
    <w:rsid w:val="00AF5E92"/>
    <w:rsid w:val="00B01FF9"/>
    <w:rsid w:val="00B02A44"/>
    <w:rsid w:val="00B0381A"/>
    <w:rsid w:val="00B041A3"/>
    <w:rsid w:val="00B056E8"/>
    <w:rsid w:val="00B05FD8"/>
    <w:rsid w:val="00B06C5D"/>
    <w:rsid w:val="00B07E65"/>
    <w:rsid w:val="00B102E7"/>
    <w:rsid w:val="00B10F47"/>
    <w:rsid w:val="00B1107E"/>
    <w:rsid w:val="00B1133A"/>
    <w:rsid w:val="00B12537"/>
    <w:rsid w:val="00B125E7"/>
    <w:rsid w:val="00B1262B"/>
    <w:rsid w:val="00B12C27"/>
    <w:rsid w:val="00B13699"/>
    <w:rsid w:val="00B13BDA"/>
    <w:rsid w:val="00B15E08"/>
    <w:rsid w:val="00B1608B"/>
    <w:rsid w:val="00B1641B"/>
    <w:rsid w:val="00B2048C"/>
    <w:rsid w:val="00B2122D"/>
    <w:rsid w:val="00B22324"/>
    <w:rsid w:val="00B24C19"/>
    <w:rsid w:val="00B250EB"/>
    <w:rsid w:val="00B261D7"/>
    <w:rsid w:val="00B26AC8"/>
    <w:rsid w:val="00B26B77"/>
    <w:rsid w:val="00B2754B"/>
    <w:rsid w:val="00B27E70"/>
    <w:rsid w:val="00B31745"/>
    <w:rsid w:val="00B34515"/>
    <w:rsid w:val="00B357EA"/>
    <w:rsid w:val="00B37949"/>
    <w:rsid w:val="00B42B4B"/>
    <w:rsid w:val="00B431AA"/>
    <w:rsid w:val="00B46BA5"/>
    <w:rsid w:val="00B46CF9"/>
    <w:rsid w:val="00B507D3"/>
    <w:rsid w:val="00B50DDC"/>
    <w:rsid w:val="00B51FDE"/>
    <w:rsid w:val="00B52779"/>
    <w:rsid w:val="00B53AB9"/>
    <w:rsid w:val="00B53B06"/>
    <w:rsid w:val="00B54D35"/>
    <w:rsid w:val="00B56297"/>
    <w:rsid w:val="00B57815"/>
    <w:rsid w:val="00B6159F"/>
    <w:rsid w:val="00B622A2"/>
    <w:rsid w:val="00B62541"/>
    <w:rsid w:val="00B62F8B"/>
    <w:rsid w:val="00B64149"/>
    <w:rsid w:val="00B644DC"/>
    <w:rsid w:val="00B66116"/>
    <w:rsid w:val="00B7148F"/>
    <w:rsid w:val="00B714CB"/>
    <w:rsid w:val="00B715ED"/>
    <w:rsid w:val="00B73A15"/>
    <w:rsid w:val="00B8113D"/>
    <w:rsid w:val="00B8205F"/>
    <w:rsid w:val="00B8337D"/>
    <w:rsid w:val="00B83C88"/>
    <w:rsid w:val="00B84404"/>
    <w:rsid w:val="00B85BCA"/>
    <w:rsid w:val="00B86581"/>
    <w:rsid w:val="00B910A5"/>
    <w:rsid w:val="00B9180D"/>
    <w:rsid w:val="00B91C5F"/>
    <w:rsid w:val="00B9276D"/>
    <w:rsid w:val="00B93385"/>
    <w:rsid w:val="00B93593"/>
    <w:rsid w:val="00B93AC6"/>
    <w:rsid w:val="00B94865"/>
    <w:rsid w:val="00B956A8"/>
    <w:rsid w:val="00B964F2"/>
    <w:rsid w:val="00B968C6"/>
    <w:rsid w:val="00B97477"/>
    <w:rsid w:val="00B97C2B"/>
    <w:rsid w:val="00BA05A4"/>
    <w:rsid w:val="00BA0B08"/>
    <w:rsid w:val="00BA0CC6"/>
    <w:rsid w:val="00BA0FB5"/>
    <w:rsid w:val="00BA3EA6"/>
    <w:rsid w:val="00BA42E3"/>
    <w:rsid w:val="00BA6CF5"/>
    <w:rsid w:val="00BA7790"/>
    <w:rsid w:val="00BA7E5C"/>
    <w:rsid w:val="00BB0D0A"/>
    <w:rsid w:val="00BB1A8A"/>
    <w:rsid w:val="00BB36C1"/>
    <w:rsid w:val="00BB4D16"/>
    <w:rsid w:val="00BB7C48"/>
    <w:rsid w:val="00BC49B9"/>
    <w:rsid w:val="00BD0BB7"/>
    <w:rsid w:val="00BD12F9"/>
    <w:rsid w:val="00BD2754"/>
    <w:rsid w:val="00BD2F44"/>
    <w:rsid w:val="00BD3718"/>
    <w:rsid w:val="00BD3AFA"/>
    <w:rsid w:val="00BD484B"/>
    <w:rsid w:val="00BD50C7"/>
    <w:rsid w:val="00BE14CB"/>
    <w:rsid w:val="00BE4B71"/>
    <w:rsid w:val="00BE529A"/>
    <w:rsid w:val="00BE5918"/>
    <w:rsid w:val="00BE73FA"/>
    <w:rsid w:val="00BE76C9"/>
    <w:rsid w:val="00BF0AE6"/>
    <w:rsid w:val="00BF0E34"/>
    <w:rsid w:val="00BF0FF9"/>
    <w:rsid w:val="00BF1082"/>
    <w:rsid w:val="00BF3E73"/>
    <w:rsid w:val="00BF4437"/>
    <w:rsid w:val="00BF612A"/>
    <w:rsid w:val="00BF6480"/>
    <w:rsid w:val="00BF6A82"/>
    <w:rsid w:val="00BF7AB9"/>
    <w:rsid w:val="00BF7BF4"/>
    <w:rsid w:val="00C00CEB"/>
    <w:rsid w:val="00C02D73"/>
    <w:rsid w:val="00C03FD7"/>
    <w:rsid w:val="00C0439B"/>
    <w:rsid w:val="00C058D4"/>
    <w:rsid w:val="00C05E02"/>
    <w:rsid w:val="00C06C43"/>
    <w:rsid w:val="00C0737A"/>
    <w:rsid w:val="00C0742D"/>
    <w:rsid w:val="00C1062A"/>
    <w:rsid w:val="00C10C8D"/>
    <w:rsid w:val="00C13428"/>
    <w:rsid w:val="00C1464B"/>
    <w:rsid w:val="00C157DB"/>
    <w:rsid w:val="00C16137"/>
    <w:rsid w:val="00C164BB"/>
    <w:rsid w:val="00C17604"/>
    <w:rsid w:val="00C17F90"/>
    <w:rsid w:val="00C2101E"/>
    <w:rsid w:val="00C21DDA"/>
    <w:rsid w:val="00C22223"/>
    <w:rsid w:val="00C22684"/>
    <w:rsid w:val="00C22E3F"/>
    <w:rsid w:val="00C261A9"/>
    <w:rsid w:val="00C26740"/>
    <w:rsid w:val="00C26F58"/>
    <w:rsid w:val="00C30DB5"/>
    <w:rsid w:val="00C3134C"/>
    <w:rsid w:val="00C32779"/>
    <w:rsid w:val="00C3312B"/>
    <w:rsid w:val="00C337D3"/>
    <w:rsid w:val="00C33D2E"/>
    <w:rsid w:val="00C3528F"/>
    <w:rsid w:val="00C35594"/>
    <w:rsid w:val="00C3698D"/>
    <w:rsid w:val="00C3727E"/>
    <w:rsid w:val="00C436C5"/>
    <w:rsid w:val="00C43EAD"/>
    <w:rsid w:val="00C44A65"/>
    <w:rsid w:val="00C468E3"/>
    <w:rsid w:val="00C52AF6"/>
    <w:rsid w:val="00C532B4"/>
    <w:rsid w:val="00C5354A"/>
    <w:rsid w:val="00C535AE"/>
    <w:rsid w:val="00C56426"/>
    <w:rsid w:val="00C56FB3"/>
    <w:rsid w:val="00C605E7"/>
    <w:rsid w:val="00C641E0"/>
    <w:rsid w:val="00C64E27"/>
    <w:rsid w:val="00C65EAF"/>
    <w:rsid w:val="00C70261"/>
    <w:rsid w:val="00C711BA"/>
    <w:rsid w:val="00C71DBF"/>
    <w:rsid w:val="00C75CDB"/>
    <w:rsid w:val="00C76574"/>
    <w:rsid w:val="00C83A08"/>
    <w:rsid w:val="00C868E8"/>
    <w:rsid w:val="00C90340"/>
    <w:rsid w:val="00C905A5"/>
    <w:rsid w:val="00C91CEF"/>
    <w:rsid w:val="00C939B5"/>
    <w:rsid w:val="00C93B6A"/>
    <w:rsid w:val="00C93F9E"/>
    <w:rsid w:val="00C9489C"/>
    <w:rsid w:val="00C96B07"/>
    <w:rsid w:val="00C96B79"/>
    <w:rsid w:val="00C96CB7"/>
    <w:rsid w:val="00C97581"/>
    <w:rsid w:val="00CA026A"/>
    <w:rsid w:val="00CA0FF7"/>
    <w:rsid w:val="00CA1F1B"/>
    <w:rsid w:val="00CA392B"/>
    <w:rsid w:val="00CA3EF3"/>
    <w:rsid w:val="00CA566B"/>
    <w:rsid w:val="00CA5FEB"/>
    <w:rsid w:val="00CA6DE0"/>
    <w:rsid w:val="00CA7D25"/>
    <w:rsid w:val="00CB0CD2"/>
    <w:rsid w:val="00CB1A6E"/>
    <w:rsid w:val="00CB1D1E"/>
    <w:rsid w:val="00CB2445"/>
    <w:rsid w:val="00CB2A9F"/>
    <w:rsid w:val="00CB39BF"/>
    <w:rsid w:val="00CB42D8"/>
    <w:rsid w:val="00CB4A90"/>
    <w:rsid w:val="00CB5A0C"/>
    <w:rsid w:val="00CB5B16"/>
    <w:rsid w:val="00CB72E0"/>
    <w:rsid w:val="00CC0E87"/>
    <w:rsid w:val="00CC3132"/>
    <w:rsid w:val="00CC36D1"/>
    <w:rsid w:val="00CC37F9"/>
    <w:rsid w:val="00CC5464"/>
    <w:rsid w:val="00CC5EB2"/>
    <w:rsid w:val="00CD058D"/>
    <w:rsid w:val="00CD49C9"/>
    <w:rsid w:val="00CD56B9"/>
    <w:rsid w:val="00CD671C"/>
    <w:rsid w:val="00CD7175"/>
    <w:rsid w:val="00CE0894"/>
    <w:rsid w:val="00CE0C73"/>
    <w:rsid w:val="00CE0C94"/>
    <w:rsid w:val="00CE145F"/>
    <w:rsid w:val="00CE485C"/>
    <w:rsid w:val="00CE5F7E"/>
    <w:rsid w:val="00CE6A1D"/>
    <w:rsid w:val="00CE6A63"/>
    <w:rsid w:val="00CE777F"/>
    <w:rsid w:val="00CF0754"/>
    <w:rsid w:val="00CF0D91"/>
    <w:rsid w:val="00CF276E"/>
    <w:rsid w:val="00CF29FF"/>
    <w:rsid w:val="00CF38EE"/>
    <w:rsid w:val="00CF5836"/>
    <w:rsid w:val="00CF7A80"/>
    <w:rsid w:val="00D0024E"/>
    <w:rsid w:val="00D0119A"/>
    <w:rsid w:val="00D03089"/>
    <w:rsid w:val="00D03E2D"/>
    <w:rsid w:val="00D03F47"/>
    <w:rsid w:val="00D04662"/>
    <w:rsid w:val="00D0499C"/>
    <w:rsid w:val="00D04BBD"/>
    <w:rsid w:val="00D04D08"/>
    <w:rsid w:val="00D05F84"/>
    <w:rsid w:val="00D10108"/>
    <w:rsid w:val="00D11D2F"/>
    <w:rsid w:val="00D13FF0"/>
    <w:rsid w:val="00D14252"/>
    <w:rsid w:val="00D16FF7"/>
    <w:rsid w:val="00D1753F"/>
    <w:rsid w:val="00D2016B"/>
    <w:rsid w:val="00D20A98"/>
    <w:rsid w:val="00D20F54"/>
    <w:rsid w:val="00D21139"/>
    <w:rsid w:val="00D248EA"/>
    <w:rsid w:val="00D24CCE"/>
    <w:rsid w:val="00D25108"/>
    <w:rsid w:val="00D26942"/>
    <w:rsid w:val="00D26BB0"/>
    <w:rsid w:val="00D27C33"/>
    <w:rsid w:val="00D30052"/>
    <w:rsid w:val="00D30726"/>
    <w:rsid w:val="00D30738"/>
    <w:rsid w:val="00D30E91"/>
    <w:rsid w:val="00D31860"/>
    <w:rsid w:val="00D31A88"/>
    <w:rsid w:val="00D33409"/>
    <w:rsid w:val="00D35375"/>
    <w:rsid w:val="00D407BE"/>
    <w:rsid w:val="00D4260F"/>
    <w:rsid w:val="00D43F34"/>
    <w:rsid w:val="00D44DF1"/>
    <w:rsid w:val="00D47B42"/>
    <w:rsid w:val="00D5070E"/>
    <w:rsid w:val="00D50A4D"/>
    <w:rsid w:val="00D53E4E"/>
    <w:rsid w:val="00D54F4A"/>
    <w:rsid w:val="00D62087"/>
    <w:rsid w:val="00D62FA0"/>
    <w:rsid w:val="00D63012"/>
    <w:rsid w:val="00D650BD"/>
    <w:rsid w:val="00D65549"/>
    <w:rsid w:val="00D65BCB"/>
    <w:rsid w:val="00D6758E"/>
    <w:rsid w:val="00D70A5A"/>
    <w:rsid w:val="00D72F7E"/>
    <w:rsid w:val="00D732EE"/>
    <w:rsid w:val="00D73D6B"/>
    <w:rsid w:val="00D73F6B"/>
    <w:rsid w:val="00D752EC"/>
    <w:rsid w:val="00D765E1"/>
    <w:rsid w:val="00D76A2B"/>
    <w:rsid w:val="00D817D6"/>
    <w:rsid w:val="00D81999"/>
    <w:rsid w:val="00D8476A"/>
    <w:rsid w:val="00D86FB7"/>
    <w:rsid w:val="00D901BA"/>
    <w:rsid w:val="00D9197F"/>
    <w:rsid w:val="00D9424C"/>
    <w:rsid w:val="00D94310"/>
    <w:rsid w:val="00D9501A"/>
    <w:rsid w:val="00D97204"/>
    <w:rsid w:val="00D972FA"/>
    <w:rsid w:val="00DA04E7"/>
    <w:rsid w:val="00DA2735"/>
    <w:rsid w:val="00DA2D92"/>
    <w:rsid w:val="00DA4927"/>
    <w:rsid w:val="00DA5685"/>
    <w:rsid w:val="00DA785B"/>
    <w:rsid w:val="00DB2490"/>
    <w:rsid w:val="00DB25D9"/>
    <w:rsid w:val="00DB3298"/>
    <w:rsid w:val="00DB46CA"/>
    <w:rsid w:val="00DB4B03"/>
    <w:rsid w:val="00DB522A"/>
    <w:rsid w:val="00DB5E69"/>
    <w:rsid w:val="00DB63E9"/>
    <w:rsid w:val="00DB7BB7"/>
    <w:rsid w:val="00DC202A"/>
    <w:rsid w:val="00DC2FB7"/>
    <w:rsid w:val="00DC461E"/>
    <w:rsid w:val="00DC4896"/>
    <w:rsid w:val="00DC571F"/>
    <w:rsid w:val="00DC7049"/>
    <w:rsid w:val="00DD2591"/>
    <w:rsid w:val="00DD2C09"/>
    <w:rsid w:val="00DD6E26"/>
    <w:rsid w:val="00DD75DC"/>
    <w:rsid w:val="00DE0BD1"/>
    <w:rsid w:val="00DE15DF"/>
    <w:rsid w:val="00DE1EC9"/>
    <w:rsid w:val="00DE42EC"/>
    <w:rsid w:val="00DE464D"/>
    <w:rsid w:val="00DE507D"/>
    <w:rsid w:val="00DE6D12"/>
    <w:rsid w:val="00DE7520"/>
    <w:rsid w:val="00DE77A5"/>
    <w:rsid w:val="00DE7BDA"/>
    <w:rsid w:val="00DF0A78"/>
    <w:rsid w:val="00DF0ACA"/>
    <w:rsid w:val="00DF0E80"/>
    <w:rsid w:val="00DF34FE"/>
    <w:rsid w:val="00DF5A10"/>
    <w:rsid w:val="00DF67E1"/>
    <w:rsid w:val="00DF72AF"/>
    <w:rsid w:val="00DF7EA5"/>
    <w:rsid w:val="00E014B3"/>
    <w:rsid w:val="00E01AAE"/>
    <w:rsid w:val="00E03935"/>
    <w:rsid w:val="00E03995"/>
    <w:rsid w:val="00E0556D"/>
    <w:rsid w:val="00E06013"/>
    <w:rsid w:val="00E0627D"/>
    <w:rsid w:val="00E06F7B"/>
    <w:rsid w:val="00E10A82"/>
    <w:rsid w:val="00E1442C"/>
    <w:rsid w:val="00E1536A"/>
    <w:rsid w:val="00E169C4"/>
    <w:rsid w:val="00E16D1C"/>
    <w:rsid w:val="00E17C20"/>
    <w:rsid w:val="00E206BE"/>
    <w:rsid w:val="00E20D01"/>
    <w:rsid w:val="00E224FE"/>
    <w:rsid w:val="00E225FF"/>
    <w:rsid w:val="00E23497"/>
    <w:rsid w:val="00E235F3"/>
    <w:rsid w:val="00E238C4"/>
    <w:rsid w:val="00E25B1C"/>
    <w:rsid w:val="00E26240"/>
    <w:rsid w:val="00E27B7B"/>
    <w:rsid w:val="00E32246"/>
    <w:rsid w:val="00E3371C"/>
    <w:rsid w:val="00E34301"/>
    <w:rsid w:val="00E35119"/>
    <w:rsid w:val="00E351B2"/>
    <w:rsid w:val="00E35734"/>
    <w:rsid w:val="00E3777D"/>
    <w:rsid w:val="00E42D06"/>
    <w:rsid w:val="00E4339A"/>
    <w:rsid w:val="00E43EE4"/>
    <w:rsid w:val="00E43F8B"/>
    <w:rsid w:val="00E45538"/>
    <w:rsid w:val="00E51768"/>
    <w:rsid w:val="00E52E46"/>
    <w:rsid w:val="00E533F8"/>
    <w:rsid w:val="00E53A1B"/>
    <w:rsid w:val="00E54656"/>
    <w:rsid w:val="00E57ACD"/>
    <w:rsid w:val="00E607DB"/>
    <w:rsid w:val="00E61EBB"/>
    <w:rsid w:val="00E6554D"/>
    <w:rsid w:val="00E663CE"/>
    <w:rsid w:val="00E66802"/>
    <w:rsid w:val="00E679E9"/>
    <w:rsid w:val="00E70079"/>
    <w:rsid w:val="00E70442"/>
    <w:rsid w:val="00E70DC5"/>
    <w:rsid w:val="00E71E2D"/>
    <w:rsid w:val="00E73871"/>
    <w:rsid w:val="00E73D26"/>
    <w:rsid w:val="00E802EE"/>
    <w:rsid w:val="00E823C5"/>
    <w:rsid w:val="00E82539"/>
    <w:rsid w:val="00E82543"/>
    <w:rsid w:val="00E83237"/>
    <w:rsid w:val="00E833CF"/>
    <w:rsid w:val="00E83707"/>
    <w:rsid w:val="00E912F7"/>
    <w:rsid w:val="00E91B80"/>
    <w:rsid w:val="00E92000"/>
    <w:rsid w:val="00E92FD9"/>
    <w:rsid w:val="00E93E92"/>
    <w:rsid w:val="00E959C3"/>
    <w:rsid w:val="00E965F7"/>
    <w:rsid w:val="00EA262C"/>
    <w:rsid w:val="00EA307D"/>
    <w:rsid w:val="00EA50A2"/>
    <w:rsid w:val="00EA776A"/>
    <w:rsid w:val="00EB1748"/>
    <w:rsid w:val="00EB1A7E"/>
    <w:rsid w:val="00EB1E30"/>
    <w:rsid w:val="00EB2783"/>
    <w:rsid w:val="00EB2DDB"/>
    <w:rsid w:val="00EB4806"/>
    <w:rsid w:val="00EB498B"/>
    <w:rsid w:val="00EB49F5"/>
    <w:rsid w:val="00EB5DEC"/>
    <w:rsid w:val="00EB7E60"/>
    <w:rsid w:val="00EC04CD"/>
    <w:rsid w:val="00EC300F"/>
    <w:rsid w:val="00EC42EE"/>
    <w:rsid w:val="00EC4639"/>
    <w:rsid w:val="00EC4E7E"/>
    <w:rsid w:val="00EC563D"/>
    <w:rsid w:val="00EC7784"/>
    <w:rsid w:val="00ED0083"/>
    <w:rsid w:val="00ED0F78"/>
    <w:rsid w:val="00ED1027"/>
    <w:rsid w:val="00ED4301"/>
    <w:rsid w:val="00ED5D57"/>
    <w:rsid w:val="00ED60C6"/>
    <w:rsid w:val="00ED7D4E"/>
    <w:rsid w:val="00EE02C8"/>
    <w:rsid w:val="00EE07F9"/>
    <w:rsid w:val="00EE0A76"/>
    <w:rsid w:val="00EE0FBC"/>
    <w:rsid w:val="00EE1E7C"/>
    <w:rsid w:val="00EE32E6"/>
    <w:rsid w:val="00EE3722"/>
    <w:rsid w:val="00EE395B"/>
    <w:rsid w:val="00EE3D19"/>
    <w:rsid w:val="00EE3F2F"/>
    <w:rsid w:val="00EE75F0"/>
    <w:rsid w:val="00EE7D46"/>
    <w:rsid w:val="00EF0936"/>
    <w:rsid w:val="00EF1D44"/>
    <w:rsid w:val="00EF24F8"/>
    <w:rsid w:val="00EF4663"/>
    <w:rsid w:val="00EF4CBD"/>
    <w:rsid w:val="00EF51B5"/>
    <w:rsid w:val="00EF5746"/>
    <w:rsid w:val="00EF5B7F"/>
    <w:rsid w:val="00EF6D42"/>
    <w:rsid w:val="00EF6D6A"/>
    <w:rsid w:val="00EF78F5"/>
    <w:rsid w:val="00F00771"/>
    <w:rsid w:val="00F01BFC"/>
    <w:rsid w:val="00F02B99"/>
    <w:rsid w:val="00F0482A"/>
    <w:rsid w:val="00F0487A"/>
    <w:rsid w:val="00F04E0B"/>
    <w:rsid w:val="00F04EC1"/>
    <w:rsid w:val="00F05FDD"/>
    <w:rsid w:val="00F07599"/>
    <w:rsid w:val="00F1080E"/>
    <w:rsid w:val="00F10B0B"/>
    <w:rsid w:val="00F11C4C"/>
    <w:rsid w:val="00F126AE"/>
    <w:rsid w:val="00F12A82"/>
    <w:rsid w:val="00F16979"/>
    <w:rsid w:val="00F17216"/>
    <w:rsid w:val="00F1780A"/>
    <w:rsid w:val="00F17CA5"/>
    <w:rsid w:val="00F20344"/>
    <w:rsid w:val="00F226D6"/>
    <w:rsid w:val="00F22903"/>
    <w:rsid w:val="00F23B7F"/>
    <w:rsid w:val="00F24538"/>
    <w:rsid w:val="00F258F2"/>
    <w:rsid w:val="00F25926"/>
    <w:rsid w:val="00F31CB7"/>
    <w:rsid w:val="00F32E48"/>
    <w:rsid w:val="00F3323A"/>
    <w:rsid w:val="00F34C97"/>
    <w:rsid w:val="00F358E5"/>
    <w:rsid w:val="00F36301"/>
    <w:rsid w:val="00F364E1"/>
    <w:rsid w:val="00F3682D"/>
    <w:rsid w:val="00F36990"/>
    <w:rsid w:val="00F36DA1"/>
    <w:rsid w:val="00F373C8"/>
    <w:rsid w:val="00F401CC"/>
    <w:rsid w:val="00F40B0C"/>
    <w:rsid w:val="00F43069"/>
    <w:rsid w:val="00F43956"/>
    <w:rsid w:val="00F43973"/>
    <w:rsid w:val="00F46596"/>
    <w:rsid w:val="00F471F5"/>
    <w:rsid w:val="00F47700"/>
    <w:rsid w:val="00F478BA"/>
    <w:rsid w:val="00F47DB0"/>
    <w:rsid w:val="00F531E8"/>
    <w:rsid w:val="00F54F09"/>
    <w:rsid w:val="00F554D8"/>
    <w:rsid w:val="00F55D49"/>
    <w:rsid w:val="00F57686"/>
    <w:rsid w:val="00F60E28"/>
    <w:rsid w:val="00F62EB2"/>
    <w:rsid w:val="00F62ECA"/>
    <w:rsid w:val="00F6312F"/>
    <w:rsid w:val="00F64500"/>
    <w:rsid w:val="00F66377"/>
    <w:rsid w:val="00F67C17"/>
    <w:rsid w:val="00F70A3D"/>
    <w:rsid w:val="00F71BA3"/>
    <w:rsid w:val="00F7318F"/>
    <w:rsid w:val="00F7409F"/>
    <w:rsid w:val="00F74979"/>
    <w:rsid w:val="00F754CB"/>
    <w:rsid w:val="00F75931"/>
    <w:rsid w:val="00F76C1D"/>
    <w:rsid w:val="00F80998"/>
    <w:rsid w:val="00F81646"/>
    <w:rsid w:val="00F816FF"/>
    <w:rsid w:val="00F81915"/>
    <w:rsid w:val="00F86A7E"/>
    <w:rsid w:val="00F8715B"/>
    <w:rsid w:val="00F9060E"/>
    <w:rsid w:val="00F90E1F"/>
    <w:rsid w:val="00F915EE"/>
    <w:rsid w:val="00F9190C"/>
    <w:rsid w:val="00F92D1D"/>
    <w:rsid w:val="00F93F12"/>
    <w:rsid w:val="00F94EFF"/>
    <w:rsid w:val="00F95E22"/>
    <w:rsid w:val="00F9665E"/>
    <w:rsid w:val="00F97643"/>
    <w:rsid w:val="00F9784F"/>
    <w:rsid w:val="00F97F71"/>
    <w:rsid w:val="00FA0838"/>
    <w:rsid w:val="00FA1BE3"/>
    <w:rsid w:val="00FA25D0"/>
    <w:rsid w:val="00FA3F1B"/>
    <w:rsid w:val="00FA5D8F"/>
    <w:rsid w:val="00FB1AB3"/>
    <w:rsid w:val="00FB368C"/>
    <w:rsid w:val="00FB512F"/>
    <w:rsid w:val="00FB6285"/>
    <w:rsid w:val="00FC02D1"/>
    <w:rsid w:val="00FC0AEC"/>
    <w:rsid w:val="00FC1447"/>
    <w:rsid w:val="00FC2D6C"/>
    <w:rsid w:val="00FC33B3"/>
    <w:rsid w:val="00FC438F"/>
    <w:rsid w:val="00FC4880"/>
    <w:rsid w:val="00FC67BD"/>
    <w:rsid w:val="00FC78E8"/>
    <w:rsid w:val="00FC7A82"/>
    <w:rsid w:val="00FC7F45"/>
    <w:rsid w:val="00FD0C64"/>
    <w:rsid w:val="00FD1954"/>
    <w:rsid w:val="00FD21CB"/>
    <w:rsid w:val="00FD291E"/>
    <w:rsid w:val="00FD5964"/>
    <w:rsid w:val="00FD5DDC"/>
    <w:rsid w:val="00FD6519"/>
    <w:rsid w:val="00FE0E9D"/>
    <w:rsid w:val="00FE3F5C"/>
    <w:rsid w:val="00FE68E1"/>
    <w:rsid w:val="00FE7761"/>
    <w:rsid w:val="00FE7C13"/>
    <w:rsid w:val="00FF0356"/>
    <w:rsid w:val="00FF0F9C"/>
    <w:rsid w:val="00FF1C2E"/>
    <w:rsid w:val="00FF1C30"/>
    <w:rsid w:val="00FF2F02"/>
    <w:rsid w:val="00FF4B61"/>
    <w:rsid w:val="00FF6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5"/>
    <o:shapelayout v:ext="edit">
      <o:idmap v:ext="edit" data="1"/>
    </o:shapelayout>
  </w:shapeDefaults>
  <w:decimalSymbol w:val=","/>
  <w:listSeparator w:val=";"/>
  <w14:docId w14:val="111CAB7D"/>
  <w15:docId w15:val="{B8E58C94-3A3F-42EF-A818-9A96665FF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431A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182"/>
    <w:pPr>
      <w:ind w:left="720"/>
      <w:contextualSpacing/>
    </w:pPr>
  </w:style>
  <w:style w:type="table" w:styleId="a4">
    <w:name w:val="Table Grid"/>
    <w:basedOn w:val="a1"/>
    <w:uiPriority w:val="39"/>
    <w:rsid w:val="004711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-">
    <w:name w:val="Hyperlink"/>
    <w:basedOn w:val="a0"/>
    <w:uiPriority w:val="99"/>
    <w:unhideWhenUsed/>
    <w:rsid w:val="00471182"/>
    <w:rPr>
      <w:color w:val="0000FF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4711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471182"/>
    <w:rPr>
      <w:rFonts w:ascii="Tahoma" w:hAnsi="Tahoma" w:cs="Tahoma"/>
      <w:sz w:val="16"/>
      <w:szCs w:val="16"/>
    </w:rPr>
  </w:style>
  <w:style w:type="table" w:customStyle="1" w:styleId="1">
    <w:name w:val="Πλέγμα πίνακα1"/>
    <w:basedOn w:val="a1"/>
    <w:next w:val="a4"/>
    <w:uiPriority w:val="59"/>
    <w:rsid w:val="006634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Unresolved Mention"/>
    <w:basedOn w:val="a0"/>
    <w:uiPriority w:val="99"/>
    <w:semiHidden/>
    <w:unhideWhenUsed/>
    <w:rsid w:val="006634DE"/>
    <w:rPr>
      <w:color w:val="808080"/>
      <w:shd w:val="clear" w:color="auto" w:fill="E6E6E6"/>
    </w:rPr>
  </w:style>
  <w:style w:type="table" w:customStyle="1" w:styleId="2">
    <w:name w:val="Πλέγμα πίνακα2"/>
    <w:basedOn w:val="a1"/>
    <w:next w:val="a4"/>
    <w:uiPriority w:val="39"/>
    <w:rsid w:val="00B13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Πλέγμα πίνακα3"/>
    <w:basedOn w:val="a1"/>
    <w:next w:val="a4"/>
    <w:uiPriority w:val="5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Πλέγμα πίνακα4"/>
    <w:basedOn w:val="a1"/>
    <w:next w:val="a4"/>
    <w:uiPriority w:val="3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Πλέγμα πίνακα5"/>
    <w:basedOn w:val="a1"/>
    <w:next w:val="a4"/>
    <w:uiPriority w:val="59"/>
    <w:rsid w:val="00FC33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Πλέγμα πίνακα11"/>
    <w:basedOn w:val="a1"/>
    <w:next w:val="a4"/>
    <w:uiPriority w:val="59"/>
    <w:rsid w:val="007C38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Πλέγμα πίνακα6"/>
    <w:basedOn w:val="a1"/>
    <w:next w:val="a4"/>
    <w:uiPriority w:val="3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Πλέγμα πίνακα12"/>
    <w:basedOn w:val="a1"/>
    <w:next w:val="a4"/>
    <w:uiPriority w:val="5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Πλέγμα πίνακα7"/>
    <w:basedOn w:val="a1"/>
    <w:next w:val="a4"/>
    <w:uiPriority w:val="39"/>
    <w:rsid w:val="00646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Πλέγμα πίνακα2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Πλέγμα πίνακα11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Πλέγμα πίνακα13"/>
    <w:basedOn w:val="a1"/>
    <w:next w:val="a4"/>
    <w:uiPriority w:val="59"/>
    <w:rsid w:val="004F13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Πλέγμα πίνακα8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">
    <w:name w:val="Πλέγμα πίνακα11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Πλέγμα πίνακα2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Πλέγμα πίνακα14"/>
    <w:basedOn w:val="a1"/>
    <w:next w:val="a4"/>
    <w:uiPriority w:val="59"/>
    <w:rsid w:val="00924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9243E2"/>
    <w:rPr>
      <w:rFonts w:ascii="Times New Roman" w:hAnsi="Times New Roman" w:cs="Times New Roman"/>
      <w:sz w:val="24"/>
      <w:szCs w:val="24"/>
    </w:rPr>
  </w:style>
  <w:style w:type="table" w:customStyle="1" w:styleId="9">
    <w:name w:val="Πλέγμα πίνακα9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Πλέγμα πίνακα2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Πλέγμα πίνακα21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">
    <w:name w:val="Πλέγμα πίνακα11111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Πλέγμα πίνακα10"/>
    <w:basedOn w:val="a1"/>
    <w:next w:val="a4"/>
    <w:uiPriority w:val="59"/>
    <w:rsid w:val="00FD59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Πλέγμα πίνακα2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Πλέγμα πίνακα21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">
    <w:name w:val="Πλέγμα πίνακα11111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Πλέγμα πίνακα15"/>
    <w:basedOn w:val="a1"/>
    <w:next w:val="a4"/>
    <w:uiPriority w:val="59"/>
    <w:rsid w:val="00AF5A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">
    <w:name w:val="Πλέγμα πίνακα22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1">
    <w:name w:val="Πλέγμα πίνακα11111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Πλέγμα πίνακα16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Πλέγμα πίνακα17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1">
    <w:name w:val="Πλέγμα πίνακα22111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2">
    <w:name w:val="Πλέγμα πίνακα1111112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Πλέγμα πίνακα18"/>
    <w:basedOn w:val="a1"/>
    <w:next w:val="a4"/>
    <w:uiPriority w:val="39"/>
    <w:rsid w:val="00A14C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Πλέγμα πίνακα19"/>
    <w:basedOn w:val="a1"/>
    <w:next w:val="a4"/>
    <w:uiPriority w:val="39"/>
    <w:rsid w:val="00DA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Πλέγμα πίνακα20"/>
    <w:basedOn w:val="a1"/>
    <w:next w:val="a4"/>
    <w:uiPriority w:val="39"/>
    <w:rsid w:val="00151A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Πλέγμα πίνακα23"/>
    <w:basedOn w:val="a1"/>
    <w:next w:val="a4"/>
    <w:uiPriority w:val="39"/>
    <w:rsid w:val="00F740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Πλέγμα πίνακα24"/>
    <w:basedOn w:val="a1"/>
    <w:next w:val="a4"/>
    <w:uiPriority w:val="39"/>
    <w:rsid w:val="000845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Πλέγμα πίνακα25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Πλέγμα πίνακα26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Πλέγμα πίνακα27"/>
    <w:basedOn w:val="a1"/>
    <w:next w:val="a4"/>
    <w:uiPriority w:val="39"/>
    <w:rsid w:val="00065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Πλέγμα πίνακα28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Πλέγμα πίνακα4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Πλέγμα πίνακα5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">
    <w:name w:val="Πλέγμα πίνακα4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Πλέγμα πίνακα5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1">
    <w:name w:val="Πλέγμα πίνακα41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Πλέγμα πίνακα29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Πλέγμα πίνακα3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">
    <w:name w:val="Πλέγμα πίνακα30"/>
    <w:basedOn w:val="a1"/>
    <w:next w:val="a4"/>
    <w:uiPriority w:val="39"/>
    <w:rsid w:val="006C37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Πλέγμα πίνακα61"/>
    <w:basedOn w:val="a1"/>
    <w:next w:val="a4"/>
    <w:uiPriority w:val="39"/>
    <w:rsid w:val="00D54F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Πλέγμα πίνακα32"/>
    <w:basedOn w:val="a1"/>
    <w:next w:val="a4"/>
    <w:uiPriority w:val="3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Πλέγμα πίνακα33"/>
    <w:basedOn w:val="a1"/>
    <w:next w:val="a4"/>
    <w:uiPriority w:val="5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">
    <w:name w:val="Πλέγμα πίνακα321"/>
    <w:basedOn w:val="a1"/>
    <w:next w:val="a4"/>
    <w:uiPriority w:val="39"/>
    <w:rsid w:val="006366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Πλέγμα πίνακα34"/>
    <w:basedOn w:val="a1"/>
    <w:next w:val="a4"/>
    <w:uiPriority w:val="3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Πλέγμα πίνακα35"/>
    <w:basedOn w:val="a1"/>
    <w:next w:val="a4"/>
    <w:uiPriority w:val="5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Πλέγμα πίνακα81"/>
    <w:basedOn w:val="a1"/>
    <w:next w:val="a4"/>
    <w:uiPriority w:val="59"/>
    <w:rsid w:val="00FD0C64"/>
    <w:pPr>
      <w:spacing w:after="0" w:line="240" w:lineRule="auto"/>
    </w:pPr>
    <w:rPr>
      <w:rFonts w:eastAsia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Πλέγμα πίνακα36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Πλέγμα πίνακα37"/>
    <w:basedOn w:val="a1"/>
    <w:next w:val="a4"/>
    <w:uiPriority w:val="5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Πλέγμα πίνακα91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Πλέγμα πίνακα38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Πλέγμα πίνακα71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">
    <w:name w:val="Πλέγμα πίνακα39"/>
    <w:basedOn w:val="a1"/>
    <w:next w:val="a4"/>
    <w:uiPriority w:val="39"/>
    <w:rsid w:val="00471D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">
    <w:name w:val="Πλέγμα πίνακα40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Πλέγμα πίνακα42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Πλέγμα πίνακα43"/>
    <w:basedOn w:val="a1"/>
    <w:next w:val="a4"/>
    <w:uiPriority w:val="3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Πλέγμα πίνακα310"/>
    <w:basedOn w:val="a1"/>
    <w:next w:val="a4"/>
    <w:uiPriority w:val="5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">
    <w:name w:val="Πλέγμα πίνακα44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">
    <w:name w:val="Πλέγμα πίνακα121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">
    <w:name w:val="Πλέγμα πίνακα45"/>
    <w:basedOn w:val="a1"/>
    <w:next w:val="a4"/>
    <w:uiPriority w:val="39"/>
    <w:rsid w:val="00B927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">
    <w:name w:val="Πλέγμα πίνακα46"/>
    <w:basedOn w:val="a1"/>
    <w:next w:val="a4"/>
    <w:uiPriority w:val="3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Πλέγμα πίνακα110"/>
    <w:basedOn w:val="a1"/>
    <w:next w:val="a4"/>
    <w:uiPriority w:val="5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">
    <w:name w:val="Πλέγμα πίνακα131"/>
    <w:basedOn w:val="a1"/>
    <w:next w:val="a4"/>
    <w:uiPriority w:val="39"/>
    <w:rsid w:val="009649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Πλέγμα πίνακα47"/>
    <w:basedOn w:val="a1"/>
    <w:next w:val="a4"/>
    <w:uiPriority w:val="39"/>
    <w:rsid w:val="002B3B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">
    <w:name w:val="Heading #1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-20"/>
      <w:w w:val="100"/>
      <w:position w:val="0"/>
      <w:sz w:val="116"/>
      <w:szCs w:val="116"/>
      <w:u w:val="none"/>
      <w:lang w:val="el-GR" w:eastAsia="el-GR" w:bidi="el-GR"/>
    </w:rPr>
  </w:style>
  <w:style w:type="character" w:customStyle="1" w:styleId="HeaderorfooterTahoma15pt">
    <w:name w:val="Header or footer + Tahoma;15 pt"/>
    <w:basedOn w:val="a0"/>
    <w:rsid w:val="008331B9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el-GR" w:eastAsia="el-GR" w:bidi="el-GR"/>
    </w:rPr>
  </w:style>
  <w:style w:type="character" w:customStyle="1" w:styleId="Headerorfooter">
    <w:name w:val="Header or footer"/>
    <w:basedOn w:val="a0"/>
    <w:rsid w:val="008331B9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lang w:val="en-US" w:eastAsia="en-US" w:bidi="en-US"/>
    </w:rPr>
  </w:style>
  <w:style w:type="character" w:customStyle="1" w:styleId="Bodytext2">
    <w:name w:val="Body text (2)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54"/>
      <w:szCs w:val="54"/>
      <w:u w:val="none"/>
      <w:lang w:val="el-GR" w:eastAsia="el-GR" w:bidi="el-GR"/>
    </w:rPr>
  </w:style>
  <w:style w:type="character" w:customStyle="1" w:styleId="Bodytext3">
    <w:name w:val="Body text (3)_"/>
    <w:basedOn w:val="a0"/>
    <w:link w:val="Bodytext30"/>
    <w:rsid w:val="008331B9"/>
    <w:rPr>
      <w:rFonts w:ascii="Times New Roman" w:eastAsia="Times New Roman" w:hAnsi="Times New Roman" w:cs="Times New Roman"/>
      <w:sz w:val="36"/>
      <w:szCs w:val="36"/>
      <w:shd w:val="clear" w:color="auto" w:fill="FFFFFF"/>
    </w:rPr>
  </w:style>
  <w:style w:type="character" w:customStyle="1" w:styleId="Bodytext4">
    <w:name w:val="Body text (4)"/>
    <w:basedOn w:val="a0"/>
    <w:rsid w:val="008331B9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66"/>
      <w:szCs w:val="66"/>
      <w:u w:val="none"/>
      <w:lang w:val="el-GR" w:eastAsia="el-GR" w:bidi="el-GR"/>
    </w:rPr>
  </w:style>
  <w:style w:type="paragraph" w:customStyle="1" w:styleId="Bodytext30">
    <w:name w:val="Body text (3)"/>
    <w:basedOn w:val="a"/>
    <w:link w:val="Bodytext3"/>
    <w:rsid w:val="008331B9"/>
    <w:pPr>
      <w:widowControl w:val="0"/>
      <w:shd w:val="clear" w:color="auto" w:fill="FFFFFF"/>
      <w:spacing w:before="1260" w:after="360" w:line="0" w:lineRule="atLeast"/>
      <w:jc w:val="both"/>
    </w:pPr>
    <w:rPr>
      <w:rFonts w:ascii="Times New Roman" w:eastAsia="Times New Roman" w:hAnsi="Times New Roman" w:cs="Times New Roman"/>
      <w:sz w:val="36"/>
      <w:szCs w:val="36"/>
    </w:rPr>
  </w:style>
  <w:style w:type="paragraph" w:styleId="a7">
    <w:name w:val="header"/>
    <w:basedOn w:val="a"/>
    <w:link w:val="Char0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7"/>
    <w:uiPriority w:val="99"/>
    <w:rsid w:val="00950BDF"/>
  </w:style>
  <w:style w:type="paragraph" w:styleId="a8">
    <w:name w:val="footer"/>
    <w:basedOn w:val="a"/>
    <w:link w:val="Char1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8"/>
    <w:uiPriority w:val="99"/>
    <w:rsid w:val="00950BDF"/>
  </w:style>
  <w:style w:type="table" w:customStyle="1" w:styleId="291">
    <w:name w:val="Πλέγμα πίνακα291"/>
    <w:basedOn w:val="a1"/>
    <w:next w:val="a4"/>
    <w:uiPriority w:val="39"/>
    <w:rsid w:val="00AC77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CA6DE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2911">
    <w:name w:val="Πλέγμα πίνακα2911"/>
    <w:basedOn w:val="a1"/>
    <w:next w:val="a4"/>
    <w:uiPriority w:val="39"/>
    <w:rsid w:val="005D22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">
    <w:name w:val="Πλέγμα πίνακα48"/>
    <w:basedOn w:val="a1"/>
    <w:next w:val="a4"/>
    <w:uiPriority w:val="39"/>
    <w:rsid w:val="003E6B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cturecaption">
    <w:name w:val="Picture caption"/>
    <w:basedOn w:val="a0"/>
    <w:rsid w:val="003E6B87"/>
    <w:rPr>
      <w:rFonts w:ascii="Arial" w:eastAsia="Arial" w:hAnsi="Arial" w:cs="Arial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54"/>
      <w:szCs w:val="54"/>
      <w:u w:val="none"/>
      <w:effect w:val="none"/>
      <w:lang w:val="el-GR" w:eastAsia="el-GR" w:bidi="el-GR"/>
    </w:rPr>
  </w:style>
  <w:style w:type="table" w:customStyle="1" w:styleId="49">
    <w:name w:val="Πλέγμα πίνακα49"/>
    <w:basedOn w:val="a1"/>
    <w:next w:val="a4"/>
    <w:uiPriority w:val="39"/>
    <w:rsid w:val="003242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Πλέγμα πίνακα412"/>
    <w:basedOn w:val="a1"/>
    <w:next w:val="a4"/>
    <w:uiPriority w:val="59"/>
    <w:rsid w:val="009707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1">
    <w:name w:val="fontstyle21"/>
    <w:basedOn w:val="a0"/>
    <w:rsid w:val="007C6D27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50">
    <w:name w:val="Πλέγμα πίνακα50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01">
    <w:name w:val="Πλέγμα πίνακα501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">
    <w:name w:val="Πλέγμα πίνακα3101"/>
    <w:basedOn w:val="a1"/>
    <w:next w:val="a4"/>
    <w:uiPriority w:val="59"/>
    <w:rsid w:val="00014E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Πλέγμα πίνακα52"/>
    <w:basedOn w:val="a1"/>
    <w:next w:val="a4"/>
    <w:uiPriority w:val="39"/>
    <w:rsid w:val="00BF64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">
    <w:name w:val="Πλέγμα πίνακα311"/>
    <w:basedOn w:val="a1"/>
    <w:next w:val="a4"/>
    <w:uiPriority w:val="59"/>
    <w:rsid w:val="000171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">
    <w:name w:val="Πλέγμα πίνακα29111"/>
    <w:basedOn w:val="a1"/>
    <w:next w:val="a4"/>
    <w:uiPriority w:val="39"/>
    <w:rsid w:val="00C146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">
    <w:name w:val="Πλέγμα πίνακα271"/>
    <w:basedOn w:val="a1"/>
    <w:next w:val="a4"/>
    <w:uiPriority w:val="39"/>
    <w:rsid w:val="005C7F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">
    <w:name w:val="Πλέγμα πίνακα272"/>
    <w:basedOn w:val="a1"/>
    <w:next w:val="a4"/>
    <w:uiPriority w:val="39"/>
    <w:rsid w:val="003B01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Πλέγμα πίνακα53"/>
    <w:basedOn w:val="a1"/>
    <w:next w:val="a4"/>
    <w:uiPriority w:val="39"/>
    <w:rsid w:val="00A71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Πλέγμα πίνακα413"/>
    <w:basedOn w:val="a1"/>
    <w:next w:val="a4"/>
    <w:uiPriority w:val="59"/>
    <w:rsid w:val="00C44A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">
    <w:name w:val="Πλέγμα πίνακα54"/>
    <w:basedOn w:val="a1"/>
    <w:next w:val="a4"/>
    <w:uiPriority w:val="3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Πλέγμα πίνακα414"/>
    <w:basedOn w:val="a1"/>
    <w:next w:val="a4"/>
    <w:uiPriority w:val="5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2">
    <w:name w:val="Πλέγμα πίνακα3102"/>
    <w:basedOn w:val="a1"/>
    <w:next w:val="a4"/>
    <w:uiPriority w:val="59"/>
    <w:rsid w:val="000939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2">
    <w:name w:val="Πλέγμα πίνακα29112"/>
    <w:basedOn w:val="a1"/>
    <w:next w:val="a4"/>
    <w:uiPriority w:val="39"/>
    <w:rsid w:val="00A52D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">
    <w:name w:val="Πλέγμα πίνακα55"/>
    <w:basedOn w:val="a1"/>
    <w:next w:val="a4"/>
    <w:uiPriority w:val="39"/>
    <w:rsid w:val="005375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Πλέγμα πίνακα56"/>
    <w:basedOn w:val="a1"/>
    <w:next w:val="a4"/>
    <w:uiPriority w:val="39"/>
    <w:rsid w:val="000B53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Πλέγμα πίνακα57"/>
    <w:basedOn w:val="a1"/>
    <w:next w:val="a4"/>
    <w:uiPriority w:val="3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5">
    <w:name w:val="Πλέγμα πίνακα415"/>
    <w:basedOn w:val="a1"/>
    <w:next w:val="a4"/>
    <w:uiPriority w:val="5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">
    <w:name w:val="Πλέγμα πίνακα58"/>
    <w:basedOn w:val="a1"/>
    <w:next w:val="a4"/>
    <w:uiPriority w:val="3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Πλέγμα πίνακα416"/>
    <w:basedOn w:val="a1"/>
    <w:next w:val="a4"/>
    <w:uiPriority w:val="5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3">
    <w:name w:val="Πλέγμα πίνακα3103"/>
    <w:basedOn w:val="a1"/>
    <w:next w:val="a4"/>
    <w:uiPriority w:val="59"/>
    <w:rsid w:val="009817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3">
    <w:name w:val="Πλέγμα πίνακα29113"/>
    <w:basedOn w:val="a1"/>
    <w:next w:val="a4"/>
    <w:uiPriority w:val="39"/>
    <w:rsid w:val="00CB0C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4">
    <w:name w:val="Πλέγμα πίνακα3104"/>
    <w:basedOn w:val="a1"/>
    <w:next w:val="a4"/>
    <w:uiPriority w:val="59"/>
    <w:rsid w:val="00AD2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4">
    <w:name w:val="Πλέγμα πίνακα29114"/>
    <w:basedOn w:val="a1"/>
    <w:next w:val="a4"/>
    <w:uiPriority w:val="39"/>
    <w:rsid w:val="001019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">
    <w:name w:val="Πλέγμα πίνακα59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">
    <w:name w:val="Πλέγμα πίνακα2721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">
    <w:name w:val="Πλέγμα πίνακα60"/>
    <w:basedOn w:val="a1"/>
    <w:next w:val="a4"/>
    <w:uiPriority w:val="39"/>
    <w:rsid w:val="006803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Πλέγμα πίνακα62"/>
    <w:basedOn w:val="a1"/>
    <w:next w:val="a4"/>
    <w:uiPriority w:val="3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">
    <w:name w:val="Πλέγμα πίνακα417"/>
    <w:basedOn w:val="a1"/>
    <w:next w:val="a4"/>
    <w:uiPriority w:val="5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5">
    <w:name w:val="Πλέγμα πίνακα29115"/>
    <w:basedOn w:val="a1"/>
    <w:next w:val="a4"/>
    <w:uiPriority w:val="39"/>
    <w:rsid w:val="000D73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Πλέγμα πίνακα63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2">
    <w:name w:val="Πλέγμα πίνακα2722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">
    <w:name w:val="Πλέγμα πίνακα64"/>
    <w:basedOn w:val="a1"/>
    <w:next w:val="a4"/>
    <w:uiPriority w:val="39"/>
    <w:rsid w:val="002C42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5">
    <w:name w:val="Πλέγμα πίνακα65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8">
    <w:name w:val="Πλέγμα πίνακα418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6">
    <w:name w:val="Πλέγμα πίνακα66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">
    <w:name w:val="Πλέγμα πίνακα419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7">
    <w:name w:val="Πλέγμα πίνακα67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">
    <w:name w:val="Πλέγμα πίνακα4110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">
    <w:name w:val="Πλέγμα πίνακα68"/>
    <w:basedOn w:val="a1"/>
    <w:next w:val="a4"/>
    <w:uiPriority w:val="39"/>
    <w:rsid w:val="00115D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5">
    <w:name w:val="Πλέγμα πίνακα3105"/>
    <w:basedOn w:val="a1"/>
    <w:next w:val="a4"/>
    <w:uiPriority w:val="59"/>
    <w:rsid w:val="000875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6">
    <w:name w:val="Πλέγμα πίνακα29116"/>
    <w:basedOn w:val="a1"/>
    <w:next w:val="a4"/>
    <w:uiPriority w:val="39"/>
    <w:rsid w:val="000643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9">
    <w:name w:val="Πλέγμα πίνακα69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3">
    <w:name w:val="Πλέγμα πίνακα2723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0">
    <w:name w:val="Πλέγμα πίνακα70"/>
    <w:basedOn w:val="a1"/>
    <w:next w:val="a4"/>
    <w:uiPriority w:val="3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2">
    <w:name w:val="Πλέγμα πίνακα4112"/>
    <w:basedOn w:val="a1"/>
    <w:next w:val="a4"/>
    <w:uiPriority w:val="5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6">
    <w:name w:val="Πλέγμα πίνακα3106"/>
    <w:basedOn w:val="a1"/>
    <w:next w:val="a4"/>
    <w:uiPriority w:val="59"/>
    <w:rsid w:val="004214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7">
    <w:name w:val="Πλέγμα πίνακα29117"/>
    <w:basedOn w:val="a1"/>
    <w:next w:val="a4"/>
    <w:uiPriority w:val="39"/>
    <w:rsid w:val="007E62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Πλέγμα πίνακα72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4">
    <w:name w:val="Πλέγμα πίνακα2724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">
    <w:name w:val="Πλέγμα πίνακα73"/>
    <w:basedOn w:val="a1"/>
    <w:next w:val="a4"/>
    <w:uiPriority w:val="39"/>
    <w:rsid w:val="007B19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Πλέγμα πίνακα510"/>
    <w:basedOn w:val="a1"/>
    <w:next w:val="a4"/>
    <w:uiPriority w:val="3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3">
    <w:name w:val="Πλέγμα πίνακα4113"/>
    <w:basedOn w:val="a1"/>
    <w:next w:val="a4"/>
    <w:uiPriority w:val="5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7">
    <w:name w:val="Πλέγμα πίνακα3107"/>
    <w:basedOn w:val="a1"/>
    <w:next w:val="a4"/>
    <w:uiPriority w:val="59"/>
    <w:rsid w:val="00DB52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8">
    <w:name w:val="Πλέγμα πίνακα29118"/>
    <w:basedOn w:val="a1"/>
    <w:next w:val="a4"/>
    <w:uiPriority w:val="39"/>
    <w:rsid w:val="00C96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">
    <w:name w:val="Πλέγμα πίνακα301"/>
    <w:basedOn w:val="a1"/>
    <w:next w:val="a4"/>
    <w:uiPriority w:val="39"/>
    <w:rsid w:val="005E5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Πλέγμα πίνακα74"/>
    <w:basedOn w:val="a1"/>
    <w:next w:val="a4"/>
    <w:uiPriority w:val="39"/>
    <w:rsid w:val="004F1C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">
    <w:name w:val="Πλέγμα πίνακα7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">
    <w:name w:val="Πλέγμα πίνακα272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">
    <w:name w:val="Πλέγμα πίνακα322"/>
    <w:basedOn w:val="a1"/>
    <w:next w:val="a4"/>
    <w:uiPriority w:val="39"/>
    <w:rsid w:val="00212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">
    <w:name w:val="Πλέγμα πίνακα323"/>
    <w:basedOn w:val="a1"/>
    <w:next w:val="a4"/>
    <w:uiPriority w:val="39"/>
    <w:rsid w:val="003D67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Πλέγμα πίνακα324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">
    <w:name w:val="Πλέγμα πίνακα325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6">
    <w:name w:val="Πλέγμα πίνακα76"/>
    <w:basedOn w:val="a1"/>
    <w:next w:val="a4"/>
    <w:uiPriority w:val="39"/>
    <w:rsid w:val="00647C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">
    <w:name w:val="Πλέγμα πίνακα77"/>
    <w:basedOn w:val="a1"/>
    <w:next w:val="a4"/>
    <w:uiPriority w:val="3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">
    <w:name w:val="Πλέγμα πίνακα4114"/>
    <w:basedOn w:val="a1"/>
    <w:next w:val="a4"/>
    <w:uiPriority w:val="5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5">
    <w:name w:val="Πλέγμα πίνακα4115"/>
    <w:basedOn w:val="a1"/>
    <w:next w:val="a4"/>
    <w:uiPriority w:val="59"/>
    <w:rsid w:val="004669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8">
    <w:name w:val="Πλέγμα πίνακα3108"/>
    <w:basedOn w:val="a1"/>
    <w:next w:val="a4"/>
    <w:uiPriority w:val="59"/>
    <w:rsid w:val="003C3B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9">
    <w:name w:val="Πλέγμα πίνακα3109"/>
    <w:basedOn w:val="a1"/>
    <w:next w:val="a4"/>
    <w:uiPriority w:val="59"/>
    <w:rsid w:val="002B24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9">
    <w:name w:val="Πλέγμα πίνακα29119"/>
    <w:basedOn w:val="a1"/>
    <w:next w:val="a4"/>
    <w:uiPriority w:val="39"/>
    <w:rsid w:val="00F36D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1">
    <w:name w:val="Πλέγμα πίνακα7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1">
    <w:name w:val="Πλέγμα πίνακα272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8">
    <w:name w:val="Πλέγμα πίνακα78"/>
    <w:basedOn w:val="a1"/>
    <w:next w:val="a4"/>
    <w:uiPriority w:val="3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6">
    <w:name w:val="Πλέγμα πίνακα4116"/>
    <w:basedOn w:val="a1"/>
    <w:next w:val="a4"/>
    <w:uiPriority w:val="5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">
    <w:name w:val="Πλέγμα πίνακα79"/>
    <w:basedOn w:val="a1"/>
    <w:next w:val="a4"/>
    <w:uiPriority w:val="3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7">
    <w:name w:val="Πλέγμα πίνακα4117"/>
    <w:basedOn w:val="a1"/>
    <w:next w:val="a4"/>
    <w:uiPriority w:val="5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0">
    <w:name w:val="Πλέγμα πίνακα31010"/>
    <w:basedOn w:val="a1"/>
    <w:next w:val="a4"/>
    <w:uiPriority w:val="59"/>
    <w:rsid w:val="007F5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0">
    <w:name w:val="Πλέγμα πίνακα291110"/>
    <w:basedOn w:val="a1"/>
    <w:next w:val="a4"/>
    <w:uiPriority w:val="39"/>
    <w:rsid w:val="00882D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2">
    <w:name w:val="Πλέγμα πίνακα7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2">
    <w:name w:val="Πλέγμα πίνακα272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0">
    <w:name w:val="Πλέγμα πίνακα80"/>
    <w:basedOn w:val="a1"/>
    <w:next w:val="a4"/>
    <w:uiPriority w:val="39"/>
    <w:rsid w:val="008A2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Πλέγμα πίνακα82"/>
    <w:basedOn w:val="a1"/>
    <w:next w:val="a4"/>
    <w:uiPriority w:val="39"/>
    <w:rsid w:val="00307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Πλέγμα πίνακα83"/>
    <w:basedOn w:val="a1"/>
    <w:next w:val="a4"/>
    <w:uiPriority w:val="3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8">
    <w:name w:val="Πλέγμα πίνακα4118"/>
    <w:basedOn w:val="a1"/>
    <w:next w:val="a4"/>
    <w:uiPriority w:val="5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">
    <w:name w:val="Πλέγμα πίνακα84"/>
    <w:basedOn w:val="a1"/>
    <w:next w:val="a4"/>
    <w:uiPriority w:val="39"/>
    <w:rsid w:val="009915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5">
    <w:name w:val="Πλέγμα πίνακα85"/>
    <w:basedOn w:val="a1"/>
    <w:next w:val="a4"/>
    <w:uiPriority w:val="39"/>
    <w:rsid w:val="004431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">
    <w:name w:val="Πλέγμα πίνακα86"/>
    <w:basedOn w:val="a1"/>
    <w:next w:val="a4"/>
    <w:uiPriority w:val="39"/>
    <w:rsid w:val="005667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1">
    <w:name w:val="Πλέγμα πίνακα821"/>
    <w:basedOn w:val="a1"/>
    <w:next w:val="a4"/>
    <w:uiPriority w:val="39"/>
    <w:rsid w:val="003C17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1">
    <w:name w:val="fontstyle11"/>
    <w:basedOn w:val="a0"/>
    <w:rsid w:val="00497919"/>
    <w:rPr>
      <w:rFonts w:ascii="Tahoma-Bold" w:hAnsi="Tahoma-Bold" w:hint="default"/>
      <w:b/>
      <w:bCs/>
      <w:i w:val="0"/>
      <w:iCs w:val="0"/>
      <w:color w:val="0089CF"/>
      <w:sz w:val="56"/>
      <w:szCs w:val="56"/>
    </w:rPr>
  </w:style>
  <w:style w:type="character" w:customStyle="1" w:styleId="fontstyle31">
    <w:name w:val="fontstyle31"/>
    <w:basedOn w:val="a0"/>
    <w:rsid w:val="0086020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861">
    <w:name w:val="Πλέγμα πίνακα861"/>
    <w:basedOn w:val="a1"/>
    <w:next w:val="a4"/>
    <w:uiPriority w:val="39"/>
    <w:rsid w:val="00846D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7">
    <w:name w:val="Πλέγμα πίνακα87"/>
    <w:basedOn w:val="a1"/>
    <w:next w:val="a4"/>
    <w:uiPriority w:val="3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9">
    <w:name w:val="Πλέγμα πίνακα4119"/>
    <w:basedOn w:val="a1"/>
    <w:next w:val="a4"/>
    <w:uiPriority w:val="5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1">
    <w:name w:val="Πλέγμα πίνακα31011"/>
    <w:basedOn w:val="a1"/>
    <w:next w:val="a4"/>
    <w:uiPriority w:val="5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1">
    <w:name w:val="Πλέγμα πίνακα291111"/>
    <w:basedOn w:val="a1"/>
    <w:next w:val="a4"/>
    <w:uiPriority w:val="3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6">
    <w:name w:val="Πλέγμα πίνακα2726"/>
    <w:basedOn w:val="a1"/>
    <w:next w:val="a4"/>
    <w:uiPriority w:val="3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71">
    <w:name w:val="Πλέγμα πίνακα871"/>
    <w:basedOn w:val="a1"/>
    <w:next w:val="a4"/>
    <w:uiPriority w:val="39"/>
    <w:rsid w:val="000176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1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9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5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06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16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4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49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6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7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5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8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0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9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7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0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7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53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66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8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0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1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0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3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8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6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2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2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5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4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7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9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1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5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74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5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8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40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2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0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16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5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2.emf"/><Relationship Id="rId21" Type="http://schemas.openxmlformats.org/officeDocument/2006/relationships/image" Target="media/image11.png"/><Relationship Id="rId42" Type="http://schemas.openxmlformats.org/officeDocument/2006/relationships/image" Target="media/image27.emf"/><Relationship Id="rId63" Type="http://schemas.openxmlformats.org/officeDocument/2006/relationships/image" Target="media/image38.wmf"/><Relationship Id="rId84" Type="http://schemas.openxmlformats.org/officeDocument/2006/relationships/image" Target="media/image55.png"/><Relationship Id="rId138" Type="http://schemas.openxmlformats.org/officeDocument/2006/relationships/image" Target="media/image95.wmf"/><Relationship Id="rId159" Type="http://schemas.openxmlformats.org/officeDocument/2006/relationships/image" Target="media/image109.png"/><Relationship Id="rId170" Type="http://schemas.openxmlformats.org/officeDocument/2006/relationships/theme" Target="theme/theme1.xml"/><Relationship Id="rId107" Type="http://schemas.openxmlformats.org/officeDocument/2006/relationships/image" Target="media/image74.wmf"/><Relationship Id="rId11" Type="http://schemas.openxmlformats.org/officeDocument/2006/relationships/image" Target="media/image4.emf"/><Relationship Id="rId32" Type="http://schemas.openxmlformats.org/officeDocument/2006/relationships/image" Target="media/image17.emf"/><Relationship Id="rId53" Type="http://schemas.openxmlformats.org/officeDocument/2006/relationships/oleObject" Target="embeddings/oleObject7.bin"/><Relationship Id="rId74" Type="http://schemas.openxmlformats.org/officeDocument/2006/relationships/image" Target="media/image45.png"/><Relationship Id="rId128" Type="http://schemas.openxmlformats.org/officeDocument/2006/relationships/image" Target="media/image90.wmf"/><Relationship Id="rId149" Type="http://schemas.openxmlformats.org/officeDocument/2006/relationships/image" Target="media/image102.png"/><Relationship Id="rId5" Type="http://schemas.openxmlformats.org/officeDocument/2006/relationships/webSettings" Target="webSettings.xml"/><Relationship Id="rId95" Type="http://schemas.openxmlformats.org/officeDocument/2006/relationships/image" Target="media/image66.png"/><Relationship Id="rId160" Type="http://schemas.openxmlformats.org/officeDocument/2006/relationships/image" Target="media/image110.emf"/><Relationship Id="rId22" Type="http://schemas.openxmlformats.org/officeDocument/2006/relationships/image" Target="media/image12.emf"/><Relationship Id="rId43" Type="http://schemas.openxmlformats.org/officeDocument/2006/relationships/image" Target="media/image28.png"/><Relationship Id="rId64" Type="http://schemas.openxmlformats.org/officeDocument/2006/relationships/oleObject" Target="embeddings/oleObject10.bin"/><Relationship Id="rId118" Type="http://schemas.openxmlformats.org/officeDocument/2006/relationships/image" Target="media/image83.emf"/><Relationship Id="rId139" Type="http://schemas.openxmlformats.org/officeDocument/2006/relationships/oleObject" Target="embeddings/oleObject22.bin"/><Relationship Id="rId85" Type="http://schemas.openxmlformats.org/officeDocument/2006/relationships/image" Target="media/image56.png"/><Relationship Id="rId150" Type="http://schemas.openxmlformats.org/officeDocument/2006/relationships/image" Target="media/image103.png"/><Relationship Id="rId12" Type="http://schemas.openxmlformats.org/officeDocument/2006/relationships/image" Target="media/image5.emf"/><Relationship Id="rId33" Type="http://schemas.openxmlformats.org/officeDocument/2006/relationships/image" Target="media/image18.emf"/><Relationship Id="rId108" Type="http://schemas.openxmlformats.org/officeDocument/2006/relationships/oleObject" Target="embeddings/oleObject12.bin"/><Relationship Id="rId129" Type="http://schemas.openxmlformats.org/officeDocument/2006/relationships/oleObject" Target="embeddings/oleObject17.bin"/><Relationship Id="rId54" Type="http://schemas.openxmlformats.org/officeDocument/2006/relationships/image" Target="media/image34.wmf"/><Relationship Id="rId70" Type="http://schemas.openxmlformats.org/officeDocument/2006/relationships/footer" Target="footer7.xml"/><Relationship Id="rId75" Type="http://schemas.openxmlformats.org/officeDocument/2006/relationships/image" Target="media/image46.png"/><Relationship Id="rId91" Type="http://schemas.openxmlformats.org/officeDocument/2006/relationships/image" Target="media/image62.png"/><Relationship Id="rId96" Type="http://schemas.openxmlformats.org/officeDocument/2006/relationships/image" Target="media/image67.png"/><Relationship Id="rId140" Type="http://schemas.openxmlformats.org/officeDocument/2006/relationships/image" Target="media/image96.wmf"/><Relationship Id="rId145" Type="http://schemas.openxmlformats.org/officeDocument/2006/relationships/image" Target="media/image100.png"/><Relationship Id="rId161" Type="http://schemas.openxmlformats.org/officeDocument/2006/relationships/image" Target="media/image111.png"/><Relationship Id="rId166" Type="http://schemas.openxmlformats.org/officeDocument/2006/relationships/image" Target="media/image11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header" Target="header1.xml"/><Relationship Id="rId28" Type="http://schemas.openxmlformats.org/officeDocument/2006/relationships/image" Target="media/image15.wmf"/><Relationship Id="rId49" Type="http://schemas.openxmlformats.org/officeDocument/2006/relationships/image" Target="media/image31.png"/><Relationship Id="rId114" Type="http://schemas.openxmlformats.org/officeDocument/2006/relationships/image" Target="media/image79.png"/><Relationship Id="rId119" Type="http://schemas.openxmlformats.org/officeDocument/2006/relationships/image" Target="media/image84.emf"/><Relationship Id="rId44" Type="http://schemas.openxmlformats.org/officeDocument/2006/relationships/header" Target="header2.xml"/><Relationship Id="rId60" Type="http://schemas.openxmlformats.org/officeDocument/2006/relationships/footer" Target="footer6.xml"/><Relationship Id="rId65" Type="http://schemas.openxmlformats.org/officeDocument/2006/relationships/image" Target="media/image39.png"/><Relationship Id="rId81" Type="http://schemas.openxmlformats.org/officeDocument/2006/relationships/image" Target="media/image52.emf"/><Relationship Id="rId86" Type="http://schemas.openxmlformats.org/officeDocument/2006/relationships/image" Target="media/image57.png"/><Relationship Id="rId130" Type="http://schemas.openxmlformats.org/officeDocument/2006/relationships/image" Target="media/image91.wmf"/><Relationship Id="rId135" Type="http://schemas.openxmlformats.org/officeDocument/2006/relationships/oleObject" Target="embeddings/oleObject20.bin"/><Relationship Id="rId151" Type="http://schemas.openxmlformats.org/officeDocument/2006/relationships/image" Target="media/image104.png"/><Relationship Id="rId156" Type="http://schemas.openxmlformats.org/officeDocument/2006/relationships/footer" Target="footer12.xml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image" Target="media/image24.emf"/><Relationship Id="rId109" Type="http://schemas.openxmlformats.org/officeDocument/2006/relationships/image" Target="media/image75.wmf"/><Relationship Id="rId34" Type="http://schemas.openxmlformats.org/officeDocument/2006/relationships/image" Target="media/image19.emf"/><Relationship Id="rId50" Type="http://schemas.openxmlformats.org/officeDocument/2006/relationships/image" Target="media/image32.wmf"/><Relationship Id="rId55" Type="http://schemas.openxmlformats.org/officeDocument/2006/relationships/oleObject" Target="embeddings/oleObject8.bin"/><Relationship Id="rId76" Type="http://schemas.openxmlformats.org/officeDocument/2006/relationships/image" Target="media/image47.png"/><Relationship Id="rId97" Type="http://schemas.openxmlformats.org/officeDocument/2006/relationships/image" Target="media/image68.png"/><Relationship Id="rId104" Type="http://schemas.openxmlformats.org/officeDocument/2006/relationships/image" Target="media/image72.png"/><Relationship Id="rId120" Type="http://schemas.openxmlformats.org/officeDocument/2006/relationships/image" Target="media/image85.emf"/><Relationship Id="rId125" Type="http://schemas.openxmlformats.org/officeDocument/2006/relationships/oleObject" Target="embeddings/oleObject15.bin"/><Relationship Id="rId141" Type="http://schemas.openxmlformats.org/officeDocument/2006/relationships/oleObject" Target="embeddings/oleObject23.bin"/><Relationship Id="rId146" Type="http://schemas.openxmlformats.org/officeDocument/2006/relationships/image" Target="media/image101.wmf"/><Relationship Id="rId167" Type="http://schemas.openxmlformats.org/officeDocument/2006/relationships/image" Target="media/image116.png"/><Relationship Id="rId7" Type="http://schemas.openxmlformats.org/officeDocument/2006/relationships/endnotes" Target="endnotes.xml"/><Relationship Id="rId71" Type="http://schemas.openxmlformats.org/officeDocument/2006/relationships/footer" Target="footer8.xml"/><Relationship Id="rId92" Type="http://schemas.openxmlformats.org/officeDocument/2006/relationships/image" Target="media/image63.png"/><Relationship Id="rId162" Type="http://schemas.openxmlformats.org/officeDocument/2006/relationships/image" Target="media/image112.png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footer" Target="footer1.xml"/><Relationship Id="rId40" Type="http://schemas.openxmlformats.org/officeDocument/2006/relationships/image" Target="media/image25.emf"/><Relationship Id="rId45" Type="http://schemas.openxmlformats.org/officeDocument/2006/relationships/footer" Target="footer3.xml"/><Relationship Id="rId66" Type="http://schemas.openxmlformats.org/officeDocument/2006/relationships/image" Target="media/image40.png"/><Relationship Id="rId87" Type="http://schemas.openxmlformats.org/officeDocument/2006/relationships/image" Target="media/image58.png"/><Relationship Id="rId110" Type="http://schemas.openxmlformats.org/officeDocument/2006/relationships/oleObject" Target="embeddings/oleObject13.bin"/><Relationship Id="rId115" Type="http://schemas.openxmlformats.org/officeDocument/2006/relationships/image" Target="media/image80.png"/><Relationship Id="rId131" Type="http://schemas.openxmlformats.org/officeDocument/2006/relationships/oleObject" Target="embeddings/oleObject18.bin"/><Relationship Id="rId136" Type="http://schemas.openxmlformats.org/officeDocument/2006/relationships/image" Target="media/image94.wmf"/><Relationship Id="rId157" Type="http://schemas.openxmlformats.org/officeDocument/2006/relationships/image" Target="media/image107.png"/><Relationship Id="rId61" Type="http://schemas.openxmlformats.org/officeDocument/2006/relationships/image" Target="media/image37.wmf"/><Relationship Id="rId82" Type="http://schemas.openxmlformats.org/officeDocument/2006/relationships/image" Target="media/image53.emf"/><Relationship Id="rId152" Type="http://schemas.openxmlformats.org/officeDocument/2006/relationships/image" Target="media/image105.png"/><Relationship Id="rId19" Type="http://schemas.openxmlformats.org/officeDocument/2006/relationships/oleObject" Target="embeddings/oleObject2.bin"/><Relationship Id="rId14" Type="http://schemas.openxmlformats.org/officeDocument/2006/relationships/image" Target="media/image7.jpeg"/><Relationship Id="rId30" Type="http://schemas.openxmlformats.org/officeDocument/2006/relationships/image" Target="media/image16.wmf"/><Relationship Id="rId35" Type="http://schemas.openxmlformats.org/officeDocument/2006/relationships/image" Target="media/image20.emf"/><Relationship Id="rId56" Type="http://schemas.openxmlformats.org/officeDocument/2006/relationships/image" Target="media/image35.png"/><Relationship Id="rId77" Type="http://schemas.openxmlformats.org/officeDocument/2006/relationships/image" Target="media/image48.png"/><Relationship Id="rId100" Type="http://schemas.openxmlformats.org/officeDocument/2006/relationships/image" Target="media/image71.png"/><Relationship Id="rId105" Type="http://schemas.openxmlformats.org/officeDocument/2006/relationships/image" Target="media/image73.wmf"/><Relationship Id="rId126" Type="http://schemas.openxmlformats.org/officeDocument/2006/relationships/oleObject" Target="embeddings/oleObject16.bin"/><Relationship Id="rId147" Type="http://schemas.openxmlformats.org/officeDocument/2006/relationships/oleObject" Target="embeddings/oleObject24.bin"/><Relationship Id="rId168" Type="http://schemas.openxmlformats.org/officeDocument/2006/relationships/image" Target="media/image117.png"/><Relationship Id="rId8" Type="http://schemas.openxmlformats.org/officeDocument/2006/relationships/image" Target="media/image1.jpeg"/><Relationship Id="rId51" Type="http://schemas.openxmlformats.org/officeDocument/2006/relationships/oleObject" Target="embeddings/oleObject6.bin"/><Relationship Id="rId72" Type="http://schemas.openxmlformats.org/officeDocument/2006/relationships/image" Target="media/image43.png"/><Relationship Id="rId93" Type="http://schemas.openxmlformats.org/officeDocument/2006/relationships/image" Target="media/image64.png"/><Relationship Id="rId98" Type="http://schemas.openxmlformats.org/officeDocument/2006/relationships/image" Target="media/image69.png"/><Relationship Id="rId121" Type="http://schemas.openxmlformats.org/officeDocument/2006/relationships/image" Target="media/image86.emf"/><Relationship Id="rId142" Type="http://schemas.openxmlformats.org/officeDocument/2006/relationships/image" Target="media/image97.png"/><Relationship Id="rId163" Type="http://schemas.openxmlformats.org/officeDocument/2006/relationships/image" Target="media/image113.emf"/><Relationship Id="rId3" Type="http://schemas.openxmlformats.org/officeDocument/2006/relationships/styles" Target="styles.xml"/><Relationship Id="rId25" Type="http://schemas.openxmlformats.org/officeDocument/2006/relationships/footer" Target="footer2.xml"/><Relationship Id="rId46" Type="http://schemas.openxmlformats.org/officeDocument/2006/relationships/footer" Target="footer4.xml"/><Relationship Id="rId67" Type="http://schemas.openxmlformats.org/officeDocument/2006/relationships/image" Target="media/image41.emf"/><Relationship Id="rId116" Type="http://schemas.openxmlformats.org/officeDocument/2006/relationships/image" Target="media/image81.emf"/><Relationship Id="rId137" Type="http://schemas.openxmlformats.org/officeDocument/2006/relationships/oleObject" Target="embeddings/oleObject21.bin"/><Relationship Id="rId158" Type="http://schemas.openxmlformats.org/officeDocument/2006/relationships/image" Target="media/image108.png"/><Relationship Id="rId20" Type="http://schemas.openxmlformats.org/officeDocument/2006/relationships/oleObject" Target="embeddings/oleObject3.bin"/><Relationship Id="rId41" Type="http://schemas.openxmlformats.org/officeDocument/2006/relationships/image" Target="media/image26.emf"/><Relationship Id="rId62" Type="http://schemas.openxmlformats.org/officeDocument/2006/relationships/oleObject" Target="embeddings/oleObject9.bin"/><Relationship Id="rId83" Type="http://schemas.openxmlformats.org/officeDocument/2006/relationships/image" Target="media/image54.emf"/><Relationship Id="rId88" Type="http://schemas.openxmlformats.org/officeDocument/2006/relationships/image" Target="media/image59.png"/><Relationship Id="rId111" Type="http://schemas.openxmlformats.org/officeDocument/2006/relationships/image" Target="media/image76.emf"/><Relationship Id="rId132" Type="http://schemas.openxmlformats.org/officeDocument/2006/relationships/image" Target="media/image92.wmf"/><Relationship Id="rId153" Type="http://schemas.openxmlformats.org/officeDocument/2006/relationships/image" Target="media/image106.png"/><Relationship Id="rId15" Type="http://schemas.openxmlformats.org/officeDocument/2006/relationships/image" Target="media/image8.png"/><Relationship Id="rId36" Type="http://schemas.openxmlformats.org/officeDocument/2006/relationships/image" Target="media/image21.emf"/><Relationship Id="rId57" Type="http://schemas.openxmlformats.org/officeDocument/2006/relationships/image" Target="media/image36.emf"/><Relationship Id="rId106" Type="http://schemas.openxmlformats.org/officeDocument/2006/relationships/oleObject" Target="embeddings/oleObject11.bin"/><Relationship Id="rId127" Type="http://schemas.openxmlformats.org/officeDocument/2006/relationships/image" Target="media/image89.png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52" Type="http://schemas.openxmlformats.org/officeDocument/2006/relationships/image" Target="media/image33.wmf"/><Relationship Id="rId73" Type="http://schemas.openxmlformats.org/officeDocument/2006/relationships/image" Target="media/image44.emf"/><Relationship Id="rId78" Type="http://schemas.openxmlformats.org/officeDocument/2006/relationships/image" Target="media/image49.emf"/><Relationship Id="rId94" Type="http://schemas.openxmlformats.org/officeDocument/2006/relationships/image" Target="media/image65.png"/><Relationship Id="rId99" Type="http://schemas.openxmlformats.org/officeDocument/2006/relationships/image" Target="media/image70.emf"/><Relationship Id="rId101" Type="http://schemas.openxmlformats.org/officeDocument/2006/relationships/header" Target="header5.xml"/><Relationship Id="rId122" Type="http://schemas.openxmlformats.org/officeDocument/2006/relationships/image" Target="media/image87.png"/><Relationship Id="rId143" Type="http://schemas.openxmlformats.org/officeDocument/2006/relationships/image" Target="media/image98.png"/><Relationship Id="rId148" Type="http://schemas.openxmlformats.org/officeDocument/2006/relationships/oleObject" Target="embeddings/oleObject25.bin"/><Relationship Id="rId164" Type="http://schemas.openxmlformats.org/officeDocument/2006/relationships/image" Target="media/image114.wmf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3.png"/><Relationship Id="rId47" Type="http://schemas.openxmlformats.org/officeDocument/2006/relationships/image" Target="media/image29.png"/><Relationship Id="rId68" Type="http://schemas.openxmlformats.org/officeDocument/2006/relationships/image" Target="media/image42.png"/><Relationship Id="rId89" Type="http://schemas.openxmlformats.org/officeDocument/2006/relationships/image" Target="media/image60.png"/><Relationship Id="rId112" Type="http://schemas.openxmlformats.org/officeDocument/2006/relationships/image" Target="media/image77.png"/><Relationship Id="rId133" Type="http://schemas.openxmlformats.org/officeDocument/2006/relationships/oleObject" Target="embeddings/oleObject19.bin"/><Relationship Id="rId154" Type="http://schemas.openxmlformats.org/officeDocument/2006/relationships/header" Target="header6.xml"/><Relationship Id="rId16" Type="http://schemas.openxmlformats.org/officeDocument/2006/relationships/image" Target="media/image9.png"/><Relationship Id="rId37" Type="http://schemas.openxmlformats.org/officeDocument/2006/relationships/image" Target="media/image22.emf"/><Relationship Id="rId58" Type="http://schemas.openxmlformats.org/officeDocument/2006/relationships/header" Target="header3.xml"/><Relationship Id="rId79" Type="http://schemas.openxmlformats.org/officeDocument/2006/relationships/image" Target="media/image50.emf"/><Relationship Id="rId102" Type="http://schemas.openxmlformats.org/officeDocument/2006/relationships/footer" Target="footer9.xml"/><Relationship Id="rId123" Type="http://schemas.openxmlformats.org/officeDocument/2006/relationships/image" Target="media/image88.emf"/><Relationship Id="rId144" Type="http://schemas.openxmlformats.org/officeDocument/2006/relationships/image" Target="media/image99.png"/><Relationship Id="rId90" Type="http://schemas.openxmlformats.org/officeDocument/2006/relationships/image" Target="media/image61.png"/><Relationship Id="rId165" Type="http://schemas.openxmlformats.org/officeDocument/2006/relationships/oleObject" Target="embeddings/oleObject26.bin"/><Relationship Id="rId27" Type="http://schemas.openxmlformats.org/officeDocument/2006/relationships/image" Target="media/image14.emf"/><Relationship Id="rId48" Type="http://schemas.openxmlformats.org/officeDocument/2006/relationships/image" Target="media/image30.png"/><Relationship Id="rId69" Type="http://schemas.openxmlformats.org/officeDocument/2006/relationships/header" Target="header4.xml"/><Relationship Id="rId113" Type="http://schemas.openxmlformats.org/officeDocument/2006/relationships/image" Target="media/image78.png"/><Relationship Id="rId134" Type="http://schemas.openxmlformats.org/officeDocument/2006/relationships/image" Target="media/image93.wmf"/><Relationship Id="rId80" Type="http://schemas.openxmlformats.org/officeDocument/2006/relationships/image" Target="media/image51.emf"/><Relationship Id="rId155" Type="http://schemas.openxmlformats.org/officeDocument/2006/relationships/footer" Target="footer11.xml"/><Relationship Id="rId17" Type="http://schemas.openxmlformats.org/officeDocument/2006/relationships/image" Target="media/image10.wmf"/><Relationship Id="rId38" Type="http://schemas.openxmlformats.org/officeDocument/2006/relationships/image" Target="media/image23.emf"/><Relationship Id="rId59" Type="http://schemas.openxmlformats.org/officeDocument/2006/relationships/footer" Target="footer5.xml"/><Relationship Id="rId103" Type="http://schemas.openxmlformats.org/officeDocument/2006/relationships/footer" Target="footer10.xml"/><Relationship Id="rId124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25ABC0-EFBC-45C9-A42A-E1FADE9FC4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0</TotalTime>
  <Pages>124</Pages>
  <Words>4781</Words>
  <Characters>25823</Characters>
  <Application>Microsoft Office Word</Application>
  <DocSecurity>0</DocSecurity>
  <Lines>215</Lines>
  <Paragraphs>6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kou</dc:creator>
  <cp:keywords/>
  <dc:description/>
  <cp:lastModifiedBy>kostas girtis</cp:lastModifiedBy>
  <cp:revision>188</cp:revision>
  <cp:lastPrinted>2018-06-26T14:57:00Z</cp:lastPrinted>
  <dcterms:created xsi:type="dcterms:W3CDTF">2018-12-30T09:58:00Z</dcterms:created>
  <dcterms:modified xsi:type="dcterms:W3CDTF">2019-05-28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